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ink/ink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539D56" w14:textId="77777777" w:rsidR="00FF3BE3" w:rsidRPr="000B4F3E" w:rsidRDefault="00C7600D" w:rsidP="00FF3BE3">
      <w:pPr>
        <w:spacing w:after="100" w:line="240" w:lineRule="auto"/>
        <w:ind w:firstLine="0"/>
        <w:jc w:val="center"/>
        <w:rPr>
          <w:b/>
          <w:bCs/>
          <w:szCs w:val="28"/>
        </w:rPr>
      </w:pPr>
      <w:r>
        <w:rPr>
          <w:b/>
          <w:bCs/>
          <w:szCs w:val="28"/>
        </w:rPr>
        <w:t>-</w:t>
      </w:r>
      <w:r w:rsidR="00FF3BE3" w:rsidRPr="000B4F3E">
        <w:rPr>
          <w:b/>
          <w:bCs/>
          <w:szCs w:val="28"/>
        </w:rPr>
        <w:t>НАЦІОНАЛЬНИЙ ТЕХНІЧНИЙ УНІВЕРСИТЕТ УКРАЇНИ</w:t>
      </w:r>
      <w:r w:rsidR="00FF3BE3">
        <w:rPr>
          <w:b/>
          <w:bCs/>
          <w:szCs w:val="28"/>
        </w:rPr>
        <w:br/>
      </w:r>
      <w:r w:rsidR="00FF3BE3" w:rsidRPr="000B4F3E">
        <w:rPr>
          <w:b/>
          <w:bCs/>
          <w:szCs w:val="28"/>
        </w:rPr>
        <w:t>«КИЇВСЬКИЙ ПОЛІТЕХНІЧНИЙ ІНСТИТУТ</w:t>
      </w:r>
      <w:r w:rsidR="00FF3BE3" w:rsidRPr="000B4F3E">
        <w:rPr>
          <w:b/>
          <w:bCs/>
          <w:szCs w:val="28"/>
        </w:rPr>
        <w:br/>
        <w:t>імені ІГОРЯ СІКОРСЬКОГО»</w:t>
      </w:r>
    </w:p>
    <w:p w14:paraId="7BC7A51C" w14:textId="77777777" w:rsidR="00FF3BE3" w:rsidRPr="000B4F3E" w:rsidRDefault="00FF3BE3" w:rsidP="00FF3BE3">
      <w:pPr>
        <w:spacing w:after="100" w:line="240" w:lineRule="auto"/>
        <w:ind w:firstLine="0"/>
        <w:jc w:val="center"/>
        <w:rPr>
          <w:b/>
          <w:bCs/>
          <w:szCs w:val="28"/>
        </w:rPr>
      </w:pPr>
      <w:r w:rsidRPr="000B4F3E">
        <w:rPr>
          <w:b/>
          <w:bCs/>
          <w:szCs w:val="28"/>
        </w:rPr>
        <w:t>РАДІОТЕХНІЧНИЙ ФАКУЛЬТЕТ</w:t>
      </w:r>
    </w:p>
    <w:p w14:paraId="35161E35" w14:textId="77777777" w:rsidR="00FF3BE3" w:rsidRPr="000B4F3E" w:rsidRDefault="00FF3BE3" w:rsidP="00FF3BE3">
      <w:pPr>
        <w:spacing w:after="100" w:line="240" w:lineRule="auto"/>
        <w:ind w:firstLine="0"/>
        <w:jc w:val="center"/>
        <w:rPr>
          <w:b/>
          <w:bCs/>
          <w:szCs w:val="28"/>
        </w:rPr>
      </w:pPr>
      <w:r w:rsidRPr="000B4F3E">
        <w:rPr>
          <w:b/>
          <w:bCs/>
          <w:szCs w:val="28"/>
        </w:rPr>
        <w:t>КАФЕДРА ПРИКЛАДНОЇ РАДІОЕЛЕКТРОНІКИ</w:t>
      </w:r>
    </w:p>
    <w:p w14:paraId="2C91949F" w14:textId="77777777" w:rsidR="00FF3BE3" w:rsidRPr="000B4F3E" w:rsidRDefault="00FF3BE3" w:rsidP="00FF3BE3">
      <w:pPr>
        <w:tabs>
          <w:tab w:val="left" w:pos="720"/>
          <w:tab w:val="left" w:pos="1440"/>
          <w:tab w:val="left" w:pos="1620"/>
        </w:tabs>
        <w:ind w:left="5672" w:firstLine="0"/>
        <w:jc w:val="left"/>
        <w:rPr>
          <w:sz w:val="32"/>
          <w:szCs w:val="32"/>
        </w:rPr>
      </w:pPr>
    </w:p>
    <w:p w14:paraId="67FF6888" w14:textId="7E98B73A" w:rsidR="00FF3BE3" w:rsidRPr="00CF1F99" w:rsidRDefault="00FF3BE3" w:rsidP="00FF3BE3">
      <w:pPr>
        <w:tabs>
          <w:tab w:val="left" w:pos="720"/>
          <w:tab w:val="left" w:pos="1440"/>
          <w:tab w:val="left" w:pos="1620"/>
        </w:tabs>
        <w:spacing w:before="120" w:line="240" w:lineRule="auto"/>
        <w:ind w:left="4820" w:firstLine="0"/>
        <w:jc w:val="left"/>
        <w:rPr>
          <w:szCs w:val="28"/>
        </w:rPr>
      </w:pPr>
      <w:r w:rsidRPr="00CF1F99">
        <w:rPr>
          <w:szCs w:val="28"/>
        </w:rPr>
        <w:t>До захисту допущено:</w:t>
      </w:r>
    </w:p>
    <w:p w14:paraId="4C5A2244" w14:textId="35F4D031" w:rsidR="00FF3BE3" w:rsidRPr="00CF1F99" w:rsidRDefault="008E3B2D" w:rsidP="00FF3BE3">
      <w:pPr>
        <w:tabs>
          <w:tab w:val="left" w:pos="720"/>
          <w:tab w:val="left" w:pos="1440"/>
          <w:tab w:val="left" w:pos="1620"/>
        </w:tabs>
        <w:spacing w:before="120" w:line="240" w:lineRule="auto"/>
        <w:ind w:left="4820" w:firstLine="0"/>
        <w:jc w:val="left"/>
        <w:rPr>
          <w:bCs/>
          <w:szCs w:val="28"/>
        </w:rPr>
      </w:pPr>
      <w:r>
        <w:rPr>
          <w:bCs/>
          <w:noProof/>
          <w:szCs w:val="28"/>
        </w:rPr>
        <mc:AlternateContent>
          <mc:Choice Requires="wpi">
            <w:drawing>
              <wp:anchor distT="0" distB="0" distL="114300" distR="114300" simplePos="0" relativeHeight="251800576" behindDoc="0" locked="0" layoutInCell="1" allowOverlap="1" wp14:anchorId="5EDB8943" wp14:editId="5D96878E">
                <wp:simplePos x="0" y="0"/>
                <wp:positionH relativeFrom="column">
                  <wp:posOffset>2509520</wp:posOffset>
                </wp:positionH>
                <wp:positionV relativeFrom="paragraph">
                  <wp:posOffset>-496570</wp:posOffset>
                </wp:positionV>
                <wp:extent cx="1633885" cy="1470960"/>
                <wp:effectExtent l="38100" t="38100" r="42545" b="34290"/>
                <wp:wrapNone/>
                <wp:docPr id="1922982170" name="Рукописный ввод 1004"/>
                <wp:cNvGraphicFramePr/>
                <a:graphic xmlns:a="http://schemas.openxmlformats.org/drawingml/2006/main">
                  <a:graphicData uri="http://schemas.microsoft.com/office/word/2010/wordprocessingInk">
                    <w14:contentPart bwMode="auto" r:id="rId8">
                      <w14:nvContentPartPr>
                        <w14:cNvContentPartPr/>
                      </w14:nvContentPartPr>
                      <w14:xfrm>
                        <a:off x="0" y="0"/>
                        <a:ext cx="1633855" cy="1470660"/>
                      </w14:xfrm>
                    </w14:contentPart>
                  </a:graphicData>
                </a:graphic>
              </wp:anchor>
            </w:drawing>
          </mc:Choice>
          <mc:Fallback xmlns:oel="http://schemas.microsoft.com/office/2019/extlst" xmlns:w16du="http://schemas.microsoft.com/office/word/2023/wordml/word16du" xmlns:w16sdtdh="http://schemas.microsoft.com/office/word/2020/wordml/sdtdatahash">
            <w:pict>
              <v:shapetype w14:anchorId="3857782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укописный ввод 1004" o:spid="_x0000_s1026" type="#_x0000_t75" style="position:absolute;margin-left:197.1pt;margin-top:-39.6pt;width:129.6pt;height:116.8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">
                <v:imagedata r:id="rId9" o:title=""/>
              </v:shape>
            </w:pict>
          </mc:Fallback>
        </mc:AlternateContent>
      </w:r>
      <w:r w:rsidR="00FF3BE3" w:rsidRPr="00CF1F99">
        <w:rPr>
          <w:bCs/>
          <w:szCs w:val="28"/>
        </w:rPr>
        <w:t>В.о. зав. кафедри</w:t>
      </w:r>
    </w:p>
    <w:p w14:paraId="38E16405" w14:textId="77777777" w:rsidR="00FF3BE3" w:rsidRPr="00CF1F99" w:rsidRDefault="00FF3BE3" w:rsidP="00FF3BE3">
      <w:pPr>
        <w:tabs>
          <w:tab w:val="left" w:pos="720"/>
          <w:tab w:val="left" w:pos="1440"/>
          <w:tab w:val="left" w:pos="1620"/>
        </w:tabs>
        <w:spacing w:before="120" w:line="240" w:lineRule="auto"/>
        <w:ind w:left="4820" w:firstLine="0"/>
        <w:jc w:val="left"/>
        <w:rPr>
          <w:szCs w:val="28"/>
        </w:rPr>
      </w:pPr>
      <w:r w:rsidRPr="00CF1F99">
        <w:rPr>
          <w:szCs w:val="28"/>
        </w:rPr>
        <w:t xml:space="preserve"> Андрій МОВЧАНЮК</w:t>
      </w:r>
    </w:p>
    <w:p w14:paraId="39C6DB13" w14:textId="2777B202" w:rsidR="00FF3BE3" w:rsidRPr="000B4F3E" w:rsidRDefault="008E3B2D" w:rsidP="00FF3BE3">
      <w:pPr>
        <w:tabs>
          <w:tab w:val="left" w:pos="720"/>
          <w:tab w:val="left" w:pos="1440"/>
          <w:tab w:val="left" w:pos="1620"/>
        </w:tabs>
        <w:spacing w:before="120" w:line="240" w:lineRule="auto"/>
        <w:ind w:left="4820" w:firstLine="0"/>
        <w:jc w:val="left"/>
        <w:rPr>
          <w:szCs w:val="28"/>
        </w:rPr>
      </w:pPr>
      <w:r>
        <w:rPr>
          <w:noProof/>
          <w:szCs w:val="28"/>
        </w:rPr>
        <mc:AlternateContent>
          <mc:Choice Requires="wpi">
            <w:drawing>
              <wp:anchor distT="0" distB="0" distL="114300" distR="114300" simplePos="0" relativeHeight="251796480" behindDoc="0" locked="0" layoutInCell="1" allowOverlap="1" wp14:anchorId="4336CBDC" wp14:editId="64148278">
                <wp:simplePos x="0" y="0"/>
                <wp:positionH relativeFrom="column">
                  <wp:posOffset>4845685</wp:posOffset>
                </wp:positionH>
                <wp:positionV relativeFrom="paragraph">
                  <wp:posOffset>4445</wp:posOffset>
                </wp:positionV>
                <wp:extent cx="190755" cy="222885"/>
                <wp:effectExtent l="38100" t="38100" r="19050" b="43815"/>
                <wp:wrapNone/>
                <wp:docPr id="998187967" name="Рукописный ввод 1000"/>
                <wp:cNvGraphicFramePr/>
                <a:graphic xmlns:a="http://schemas.openxmlformats.org/drawingml/2006/main">
                  <a:graphicData uri="http://schemas.microsoft.com/office/word/2010/wordprocessingInk">
                    <w14:contentPart bwMode="auto" r:id="rId10">
                      <w14:nvContentPartPr>
                        <w14:cNvContentPartPr/>
                      </w14:nvContentPartPr>
                      <w14:xfrm>
                        <a:off x="0" y="0"/>
                        <a:ext cx="190500" cy="222885"/>
                      </w14:xfrm>
                    </w14:contentPart>
                  </a:graphicData>
                </a:graphic>
              </wp:anchor>
            </w:drawing>
          </mc:Choice>
          <mc:Fallback xmlns:oel="http://schemas.microsoft.com/office/2019/extlst" xmlns:w16du="http://schemas.microsoft.com/office/word/2023/wordml/word16du" xmlns:w16sdtdh="http://schemas.microsoft.com/office/word/2020/wordml/sdtdatahash">
            <w:pict>
              <v:shape w14:anchorId="277F359D" id="Рукописный ввод 1000" o:spid="_x0000_s1026" type="#_x0000_t75" style="position:absolute;margin-left:381.05pt;margin-top:-.15pt;width:16pt;height:18.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">
                <v:imagedata r:id="rId11" o:title=""/>
              </v:shape>
            </w:pict>
          </mc:Fallback>
        </mc:AlternateContent>
      </w:r>
      <w:r w:rsidR="00FF3BE3" w:rsidRPr="00CF1F99">
        <w:rPr>
          <w:szCs w:val="28"/>
        </w:rPr>
        <w:t>«___»_____________20__ р.</w:t>
      </w:r>
    </w:p>
    <w:p w14:paraId="1CCF37C7" w14:textId="77777777" w:rsidR="00FF3BE3" w:rsidRPr="000B4F3E" w:rsidRDefault="00FF3BE3" w:rsidP="00FF3BE3">
      <w:pPr>
        <w:tabs>
          <w:tab w:val="left" w:leader="underscore" w:pos="9631"/>
        </w:tabs>
        <w:spacing w:line="240" w:lineRule="auto"/>
        <w:ind w:firstLine="0"/>
        <w:jc w:val="left"/>
        <w:rPr>
          <w:b/>
          <w:bCs/>
          <w:caps/>
          <w:szCs w:val="28"/>
          <w:lang w:val="ru-RU"/>
        </w:rPr>
      </w:pPr>
    </w:p>
    <w:p w14:paraId="549B98E5" w14:textId="77777777" w:rsidR="00FF3BE3" w:rsidRPr="000B4F3E" w:rsidRDefault="00FF3BE3" w:rsidP="00FF3BE3">
      <w:pPr>
        <w:tabs>
          <w:tab w:val="right" w:leader="underscore" w:pos="8903"/>
        </w:tabs>
        <w:spacing w:line="240" w:lineRule="auto"/>
        <w:ind w:firstLine="0"/>
        <w:jc w:val="center"/>
        <w:rPr>
          <w:b/>
          <w:sz w:val="40"/>
          <w:szCs w:val="40"/>
        </w:rPr>
      </w:pPr>
      <w:r>
        <w:rPr>
          <w:b/>
          <w:sz w:val="40"/>
          <w:szCs w:val="40"/>
        </w:rPr>
        <w:t xml:space="preserve">Дипломний </w:t>
      </w:r>
      <w:r w:rsidR="009A6F4B">
        <w:rPr>
          <w:b/>
          <w:sz w:val="40"/>
          <w:szCs w:val="40"/>
        </w:rPr>
        <w:t>проєкт</w:t>
      </w:r>
    </w:p>
    <w:p w14:paraId="70456D98" w14:textId="77777777" w:rsidR="00FF3BE3" w:rsidRPr="00103866" w:rsidRDefault="00FF3BE3" w:rsidP="00FF3BE3">
      <w:pPr>
        <w:spacing w:before="120" w:after="120" w:line="240" w:lineRule="auto"/>
        <w:ind w:firstLine="0"/>
        <w:jc w:val="center"/>
        <w:rPr>
          <w:b/>
          <w:szCs w:val="28"/>
        </w:rPr>
      </w:pPr>
      <w:r w:rsidRPr="00103866">
        <w:rPr>
          <w:b/>
          <w:szCs w:val="28"/>
        </w:rPr>
        <w:t>на здобуття ступеня бакалавра</w:t>
      </w:r>
    </w:p>
    <w:p w14:paraId="328A4958" w14:textId="77777777" w:rsidR="00FF3BE3" w:rsidRPr="00103866" w:rsidRDefault="00FF3BE3" w:rsidP="00FF3BE3">
      <w:pPr>
        <w:spacing w:before="120" w:after="120" w:line="240" w:lineRule="auto"/>
        <w:ind w:firstLine="0"/>
        <w:jc w:val="center"/>
        <w:rPr>
          <w:b/>
          <w:szCs w:val="28"/>
        </w:rPr>
      </w:pPr>
      <w:r w:rsidRPr="00103866">
        <w:rPr>
          <w:b/>
          <w:szCs w:val="28"/>
        </w:rPr>
        <w:t>за освітньою-професійною програмою «</w:t>
      </w:r>
      <w:r w:rsidR="002A0D84">
        <w:rPr>
          <w:b/>
          <w:szCs w:val="28"/>
        </w:rPr>
        <w:t>І</w:t>
      </w:r>
      <w:r w:rsidR="002A0D84" w:rsidRPr="002A0D84">
        <w:rPr>
          <w:b/>
          <w:szCs w:val="28"/>
        </w:rPr>
        <w:t>нтелектуальні технології радіоелектронної техніки</w:t>
      </w:r>
      <w:r w:rsidRPr="00103866">
        <w:rPr>
          <w:b/>
          <w:szCs w:val="28"/>
        </w:rPr>
        <w:t>»</w:t>
      </w:r>
    </w:p>
    <w:p w14:paraId="7E2C88CF" w14:textId="77777777" w:rsidR="00FF3BE3" w:rsidRPr="00103866" w:rsidRDefault="00FF3BE3" w:rsidP="00FF3BE3">
      <w:pPr>
        <w:tabs>
          <w:tab w:val="left" w:leader="underscore" w:pos="9356"/>
        </w:tabs>
        <w:spacing w:line="240" w:lineRule="auto"/>
        <w:ind w:firstLine="0"/>
        <w:jc w:val="center"/>
        <w:rPr>
          <w:b/>
          <w:szCs w:val="28"/>
        </w:rPr>
      </w:pPr>
      <w:r w:rsidRPr="00103866">
        <w:rPr>
          <w:b/>
          <w:szCs w:val="28"/>
        </w:rPr>
        <w:t xml:space="preserve">спеціальності 172 </w:t>
      </w:r>
      <w:r w:rsidR="00F761DE" w:rsidRPr="00F761DE">
        <w:rPr>
          <w:b/>
          <w:szCs w:val="28"/>
        </w:rPr>
        <w:t>Телекомунікації та радіотехніка</w:t>
      </w:r>
    </w:p>
    <w:p w14:paraId="0D897738" w14:textId="77777777" w:rsidR="00FF3BE3" w:rsidRPr="00103866" w:rsidRDefault="00FF3BE3" w:rsidP="00FF3BE3">
      <w:pPr>
        <w:tabs>
          <w:tab w:val="left" w:leader="underscore" w:pos="9356"/>
        </w:tabs>
        <w:spacing w:before="120" w:line="240" w:lineRule="auto"/>
        <w:ind w:firstLine="0"/>
        <w:jc w:val="center"/>
        <w:rPr>
          <w:b/>
          <w:szCs w:val="28"/>
        </w:rPr>
      </w:pPr>
      <w:r w:rsidRPr="00103866">
        <w:rPr>
          <w:b/>
          <w:szCs w:val="28"/>
        </w:rPr>
        <w:t>на тему: «</w:t>
      </w:r>
      <w:r w:rsidRPr="00FF3BE3">
        <w:rPr>
          <w:bCs/>
          <w:szCs w:val="28"/>
        </w:rPr>
        <w:t>С</w:t>
      </w:r>
      <w:r w:rsidRPr="00FF3BE3">
        <w:rPr>
          <w:bCs/>
          <w:color w:val="000000"/>
          <w:szCs w:val="24"/>
        </w:rPr>
        <w:t>истема</w:t>
      </w:r>
      <w:r w:rsidRPr="00FF3BE3">
        <w:rPr>
          <w:color w:val="000000"/>
          <w:szCs w:val="24"/>
        </w:rPr>
        <w:t xml:space="preserve"> моніторингу кількості осіб в укриттях</w:t>
      </w:r>
      <w:r w:rsidRPr="00103866">
        <w:rPr>
          <w:b/>
          <w:szCs w:val="28"/>
        </w:rPr>
        <w:t>»</w:t>
      </w:r>
    </w:p>
    <w:p w14:paraId="6DAF694C" w14:textId="77777777" w:rsidR="00FF3BE3" w:rsidRPr="00824426" w:rsidRDefault="00FF3BE3" w:rsidP="00FF3BE3">
      <w:pPr>
        <w:tabs>
          <w:tab w:val="left" w:leader="underscore" w:pos="9356"/>
        </w:tabs>
        <w:spacing w:before="120" w:line="240" w:lineRule="auto"/>
        <w:ind w:firstLine="0"/>
        <w:jc w:val="center"/>
        <w:rPr>
          <w:b/>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134"/>
        <w:gridCol w:w="280"/>
        <w:gridCol w:w="2436"/>
      </w:tblGrid>
      <w:tr w:rsidR="00FF3BE3" w:rsidRPr="00824426" w14:paraId="12EF4BCD" w14:textId="77777777" w:rsidTr="00040E89">
        <w:tc>
          <w:tcPr>
            <w:tcW w:w="6795" w:type="dxa"/>
            <w:gridSpan w:val="2"/>
            <w:tcBorders>
              <w:top w:val="nil"/>
              <w:left w:val="nil"/>
              <w:bottom w:val="nil"/>
              <w:right w:val="nil"/>
            </w:tcBorders>
            <w:shd w:val="clear" w:color="auto" w:fill="auto"/>
          </w:tcPr>
          <w:p w14:paraId="7D676D29" w14:textId="77777777" w:rsidR="00FF3BE3" w:rsidRPr="00824426" w:rsidRDefault="00FF3BE3" w:rsidP="00040E89">
            <w:pPr>
              <w:spacing w:line="240" w:lineRule="auto"/>
              <w:ind w:firstLine="0"/>
              <w:jc w:val="left"/>
              <w:rPr>
                <w:bCs/>
                <w:szCs w:val="28"/>
              </w:rPr>
            </w:pPr>
            <w:r w:rsidRPr="00824426">
              <w:rPr>
                <w:bCs/>
                <w:szCs w:val="28"/>
              </w:rPr>
              <w:t xml:space="preserve">Виконав (-ла): </w:t>
            </w:r>
          </w:p>
          <w:p w14:paraId="03D3B51C" w14:textId="77777777" w:rsidR="00FF3BE3" w:rsidRPr="00824426" w:rsidRDefault="00FF3BE3" w:rsidP="00040E89">
            <w:pPr>
              <w:spacing w:line="240" w:lineRule="auto"/>
              <w:ind w:firstLine="0"/>
              <w:jc w:val="left"/>
              <w:rPr>
                <w:bCs/>
                <w:szCs w:val="28"/>
              </w:rPr>
            </w:pPr>
            <w:r w:rsidRPr="00824426">
              <w:rPr>
                <w:bCs/>
                <w:szCs w:val="28"/>
              </w:rPr>
              <w:t>ст</w:t>
            </w:r>
            <w:r>
              <w:rPr>
                <w:bCs/>
                <w:szCs w:val="28"/>
              </w:rPr>
              <w:t>удент (-ка) IV курсу, групи Р</w:t>
            </w:r>
            <w:r w:rsidR="00EC2C69">
              <w:rPr>
                <w:bCs/>
                <w:szCs w:val="28"/>
              </w:rPr>
              <w:t>Е</w:t>
            </w:r>
            <w:r>
              <w:rPr>
                <w:bCs/>
                <w:szCs w:val="28"/>
              </w:rPr>
              <w:t>-0</w:t>
            </w:r>
            <w:r w:rsidRPr="00824426">
              <w:rPr>
                <w:bCs/>
                <w:szCs w:val="28"/>
              </w:rPr>
              <w:t>1</w:t>
            </w:r>
          </w:p>
        </w:tc>
        <w:tc>
          <w:tcPr>
            <w:tcW w:w="282" w:type="dxa"/>
            <w:tcBorders>
              <w:top w:val="nil"/>
              <w:left w:val="nil"/>
              <w:bottom w:val="nil"/>
              <w:right w:val="nil"/>
            </w:tcBorders>
            <w:shd w:val="clear" w:color="auto" w:fill="auto"/>
          </w:tcPr>
          <w:p w14:paraId="6BD7A658" w14:textId="77777777" w:rsidR="00FF3BE3" w:rsidRPr="00824426" w:rsidRDefault="00FF3BE3" w:rsidP="00040E89">
            <w:pPr>
              <w:spacing w:line="240" w:lineRule="auto"/>
              <w:ind w:firstLine="0"/>
              <w:jc w:val="left"/>
              <w:rPr>
                <w:bCs/>
                <w:szCs w:val="28"/>
              </w:rPr>
            </w:pPr>
          </w:p>
        </w:tc>
        <w:tc>
          <w:tcPr>
            <w:tcW w:w="2494" w:type="dxa"/>
            <w:tcBorders>
              <w:top w:val="nil"/>
              <w:left w:val="nil"/>
              <w:bottom w:val="nil"/>
              <w:right w:val="nil"/>
            </w:tcBorders>
            <w:shd w:val="clear" w:color="auto" w:fill="auto"/>
          </w:tcPr>
          <w:p w14:paraId="4B15807E" w14:textId="77777777" w:rsidR="00FF3BE3" w:rsidRPr="00824426" w:rsidRDefault="00FF3BE3" w:rsidP="00040E89">
            <w:pPr>
              <w:spacing w:line="240" w:lineRule="auto"/>
              <w:ind w:firstLine="0"/>
              <w:jc w:val="left"/>
              <w:rPr>
                <w:bCs/>
                <w:szCs w:val="28"/>
              </w:rPr>
            </w:pPr>
          </w:p>
        </w:tc>
      </w:tr>
      <w:tr w:rsidR="00FF3BE3" w:rsidRPr="00824426" w14:paraId="6875E80A" w14:textId="77777777" w:rsidTr="00040E89">
        <w:trPr>
          <w:trHeight w:val="483"/>
        </w:trPr>
        <w:tc>
          <w:tcPr>
            <w:tcW w:w="6795" w:type="dxa"/>
            <w:gridSpan w:val="2"/>
            <w:tcBorders>
              <w:top w:val="nil"/>
              <w:left w:val="nil"/>
              <w:bottom w:val="single" w:sz="4" w:space="0" w:color="auto"/>
              <w:right w:val="nil"/>
            </w:tcBorders>
            <w:shd w:val="clear" w:color="auto" w:fill="auto"/>
            <w:vAlign w:val="bottom"/>
          </w:tcPr>
          <w:p w14:paraId="013BABC7" w14:textId="77777777" w:rsidR="00FF3BE3" w:rsidRPr="00824426" w:rsidRDefault="00FF3BE3" w:rsidP="00040E89">
            <w:pPr>
              <w:spacing w:line="240" w:lineRule="auto"/>
              <w:ind w:firstLine="0"/>
              <w:jc w:val="left"/>
              <w:rPr>
                <w:bCs/>
                <w:szCs w:val="28"/>
              </w:rPr>
            </w:pPr>
            <w:r>
              <w:rPr>
                <w:bCs/>
                <w:szCs w:val="28"/>
              </w:rPr>
              <w:t xml:space="preserve">Варакута Михайло Олександрович </w:t>
            </w:r>
          </w:p>
        </w:tc>
        <w:tc>
          <w:tcPr>
            <w:tcW w:w="282" w:type="dxa"/>
            <w:tcBorders>
              <w:top w:val="nil"/>
              <w:left w:val="nil"/>
              <w:bottom w:val="nil"/>
              <w:right w:val="nil"/>
            </w:tcBorders>
            <w:shd w:val="clear" w:color="auto" w:fill="auto"/>
          </w:tcPr>
          <w:p w14:paraId="69399C86" w14:textId="77777777" w:rsidR="00FF3BE3" w:rsidRPr="00824426" w:rsidRDefault="00FF3BE3" w:rsidP="00040E89">
            <w:pPr>
              <w:spacing w:line="240" w:lineRule="auto"/>
              <w:ind w:firstLine="0"/>
              <w:jc w:val="left"/>
              <w:rPr>
                <w:bCs/>
                <w:szCs w:val="28"/>
              </w:rPr>
            </w:pPr>
          </w:p>
        </w:tc>
        <w:tc>
          <w:tcPr>
            <w:tcW w:w="2494" w:type="dxa"/>
            <w:tcBorders>
              <w:top w:val="nil"/>
              <w:left w:val="nil"/>
              <w:bottom w:val="single" w:sz="4" w:space="0" w:color="auto"/>
              <w:right w:val="nil"/>
            </w:tcBorders>
            <w:shd w:val="clear" w:color="auto" w:fill="auto"/>
            <w:vAlign w:val="bottom"/>
          </w:tcPr>
          <w:p w14:paraId="6236B977" w14:textId="77777777" w:rsidR="00FF3BE3" w:rsidRPr="00824426" w:rsidRDefault="0072423F" w:rsidP="00040E89">
            <w:pPr>
              <w:spacing w:line="240" w:lineRule="auto"/>
              <w:ind w:firstLine="0"/>
              <w:jc w:val="center"/>
              <w:rPr>
                <w:bCs/>
                <w:szCs w:val="28"/>
              </w:rPr>
            </w:pPr>
            <w:r w:rsidRPr="0072423F">
              <w:rPr>
                <w:b/>
                <w:noProof/>
                <w:sz w:val="40"/>
                <w:szCs w:val="40"/>
              </w:rPr>
              <w:drawing>
                <wp:anchor distT="0" distB="0" distL="114300" distR="114300" simplePos="0" relativeHeight="251778048" behindDoc="0" locked="0" layoutInCell="1" allowOverlap="1" wp14:anchorId="249BC14D" wp14:editId="7BD2477E">
                  <wp:simplePos x="0" y="0"/>
                  <wp:positionH relativeFrom="column">
                    <wp:posOffset>495300</wp:posOffset>
                  </wp:positionH>
                  <wp:positionV relativeFrom="paragraph">
                    <wp:posOffset>-548640</wp:posOffset>
                  </wp:positionV>
                  <wp:extent cx="802640" cy="1549400"/>
                  <wp:effectExtent l="0" t="0" r="0" b="0"/>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30967" t="34281" r="38520" b="32609"/>
                          <a:stretch/>
                        </pic:blipFill>
                        <pic:spPr bwMode="auto">
                          <a:xfrm rot="5400000">
                            <a:off x="0" y="0"/>
                            <a:ext cx="802640" cy="1549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FF3BE3" w:rsidRPr="00824426" w14:paraId="71E355F2" w14:textId="77777777" w:rsidTr="00040E89">
        <w:tc>
          <w:tcPr>
            <w:tcW w:w="6795" w:type="dxa"/>
            <w:gridSpan w:val="2"/>
            <w:tcBorders>
              <w:top w:val="single" w:sz="4" w:space="0" w:color="auto"/>
              <w:left w:val="nil"/>
              <w:bottom w:val="nil"/>
              <w:right w:val="nil"/>
            </w:tcBorders>
            <w:shd w:val="clear" w:color="auto" w:fill="auto"/>
            <w:vAlign w:val="center"/>
          </w:tcPr>
          <w:p w14:paraId="0E53B15C" w14:textId="77777777" w:rsidR="00FF3BE3" w:rsidRPr="00824426" w:rsidRDefault="00FF3BE3" w:rsidP="00040E89">
            <w:pPr>
              <w:spacing w:line="240" w:lineRule="auto"/>
              <w:ind w:firstLine="0"/>
              <w:jc w:val="center"/>
              <w:rPr>
                <w:bCs/>
                <w:szCs w:val="28"/>
                <w:vertAlign w:val="superscript"/>
              </w:rPr>
            </w:pPr>
            <w:r w:rsidRPr="00824426">
              <w:rPr>
                <w:bCs/>
                <w:szCs w:val="28"/>
                <w:vertAlign w:val="superscript"/>
              </w:rPr>
              <w:t>Прізвище, ім'я та по батькові</w:t>
            </w:r>
          </w:p>
        </w:tc>
        <w:tc>
          <w:tcPr>
            <w:tcW w:w="282" w:type="dxa"/>
            <w:tcBorders>
              <w:top w:val="nil"/>
              <w:left w:val="nil"/>
              <w:bottom w:val="nil"/>
              <w:right w:val="nil"/>
            </w:tcBorders>
            <w:shd w:val="clear" w:color="auto" w:fill="auto"/>
          </w:tcPr>
          <w:p w14:paraId="3BC7D536" w14:textId="77777777" w:rsidR="00FF3BE3" w:rsidRPr="00824426" w:rsidRDefault="00FF3BE3" w:rsidP="00040E89">
            <w:pPr>
              <w:spacing w:line="240" w:lineRule="auto"/>
              <w:ind w:firstLine="0"/>
              <w:jc w:val="left"/>
              <w:rPr>
                <w:bCs/>
                <w:szCs w:val="28"/>
              </w:rPr>
            </w:pPr>
          </w:p>
        </w:tc>
        <w:tc>
          <w:tcPr>
            <w:tcW w:w="2494" w:type="dxa"/>
            <w:tcBorders>
              <w:top w:val="single" w:sz="4" w:space="0" w:color="auto"/>
              <w:left w:val="nil"/>
              <w:bottom w:val="nil"/>
              <w:right w:val="nil"/>
            </w:tcBorders>
            <w:shd w:val="clear" w:color="auto" w:fill="auto"/>
          </w:tcPr>
          <w:p w14:paraId="7C4B5AB2" w14:textId="77777777" w:rsidR="00FF3BE3" w:rsidRPr="00824426" w:rsidRDefault="00FF3BE3" w:rsidP="00040E89">
            <w:pPr>
              <w:spacing w:line="240" w:lineRule="auto"/>
              <w:ind w:firstLine="0"/>
              <w:jc w:val="center"/>
              <w:rPr>
                <w:bCs/>
                <w:szCs w:val="28"/>
              </w:rPr>
            </w:pPr>
            <w:r w:rsidRPr="00824426">
              <w:rPr>
                <w:bCs/>
                <w:szCs w:val="28"/>
                <w:vertAlign w:val="superscript"/>
              </w:rPr>
              <w:t>підпис</w:t>
            </w:r>
          </w:p>
        </w:tc>
      </w:tr>
      <w:tr w:rsidR="00FF3BE3" w:rsidRPr="00824426" w14:paraId="7B32C69A" w14:textId="77777777" w:rsidTr="00040E89">
        <w:trPr>
          <w:trHeight w:val="293"/>
        </w:trPr>
        <w:tc>
          <w:tcPr>
            <w:tcW w:w="1505" w:type="dxa"/>
            <w:tcBorders>
              <w:top w:val="nil"/>
              <w:left w:val="nil"/>
              <w:bottom w:val="nil"/>
              <w:right w:val="nil"/>
            </w:tcBorders>
            <w:shd w:val="clear" w:color="auto" w:fill="auto"/>
            <w:vAlign w:val="bottom"/>
          </w:tcPr>
          <w:p w14:paraId="39652BB6" w14:textId="77777777" w:rsidR="00FF3BE3" w:rsidRPr="00824426" w:rsidRDefault="00FF3BE3" w:rsidP="00040E89">
            <w:pPr>
              <w:spacing w:line="240" w:lineRule="auto"/>
              <w:ind w:firstLine="0"/>
              <w:jc w:val="left"/>
              <w:rPr>
                <w:bCs/>
                <w:szCs w:val="28"/>
              </w:rPr>
            </w:pPr>
            <w:r w:rsidRPr="00824426">
              <w:rPr>
                <w:bCs/>
                <w:szCs w:val="28"/>
              </w:rPr>
              <w:t xml:space="preserve">Керівник: </w:t>
            </w:r>
          </w:p>
        </w:tc>
        <w:tc>
          <w:tcPr>
            <w:tcW w:w="5290" w:type="dxa"/>
            <w:tcBorders>
              <w:top w:val="nil"/>
              <w:left w:val="nil"/>
              <w:bottom w:val="nil"/>
              <w:right w:val="nil"/>
            </w:tcBorders>
            <w:shd w:val="clear" w:color="auto" w:fill="auto"/>
            <w:vAlign w:val="bottom"/>
          </w:tcPr>
          <w:p w14:paraId="794AB643" w14:textId="77777777" w:rsidR="00FF3BE3" w:rsidRPr="00824426" w:rsidRDefault="00FF3BE3" w:rsidP="00040E89">
            <w:pPr>
              <w:spacing w:line="240" w:lineRule="auto"/>
              <w:ind w:firstLine="0"/>
              <w:jc w:val="left"/>
              <w:rPr>
                <w:bCs/>
                <w:szCs w:val="28"/>
              </w:rPr>
            </w:pPr>
          </w:p>
        </w:tc>
        <w:tc>
          <w:tcPr>
            <w:tcW w:w="282" w:type="dxa"/>
            <w:tcBorders>
              <w:top w:val="nil"/>
              <w:left w:val="nil"/>
              <w:bottom w:val="nil"/>
              <w:right w:val="nil"/>
            </w:tcBorders>
            <w:shd w:val="clear" w:color="auto" w:fill="auto"/>
            <w:vAlign w:val="bottom"/>
          </w:tcPr>
          <w:p w14:paraId="423F1DAE" w14:textId="77777777" w:rsidR="00FF3BE3" w:rsidRPr="00824426" w:rsidRDefault="00FF3BE3" w:rsidP="00040E89">
            <w:pPr>
              <w:spacing w:line="240" w:lineRule="auto"/>
              <w:ind w:firstLine="0"/>
              <w:jc w:val="left"/>
              <w:rPr>
                <w:bCs/>
                <w:szCs w:val="28"/>
              </w:rPr>
            </w:pPr>
          </w:p>
        </w:tc>
        <w:tc>
          <w:tcPr>
            <w:tcW w:w="2494" w:type="dxa"/>
            <w:tcBorders>
              <w:top w:val="nil"/>
              <w:left w:val="nil"/>
              <w:bottom w:val="nil"/>
              <w:right w:val="nil"/>
            </w:tcBorders>
            <w:shd w:val="clear" w:color="auto" w:fill="auto"/>
            <w:vAlign w:val="bottom"/>
          </w:tcPr>
          <w:p w14:paraId="0A626113" w14:textId="77777777" w:rsidR="00FF3BE3" w:rsidRPr="00824426" w:rsidRDefault="00FF3BE3" w:rsidP="00040E89">
            <w:pPr>
              <w:spacing w:line="240" w:lineRule="auto"/>
              <w:ind w:firstLine="0"/>
              <w:jc w:val="left"/>
              <w:rPr>
                <w:bCs/>
                <w:szCs w:val="28"/>
              </w:rPr>
            </w:pPr>
          </w:p>
        </w:tc>
      </w:tr>
      <w:tr w:rsidR="00FF3BE3" w:rsidRPr="00824426" w14:paraId="11780721" w14:textId="77777777" w:rsidTr="00040E89">
        <w:trPr>
          <w:trHeight w:val="371"/>
        </w:trPr>
        <w:tc>
          <w:tcPr>
            <w:tcW w:w="6795" w:type="dxa"/>
            <w:gridSpan w:val="2"/>
            <w:tcBorders>
              <w:top w:val="nil"/>
              <w:left w:val="nil"/>
              <w:bottom w:val="single" w:sz="4" w:space="0" w:color="auto"/>
              <w:right w:val="nil"/>
            </w:tcBorders>
            <w:shd w:val="clear" w:color="auto" w:fill="auto"/>
            <w:vAlign w:val="bottom"/>
          </w:tcPr>
          <w:p w14:paraId="65FA04B1" w14:textId="77777777" w:rsidR="00FF3BE3" w:rsidRPr="00824426" w:rsidRDefault="00FF3BE3" w:rsidP="00040E89">
            <w:pPr>
              <w:spacing w:line="240" w:lineRule="auto"/>
              <w:ind w:firstLine="0"/>
              <w:jc w:val="left"/>
              <w:rPr>
                <w:bCs/>
                <w:szCs w:val="28"/>
              </w:rPr>
            </w:pPr>
            <w:r>
              <w:t>Єзерський Нікіта Валерійович</w:t>
            </w:r>
          </w:p>
        </w:tc>
        <w:tc>
          <w:tcPr>
            <w:tcW w:w="282" w:type="dxa"/>
            <w:tcBorders>
              <w:top w:val="nil"/>
              <w:left w:val="nil"/>
              <w:bottom w:val="nil"/>
              <w:right w:val="nil"/>
            </w:tcBorders>
            <w:shd w:val="clear" w:color="auto" w:fill="auto"/>
          </w:tcPr>
          <w:p w14:paraId="4392F928" w14:textId="77777777" w:rsidR="00FF3BE3" w:rsidRPr="00824426" w:rsidRDefault="00FF3BE3" w:rsidP="00040E89">
            <w:pPr>
              <w:spacing w:line="240" w:lineRule="auto"/>
              <w:ind w:firstLine="0"/>
              <w:jc w:val="left"/>
              <w:rPr>
                <w:bCs/>
                <w:szCs w:val="28"/>
              </w:rPr>
            </w:pPr>
          </w:p>
        </w:tc>
        <w:tc>
          <w:tcPr>
            <w:tcW w:w="2494" w:type="dxa"/>
            <w:tcBorders>
              <w:top w:val="nil"/>
              <w:left w:val="nil"/>
              <w:bottom w:val="single" w:sz="4" w:space="0" w:color="auto"/>
              <w:right w:val="nil"/>
            </w:tcBorders>
            <w:shd w:val="clear" w:color="auto" w:fill="auto"/>
            <w:vAlign w:val="bottom"/>
          </w:tcPr>
          <w:p w14:paraId="786D3ADC" w14:textId="77777777" w:rsidR="00FF3BE3" w:rsidRPr="00921791" w:rsidRDefault="000A26FD" w:rsidP="00040E89">
            <w:pPr>
              <w:spacing w:line="240" w:lineRule="auto"/>
              <w:ind w:firstLine="0"/>
              <w:jc w:val="center"/>
              <w:rPr>
                <w:bCs/>
                <w:szCs w:val="28"/>
                <w:lang w:val="en-US"/>
              </w:rPr>
            </w:pPr>
            <w:r>
              <w:rPr>
                <w:noProof/>
              </w:rPr>
              <w:drawing>
                <wp:anchor distT="0" distB="0" distL="114300" distR="114300" simplePos="0" relativeHeight="251783168" behindDoc="0" locked="0" layoutInCell="1" allowOverlap="1" wp14:anchorId="29BB8FD7" wp14:editId="2F2F18EB">
                  <wp:simplePos x="0" y="0"/>
                  <wp:positionH relativeFrom="column">
                    <wp:posOffset>322580</wp:posOffset>
                  </wp:positionH>
                  <wp:positionV relativeFrom="paragraph">
                    <wp:posOffset>-319405</wp:posOffset>
                  </wp:positionV>
                  <wp:extent cx="813435" cy="646430"/>
                  <wp:effectExtent l="0" t="0" r="5715" b="127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7696" b="18451"/>
                          <a:stretch/>
                        </pic:blipFill>
                        <pic:spPr bwMode="auto">
                          <a:xfrm rot="441240">
                            <a:off x="0" y="0"/>
                            <a:ext cx="813435" cy="6464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FF3BE3" w:rsidRPr="00824426" w14:paraId="7D921C43" w14:textId="77777777" w:rsidTr="00040E89">
        <w:trPr>
          <w:trHeight w:val="323"/>
        </w:trPr>
        <w:tc>
          <w:tcPr>
            <w:tcW w:w="6795" w:type="dxa"/>
            <w:gridSpan w:val="2"/>
            <w:tcBorders>
              <w:top w:val="single" w:sz="4" w:space="0" w:color="auto"/>
              <w:left w:val="nil"/>
              <w:bottom w:val="nil"/>
              <w:right w:val="nil"/>
            </w:tcBorders>
            <w:shd w:val="clear" w:color="auto" w:fill="auto"/>
          </w:tcPr>
          <w:p w14:paraId="44B6448B" w14:textId="77777777" w:rsidR="00FF3BE3" w:rsidRPr="00824426" w:rsidRDefault="00FF3BE3" w:rsidP="00040E89">
            <w:pPr>
              <w:tabs>
                <w:tab w:val="left" w:leader="underscore" w:pos="7371"/>
                <w:tab w:val="left" w:pos="7513"/>
                <w:tab w:val="left" w:leader="underscore" w:pos="8903"/>
              </w:tabs>
              <w:spacing w:line="240" w:lineRule="auto"/>
              <w:ind w:firstLine="0"/>
              <w:jc w:val="center"/>
              <w:rPr>
                <w:bCs/>
                <w:szCs w:val="28"/>
                <w:vertAlign w:val="superscript"/>
              </w:rPr>
            </w:pPr>
            <w:r w:rsidRPr="00824426">
              <w:rPr>
                <w:bCs/>
                <w:szCs w:val="28"/>
                <w:vertAlign w:val="superscript"/>
              </w:rPr>
              <w:t>Посада, науковий ступінь, вчене звання, Прізвище, ім'я та по батькові</w:t>
            </w:r>
          </w:p>
        </w:tc>
        <w:tc>
          <w:tcPr>
            <w:tcW w:w="282" w:type="dxa"/>
            <w:tcBorders>
              <w:top w:val="nil"/>
              <w:left w:val="nil"/>
              <w:bottom w:val="nil"/>
              <w:right w:val="nil"/>
            </w:tcBorders>
            <w:shd w:val="clear" w:color="auto" w:fill="auto"/>
          </w:tcPr>
          <w:p w14:paraId="1F70743F" w14:textId="77777777" w:rsidR="00FF3BE3" w:rsidRPr="00824426" w:rsidRDefault="00FF3BE3" w:rsidP="00040E89">
            <w:pPr>
              <w:spacing w:line="240" w:lineRule="auto"/>
              <w:ind w:firstLine="0"/>
              <w:jc w:val="left"/>
              <w:rPr>
                <w:bCs/>
                <w:szCs w:val="28"/>
              </w:rPr>
            </w:pPr>
          </w:p>
        </w:tc>
        <w:tc>
          <w:tcPr>
            <w:tcW w:w="2494" w:type="dxa"/>
            <w:tcBorders>
              <w:top w:val="nil"/>
              <w:left w:val="nil"/>
              <w:bottom w:val="nil"/>
              <w:right w:val="nil"/>
            </w:tcBorders>
            <w:shd w:val="clear" w:color="auto" w:fill="auto"/>
          </w:tcPr>
          <w:p w14:paraId="38285002" w14:textId="77777777" w:rsidR="00FF3BE3" w:rsidRPr="00824426" w:rsidRDefault="00FF3BE3" w:rsidP="00040E89">
            <w:pPr>
              <w:spacing w:line="240" w:lineRule="auto"/>
              <w:ind w:firstLine="0"/>
              <w:jc w:val="center"/>
              <w:rPr>
                <w:bCs/>
                <w:szCs w:val="28"/>
              </w:rPr>
            </w:pPr>
            <w:r w:rsidRPr="00824426">
              <w:rPr>
                <w:bCs/>
                <w:szCs w:val="28"/>
                <w:vertAlign w:val="superscript"/>
              </w:rPr>
              <w:t>підпис</w:t>
            </w:r>
          </w:p>
        </w:tc>
      </w:tr>
      <w:tr w:rsidR="00FF3BE3" w:rsidRPr="00824426" w14:paraId="246F8949" w14:textId="77777777" w:rsidTr="00040E89">
        <w:tc>
          <w:tcPr>
            <w:tcW w:w="1505" w:type="dxa"/>
            <w:tcBorders>
              <w:top w:val="nil"/>
              <w:left w:val="nil"/>
              <w:bottom w:val="nil"/>
              <w:right w:val="nil"/>
            </w:tcBorders>
            <w:shd w:val="clear" w:color="auto" w:fill="auto"/>
            <w:vAlign w:val="bottom"/>
          </w:tcPr>
          <w:p w14:paraId="695337BD" w14:textId="77777777" w:rsidR="00FF3BE3" w:rsidRPr="00824426" w:rsidRDefault="000054D8" w:rsidP="00040E89">
            <w:pPr>
              <w:spacing w:line="240" w:lineRule="auto"/>
              <w:ind w:firstLine="0"/>
              <w:jc w:val="left"/>
              <w:rPr>
                <w:bCs/>
                <w:szCs w:val="28"/>
              </w:rPr>
            </w:pPr>
            <w:r w:rsidRPr="00824426">
              <w:rPr>
                <w:bCs/>
                <w:szCs w:val="28"/>
              </w:rPr>
              <w:t>Рецензент</w:t>
            </w:r>
            <w:r w:rsidR="00FF3BE3" w:rsidRPr="00824426">
              <w:rPr>
                <w:bCs/>
                <w:szCs w:val="28"/>
              </w:rPr>
              <w:t xml:space="preserve">: </w:t>
            </w:r>
          </w:p>
        </w:tc>
        <w:tc>
          <w:tcPr>
            <w:tcW w:w="5290" w:type="dxa"/>
            <w:tcBorders>
              <w:top w:val="nil"/>
              <w:left w:val="nil"/>
              <w:bottom w:val="nil"/>
              <w:right w:val="nil"/>
            </w:tcBorders>
            <w:shd w:val="clear" w:color="auto" w:fill="auto"/>
            <w:vAlign w:val="bottom"/>
          </w:tcPr>
          <w:p w14:paraId="388E422D" w14:textId="77777777" w:rsidR="00FF3BE3" w:rsidRPr="00824426" w:rsidRDefault="00FF3BE3" w:rsidP="00040E89">
            <w:pPr>
              <w:spacing w:line="240" w:lineRule="auto"/>
              <w:ind w:firstLine="0"/>
              <w:jc w:val="left"/>
              <w:rPr>
                <w:bCs/>
                <w:szCs w:val="28"/>
              </w:rPr>
            </w:pPr>
          </w:p>
        </w:tc>
        <w:tc>
          <w:tcPr>
            <w:tcW w:w="282" w:type="dxa"/>
            <w:tcBorders>
              <w:top w:val="nil"/>
              <w:left w:val="nil"/>
              <w:bottom w:val="nil"/>
              <w:right w:val="nil"/>
            </w:tcBorders>
            <w:shd w:val="clear" w:color="auto" w:fill="auto"/>
            <w:vAlign w:val="bottom"/>
          </w:tcPr>
          <w:p w14:paraId="448D7D22" w14:textId="77777777" w:rsidR="00FF3BE3" w:rsidRPr="00824426" w:rsidRDefault="00FF3BE3" w:rsidP="00040E89">
            <w:pPr>
              <w:spacing w:line="240" w:lineRule="auto"/>
              <w:ind w:firstLine="0"/>
              <w:jc w:val="left"/>
              <w:rPr>
                <w:bCs/>
                <w:szCs w:val="28"/>
              </w:rPr>
            </w:pPr>
          </w:p>
        </w:tc>
        <w:tc>
          <w:tcPr>
            <w:tcW w:w="2494" w:type="dxa"/>
            <w:tcBorders>
              <w:top w:val="nil"/>
              <w:left w:val="nil"/>
              <w:bottom w:val="nil"/>
              <w:right w:val="nil"/>
            </w:tcBorders>
            <w:shd w:val="clear" w:color="auto" w:fill="auto"/>
            <w:vAlign w:val="bottom"/>
          </w:tcPr>
          <w:p w14:paraId="03065174" w14:textId="77777777" w:rsidR="00FF3BE3" w:rsidRPr="00824426" w:rsidRDefault="000054D8" w:rsidP="00040E89">
            <w:pPr>
              <w:spacing w:line="240" w:lineRule="auto"/>
              <w:ind w:firstLine="0"/>
              <w:jc w:val="left"/>
              <w:rPr>
                <w:bCs/>
                <w:szCs w:val="28"/>
              </w:rPr>
            </w:pPr>
            <w:r>
              <w:rPr>
                <w:noProof/>
                <w:color w:val="000000"/>
              </w:rPr>
              <w:drawing>
                <wp:anchor distT="0" distB="0" distL="114300" distR="114300" simplePos="0" relativeHeight="251785216" behindDoc="1" locked="0" layoutInCell="1" allowOverlap="1" wp14:anchorId="25A833C3" wp14:editId="4B5600F6">
                  <wp:simplePos x="0" y="0"/>
                  <wp:positionH relativeFrom="column">
                    <wp:posOffset>345049</wp:posOffset>
                  </wp:positionH>
                  <wp:positionV relativeFrom="paragraph">
                    <wp:posOffset>-110295</wp:posOffset>
                  </wp:positionV>
                  <wp:extent cx="608330" cy="731520"/>
                  <wp:effectExtent l="0" t="0" r="1270"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8330" cy="7315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F3BE3" w:rsidRPr="0044459D" w14:paraId="3C075FF7" w14:textId="77777777" w:rsidTr="00040E89">
        <w:tc>
          <w:tcPr>
            <w:tcW w:w="6795" w:type="dxa"/>
            <w:gridSpan w:val="2"/>
            <w:tcBorders>
              <w:top w:val="nil"/>
              <w:left w:val="nil"/>
              <w:bottom w:val="single" w:sz="4" w:space="0" w:color="auto"/>
              <w:right w:val="nil"/>
            </w:tcBorders>
            <w:shd w:val="clear" w:color="auto" w:fill="auto"/>
            <w:vAlign w:val="bottom"/>
          </w:tcPr>
          <w:p w14:paraId="65F28D90" w14:textId="77777777" w:rsidR="00FF3BE3" w:rsidRPr="00CF1F99" w:rsidRDefault="00CF1F99" w:rsidP="00040E89">
            <w:pPr>
              <w:spacing w:line="240" w:lineRule="auto"/>
              <w:ind w:firstLine="0"/>
              <w:jc w:val="left"/>
              <w:rPr>
                <w:bCs/>
                <w:color w:val="000000" w:themeColor="text1"/>
                <w:szCs w:val="28"/>
              </w:rPr>
            </w:pPr>
            <w:r w:rsidRPr="00CF1F99">
              <w:rPr>
                <w:bCs/>
                <w:color w:val="000000"/>
                <w:szCs w:val="28"/>
              </w:rPr>
              <w:t>Сушко Олександр Юрійович</w:t>
            </w:r>
          </w:p>
        </w:tc>
        <w:tc>
          <w:tcPr>
            <w:tcW w:w="282" w:type="dxa"/>
            <w:tcBorders>
              <w:top w:val="nil"/>
              <w:left w:val="nil"/>
              <w:bottom w:val="nil"/>
              <w:right w:val="nil"/>
            </w:tcBorders>
            <w:shd w:val="clear" w:color="auto" w:fill="auto"/>
          </w:tcPr>
          <w:p w14:paraId="252DA834" w14:textId="77777777" w:rsidR="00FF3BE3" w:rsidRPr="0044459D" w:rsidRDefault="00FF3BE3" w:rsidP="00040E89">
            <w:pPr>
              <w:spacing w:line="240" w:lineRule="auto"/>
              <w:ind w:firstLine="0"/>
              <w:jc w:val="left"/>
              <w:rPr>
                <w:bCs/>
                <w:szCs w:val="28"/>
              </w:rPr>
            </w:pPr>
          </w:p>
        </w:tc>
        <w:tc>
          <w:tcPr>
            <w:tcW w:w="2494" w:type="dxa"/>
            <w:tcBorders>
              <w:top w:val="nil"/>
              <w:left w:val="nil"/>
              <w:bottom w:val="single" w:sz="4" w:space="0" w:color="auto"/>
              <w:right w:val="nil"/>
            </w:tcBorders>
            <w:shd w:val="clear" w:color="auto" w:fill="auto"/>
            <w:vAlign w:val="bottom"/>
          </w:tcPr>
          <w:p w14:paraId="639A9307" w14:textId="77777777" w:rsidR="00FF3BE3" w:rsidRPr="0044459D" w:rsidRDefault="00FF3BE3" w:rsidP="00040E89">
            <w:pPr>
              <w:spacing w:line="240" w:lineRule="auto"/>
              <w:ind w:firstLine="0"/>
              <w:jc w:val="center"/>
              <w:rPr>
                <w:bCs/>
                <w:szCs w:val="28"/>
              </w:rPr>
            </w:pPr>
          </w:p>
        </w:tc>
      </w:tr>
      <w:tr w:rsidR="00FF3BE3" w:rsidRPr="008D50AA" w14:paraId="0B7DA439" w14:textId="77777777" w:rsidTr="00040E89">
        <w:tc>
          <w:tcPr>
            <w:tcW w:w="6795" w:type="dxa"/>
            <w:gridSpan w:val="2"/>
            <w:tcBorders>
              <w:top w:val="single" w:sz="4" w:space="0" w:color="auto"/>
              <w:left w:val="nil"/>
              <w:bottom w:val="nil"/>
              <w:right w:val="nil"/>
            </w:tcBorders>
            <w:shd w:val="clear" w:color="auto" w:fill="auto"/>
          </w:tcPr>
          <w:p w14:paraId="01F95A34" w14:textId="77777777" w:rsidR="00FF3BE3" w:rsidRPr="008D50AA" w:rsidRDefault="00FF3BE3" w:rsidP="00040E89">
            <w:pPr>
              <w:spacing w:line="240" w:lineRule="auto"/>
              <w:ind w:firstLine="0"/>
              <w:jc w:val="center"/>
              <w:rPr>
                <w:bCs/>
                <w:szCs w:val="28"/>
                <w:vertAlign w:val="superscript"/>
              </w:rPr>
            </w:pPr>
            <w:r w:rsidRPr="008D50AA">
              <w:rPr>
                <w:bCs/>
                <w:szCs w:val="28"/>
                <w:vertAlign w:val="superscript"/>
              </w:rPr>
              <w:t xml:space="preserve">Посада, науковий ступінь, вчене звання, </w:t>
            </w:r>
            <w:r w:rsidRPr="0044459D">
              <w:rPr>
                <w:bCs/>
                <w:szCs w:val="28"/>
                <w:vertAlign w:val="superscript"/>
              </w:rPr>
              <w:t>Прізвище, ім'я та по батькові</w:t>
            </w:r>
          </w:p>
        </w:tc>
        <w:tc>
          <w:tcPr>
            <w:tcW w:w="282" w:type="dxa"/>
            <w:tcBorders>
              <w:top w:val="nil"/>
              <w:left w:val="nil"/>
              <w:bottom w:val="nil"/>
              <w:right w:val="nil"/>
            </w:tcBorders>
            <w:shd w:val="clear" w:color="auto" w:fill="auto"/>
          </w:tcPr>
          <w:p w14:paraId="56063DB4" w14:textId="77777777" w:rsidR="00FF3BE3" w:rsidRPr="008D50AA" w:rsidRDefault="00FF3BE3" w:rsidP="00040E89">
            <w:pPr>
              <w:spacing w:line="240" w:lineRule="auto"/>
              <w:ind w:firstLine="0"/>
              <w:jc w:val="center"/>
              <w:rPr>
                <w:bCs/>
                <w:szCs w:val="28"/>
                <w:vertAlign w:val="superscript"/>
              </w:rPr>
            </w:pPr>
          </w:p>
        </w:tc>
        <w:tc>
          <w:tcPr>
            <w:tcW w:w="2494" w:type="dxa"/>
            <w:tcBorders>
              <w:top w:val="nil"/>
              <w:left w:val="nil"/>
              <w:bottom w:val="nil"/>
              <w:right w:val="nil"/>
            </w:tcBorders>
            <w:shd w:val="clear" w:color="auto" w:fill="auto"/>
          </w:tcPr>
          <w:p w14:paraId="487A00CD" w14:textId="77777777" w:rsidR="00FF3BE3" w:rsidRPr="008D50AA" w:rsidRDefault="00FF3BE3" w:rsidP="00040E89">
            <w:pPr>
              <w:spacing w:line="240" w:lineRule="auto"/>
              <w:ind w:firstLine="0"/>
              <w:jc w:val="center"/>
              <w:rPr>
                <w:bCs/>
                <w:szCs w:val="28"/>
                <w:vertAlign w:val="superscript"/>
              </w:rPr>
            </w:pPr>
            <w:r w:rsidRPr="008D50AA">
              <w:rPr>
                <w:bCs/>
                <w:szCs w:val="28"/>
                <w:vertAlign w:val="superscript"/>
              </w:rPr>
              <w:t>підпис</w:t>
            </w:r>
          </w:p>
        </w:tc>
      </w:tr>
    </w:tbl>
    <w:p w14:paraId="6E11D9D3" w14:textId="77777777" w:rsidR="00FF3BE3" w:rsidRDefault="00FF3BE3" w:rsidP="00FF3BE3">
      <w:pPr>
        <w:tabs>
          <w:tab w:val="left" w:pos="330"/>
        </w:tabs>
        <w:spacing w:line="240" w:lineRule="auto"/>
        <w:ind w:firstLine="0"/>
        <w:jc w:val="left"/>
        <w:rPr>
          <w:szCs w:val="28"/>
        </w:rPr>
      </w:pPr>
    </w:p>
    <w:p w14:paraId="3DDE598E" w14:textId="77777777" w:rsidR="00FF3BE3" w:rsidRPr="000B4F3E" w:rsidRDefault="00FF3BE3" w:rsidP="00FF3BE3">
      <w:pPr>
        <w:tabs>
          <w:tab w:val="left" w:pos="330"/>
        </w:tabs>
        <w:spacing w:line="240" w:lineRule="auto"/>
        <w:ind w:left="4536" w:firstLine="0"/>
        <w:jc w:val="left"/>
        <w:rPr>
          <w:szCs w:val="28"/>
        </w:rPr>
      </w:pPr>
      <w:r w:rsidRPr="000B4F3E">
        <w:rPr>
          <w:szCs w:val="28"/>
        </w:rPr>
        <w:t xml:space="preserve">Засвідчую, що у </w:t>
      </w:r>
      <w:r>
        <w:rPr>
          <w:szCs w:val="28"/>
        </w:rPr>
        <w:t>цьому дипломному проєкті</w:t>
      </w:r>
      <w:r w:rsidRPr="000B4F3E">
        <w:rPr>
          <w:szCs w:val="28"/>
        </w:rPr>
        <w:t xml:space="preserve"> немає запозичень з праць інших авторів без відповідних посилань.</w:t>
      </w:r>
    </w:p>
    <w:tbl>
      <w:tblPr>
        <w:tblpPr w:leftFromText="180" w:rightFromText="180" w:vertAnchor="text" w:horzAnchor="page" w:tblpX="8228" w:tblpY="1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tblGrid>
      <w:tr w:rsidR="00921791" w:rsidRPr="00921791" w14:paraId="29E00334" w14:textId="77777777" w:rsidTr="00921791">
        <w:trPr>
          <w:trHeight w:val="362"/>
        </w:trPr>
        <w:tc>
          <w:tcPr>
            <w:tcW w:w="1348" w:type="dxa"/>
            <w:tcBorders>
              <w:top w:val="nil"/>
              <w:left w:val="nil"/>
              <w:bottom w:val="single" w:sz="4" w:space="0" w:color="auto"/>
              <w:right w:val="nil"/>
            </w:tcBorders>
            <w:shd w:val="clear" w:color="auto" w:fill="auto"/>
            <w:vAlign w:val="bottom"/>
          </w:tcPr>
          <w:p w14:paraId="161E77A0" w14:textId="77777777" w:rsidR="00921791" w:rsidRPr="008E3B2D" w:rsidRDefault="0072423F" w:rsidP="00921791">
            <w:pPr>
              <w:spacing w:line="240" w:lineRule="auto"/>
              <w:ind w:firstLine="0"/>
              <w:rPr>
                <w:bCs/>
                <w:szCs w:val="28"/>
              </w:rPr>
            </w:pPr>
            <w:r w:rsidRPr="0072423F">
              <w:rPr>
                <w:b/>
                <w:noProof/>
                <w:sz w:val="40"/>
                <w:szCs w:val="40"/>
              </w:rPr>
              <w:drawing>
                <wp:anchor distT="0" distB="0" distL="114300" distR="114300" simplePos="0" relativeHeight="251780096" behindDoc="0" locked="0" layoutInCell="1" allowOverlap="1" wp14:anchorId="2FE33BAA" wp14:editId="612F023F">
                  <wp:simplePos x="0" y="0"/>
                  <wp:positionH relativeFrom="column">
                    <wp:posOffset>122555</wp:posOffset>
                  </wp:positionH>
                  <wp:positionV relativeFrom="paragraph">
                    <wp:posOffset>-615950</wp:posOffset>
                  </wp:positionV>
                  <wp:extent cx="802640" cy="1549400"/>
                  <wp:effectExtent l="0" t="0" r="0" b="0"/>
                  <wp:wrapNone/>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30967" t="34281" r="38520" b="32609"/>
                          <a:stretch/>
                        </pic:blipFill>
                        <pic:spPr bwMode="auto">
                          <a:xfrm rot="5400000">
                            <a:off x="0" y="0"/>
                            <a:ext cx="802640" cy="1549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921791" w:rsidRPr="00824426" w14:paraId="7DE6B6F8" w14:textId="77777777" w:rsidTr="00921791">
        <w:trPr>
          <w:trHeight w:val="315"/>
        </w:trPr>
        <w:tc>
          <w:tcPr>
            <w:tcW w:w="1348" w:type="dxa"/>
            <w:tcBorders>
              <w:top w:val="nil"/>
              <w:left w:val="nil"/>
              <w:bottom w:val="nil"/>
              <w:right w:val="nil"/>
            </w:tcBorders>
            <w:shd w:val="clear" w:color="auto" w:fill="auto"/>
          </w:tcPr>
          <w:p w14:paraId="11E79FB6" w14:textId="77777777" w:rsidR="00921791" w:rsidRPr="00824426" w:rsidRDefault="00921791" w:rsidP="00921791">
            <w:pPr>
              <w:spacing w:line="240" w:lineRule="auto"/>
              <w:ind w:firstLine="0"/>
              <w:jc w:val="center"/>
              <w:rPr>
                <w:bCs/>
                <w:szCs w:val="28"/>
              </w:rPr>
            </w:pPr>
            <w:r w:rsidRPr="00824426">
              <w:rPr>
                <w:bCs/>
                <w:szCs w:val="28"/>
                <w:vertAlign w:val="superscript"/>
              </w:rPr>
              <w:t>підпис</w:t>
            </w:r>
          </w:p>
        </w:tc>
      </w:tr>
    </w:tbl>
    <w:p w14:paraId="17064E98" w14:textId="77777777" w:rsidR="00921791" w:rsidRDefault="00FF3BE3" w:rsidP="00FF3BE3">
      <w:pPr>
        <w:tabs>
          <w:tab w:val="left" w:pos="330"/>
        </w:tabs>
        <w:spacing w:line="240" w:lineRule="auto"/>
        <w:ind w:left="4536" w:firstLine="0"/>
        <w:rPr>
          <w:szCs w:val="28"/>
        </w:rPr>
      </w:pPr>
      <w:r w:rsidRPr="000B4F3E">
        <w:rPr>
          <w:szCs w:val="28"/>
        </w:rPr>
        <w:t>Студент</w:t>
      </w:r>
      <w:r w:rsidRPr="000B4F3E">
        <w:rPr>
          <w:szCs w:val="28"/>
          <w:lang w:val="ru-RU"/>
        </w:rPr>
        <w:t xml:space="preserve"> (-ка)</w:t>
      </w:r>
      <w:r>
        <w:rPr>
          <w:szCs w:val="28"/>
          <w:lang w:val="ru-RU"/>
        </w:rPr>
        <w:t xml:space="preserve"> </w:t>
      </w:r>
    </w:p>
    <w:p w14:paraId="6801D27E" w14:textId="77777777" w:rsidR="00FF3BE3" w:rsidRDefault="00FF3BE3" w:rsidP="00FF3BE3">
      <w:pPr>
        <w:tabs>
          <w:tab w:val="left" w:pos="330"/>
        </w:tabs>
        <w:spacing w:line="240" w:lineRule="auto"/>
        <w:ind w:left="4536" w:firstLine="0"/>
        <w:rPr>
          <w:szCs w:val="28"/>
        </w:rPr>
      </w:pPr>
    </w:p>
    <w:p w14:paraId="28F50B3C" w14:textId="77777777" w:rsidR="0072423F" w:rsidRDefault="0072423F" w:rsidP="00E637CB">
      <w:pPr>
        <w:tabs>
          <w:tab w:val="left" w:pos="330"/>
        </w:tabs>
        <w:spacing w:line="240" w:lineRule="auto"/>
        <w:ind w:firstLine="0"/>
        <w:rPr>
          <w:szCs w:val="28"/>
        </w:rPr>
      </w:pPr>
    </w:p>
    <w:p w14:paraId="5BBCC002" w14:textId="77777777" w:rsidR="00372865" w:rsidRDefault="00372865" w:rsidP="00FF3BE3">
      <w:pPr>
        <w:tabs>
          <w:tab w:val="left" w:pos="330"/>
        </w:tabs>
        <w:spacing w:line="240" w:lineRule="auto"/>
        <w:ind w:left="4536" w:firstLine="0"/>
        <w:rPr>
          <w:szCs w:val="28"/>
        </w:rPr>
      </w:pPr>
    </w:p>
    <w:p w14:paraId="731EE3F1" w14:textId="77777777" w:rsidR="00452CED" w:rsidRDefault="00FF3BE3" w:rsidP="00574D78">
      <w:pPr>
        <w:spacing w:after="187" w:line="259" w:lineRule="auto"/>
        <w:ind w:left="186" w:right="382" w:hanging="10"/>
        <w:jc w:val="center"/>
      </w:pPr>
      <w:r w:rsidRPr="000B4F3E">
        <w:rPr>
          <w:szCs w:val="28"/>
        </w:rPr>
        <w:t>Київ – 202</w:t>
      </w:r>
      <w:r>
        <w:rPr>
          <w:szCs w:val="28"/>
        </w:rPr>
        <w:t>4</w:t>
      </w:r>
      <w:r w:rsidRPr="000B4F3E">
        <w:rPr>
          <w:szCs w:val="28"/>
        </w:rPr>
        <w:t xml:space="preserve"> року</w:t>
      </w:r>
    </w:p>
    <w:p w14:paraId="031B7EE1" w14:textId="77777777" w:rsidR="00730512" w:rsidRPr="006416B7" w:rsidRDefault="00730512" w:rsidP="00730512">
      <w:pPr>
        <w:spacing w:after="120" w:line="240" w:lineRule="auto"/>
        <w:ind w:firstLine="0"/>
        <w:jc w:val="center"/>
        <w:rPr>
          <w:b/>
          <w:bCs/>
        </w:rPr>
      </w:pPr>
      <w:r w:rsidRPr="006416B7">
        <w:rPr>
          <w:b/>
          <w:bCs/>
        </w:rPr>
        <w:lastRenderedPageBreak/>
        <w:t>Національний технічний університет України</w:t>
      </w:r>
    </w:p>
    <w:p w14:paraId="50DF279F" w14:textId="77777777" w:rsidR="00730512" w:rsidRDefault="00730512" w:rsidP="00730512">
      <w:pPr>
        <w:spacing w:after="120" w:line="240" w:lineRule="auto"/>
        <w:ind w:firstLine="0"/>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14:paraId="1BFFED36" w14:textId="77777777" w:rsidR="00730512" w:rsidRPr="00F70145" w:rsidRDefault="00730512" w:rsidP="00730512">
      <w:pPr>
        <w:spacing w:after="120" w:line="240" w:lineRule="auto"/>
        <w:ind w:firstLine="0"/>
        <w:jc w:val="center"/>
        <w:rPr>
          <w:b/>
          <w:bCs/>
          <w:color w:val="000000"/>
        </w:rPr>
      </w:pPr>
      <w:r w:rsidRPr="00F70145">
        <w:rPr>
          <w:b/>
          <w:bCs/>
          <w:color w:val="000000"/>
        </w:rPr>
        <w:t>Радіотехнічний факультет</w:t>
      </w:r>
    </w:p>
    <w:p w14:paraId="443BF10E" w14:textId="77777777" w:rsidR="00730512" w:rsidRPr="00F70145" w:rsidRDefault="00730512" w:rsidP="00730512">
      <w:pPr>
        <w:spacing w:after="120" w:line="240" w:lineRule="auto"/>
        <w:ind w:firstLine="0"/>
        <w:jc w:val="center"/>
        <w:rPr>
          <w:b/>
          <w:bCs/>
          <w:color w:val="000000"/>
        </w:rPr>
      </w:pPr>
      <w:r>
        <w:rPr>
          <w:b/>
          <w:bCs/>
          <w:color w:val="000000"/>
        </w:rPr>
        <w:t>Кафедра прикладної радіоелектроніки</w:t>
      </w:r>
    </w:p>
    <w:p w14:paraId="4A9B8804" w14:textId="77777777" w:rsidR="00730512" w:rsidRPr="00F70145" w:rsidRDefault="00730512" w:rsidP="00730512">
      <w:pPr>
        <w:spacing w:after="120" w:line="240" w:lineRule="auto"/>
        <w:ind w:firstLine="0"/>
        <w:rPr>
          <w:color w:val="000000"/>
          <w:szCs w:val="28"/>
        </w:rPr>
      </w:pPr>
      <w:r w:rsidRPr="00F70145">
        <w:rPr>
          <w:color w:val="000000"/>
          <w:szCs w:val="28"/>
        </w:rPr>
        <w:t>Рівень вищої освіти – перший (бакалаврський)</w:t>
      </w:r>
    </w:p>
    <w:p w14:paraId="4BBDEACD" w14:textId="77777777" w:rsidR="00574D78" w:rsidRDefault="00730512" w:rsidP="00730512">
      <w:pPr>
        <w:tabs>
          <w:tab w:val="left" w:leader="underscore" w:pos="8931"/>
        </w:tabs>
        <w:spacing w:after="120" w:line="240" w:lineRule="auto"/>
        <w:ind w:firstLine="0"/>
        <w:jc w:val="left"/>
        <w:rPr>
          <w:color w:val="000000"/>
          <w:szCs w:val="28"/>
        </w:rPr>
      </w:pPr>
      <w:r w:rsidRPr="00F70145">
        <w:rPr>
          <w:color w:val="000000"/>
          <w:szCs w:val="28"/>
        </w:rPr>
        <w:t>Спеціальність – 172 «</w:t>
      </w:r>
      <w:r w:rsidR="00F761DE" w:rsidRPr="00F761DE">
        <w:rPr>
          <w:bCs/>
          <w:szCs w:val="28"/>
        </w:rPr>
        <w:t>Телекомунікації та радіотехніка</w:t>
      </w:r>
      <w:r w:rsidRPr="00F70145">
        <w:rPr>
          <w:color w:val="000000"/>
          <w:szCs w:val="28"/>
        </w:rPr>
        <w:t>»</w:t>
      </w:r>
      <w:r>
        <w:rPr>
          <w:color w:val="000000"/>
          <w:szCs w:val="28"/>
        </w:rPr>
        <w:t xml:space="preserve">, </w:t>
      </w:r>
    </w:p>
    <w:p w14:paraId="4FE5A326" w14:textId="77777777" w:rsidR="00730512" w:rsidRPr="00F70145" w:rsidRDefault="00574D78" w:rsidP="00730512">
      <w:pPr>
        <w:tabs>
          <w:tab w:val="left" w:leader="underscore" w:pos="8931"/>
        </w:tabs>
        <w:spacing w:after="120" w:line="240" w:lineRule="auto"/>
        <w:ind w:firstLine="0"/>
        <w:jc w:val="left"/>
        <w:rPr>
          <w:color w:val="000000"/>
          <w:szCs w:val="28"/>
        </w:rPr>
      </w:pPr>
      <w:r>
        <w:rPr>
          <w:color w:val="000000"/>
          <w:szCs w:val="28"/>
        </w:rPr>
        <w:t>з</w:t>
      </w:r>
      <w:r w:rsidR="00730512">
        <w:rPr>
          <w:color w:val="000000"/>
          <w:szCs w:val="28"/>
        </w:rPr>
        <w:t>а</w:t>
      </w:r>
      <w:r>
        <w:rPr>
          <w:color w:val="000000"/>
          <w:szCs w:val="28"/>
        </w:rPr>
        <w:t xml:space="preserve"> </w:t>
      </w:r>
      <w:r w:rsidR="00730512">
        <w:rPr>
          <w:color w:val="000000"/>
          <w:szCs w:val="28"/>
        </w:rPr>
        <w:t>освітньо-професійною програмою</w:t>
      </w:r>
      <w:r w:rsidR="00730512" w:rsidRPr="00F70145">
        <w:rPr>
          <w:color w:val="000000"/>
          <w:szCs w:val="28"/>
        </w:rPr>
        <w:t xml:space="preserve"> «</w:t>
      </w:r>
      <w:r w:rsidR="00730512">
        <w:rPr>
          <w:color w:val="000000"/>
          <w:szCs w:val="28"/>
        </w:rPr>
        <w:t>Інтелектуальні технології радіоелектронної техніки</w:t>
      </w:r>
      <w:r w:rsidR="00730512" w:rsidRPr="00F70145">
        <w:rPr>
          <w:color w:val="000000"/>
          <w:szCs w:val="28"/>
        </w:rPr>
        <w:t>»</w:t>
      </w:r>
    </w:p>
    <w:p w14:paraId="37B0B921" w14:textId="77777777" w:rsidR="00730512" w:rsidRPr="00F70145" w:rsidRDefault="00730512" w:rsidP="00730512">
      <w:pPr>
        <w:tabs>
          <w:tab w:val="left" w:leader="underscore" w:pos="8931"/>
        </w:tabs>
        <w:spacing w:before="120" w:line="240" w:lineRule="auto"/>
        <w:ind w:left="539" w:hanging="539"/>
        <w:rPr>
          <w:color w:val="000000"/>
        </w:rPr>
      </w:pPr>
    </w:p>
    <w:p w14:paraId="11BAF60A" w14:textId="77777777" w:rsidR="00730512" w:rsidRPr="00F70145" w:rsidRDefault="00730512" w:rsidP="00730512">
      <w:pPr>
        <w:spacing w:before="120" w:line="240" w:lineRule="auto"/>
        <w:ind w:left="5245" w:firstLine="0"/>
        <w:jc w:val="left"/>
        <w:rPr>
          <w:bCs/>
          <w:color w:val="000000"/>
        </w:rPr>
      </w:pPr>
      <w:r w:rsidRPr="00F70145">
        <w:rPr>
          <w:bCs/>
          <w:color w:val="000000"/>
        </w:rPr>
        <w:t>ЗАТВЕРДЖУЮ</w:t>
      </w:r>
    </w:p>
    <w:p w14:paraId="4C7DA94F" w14:textId="29D624A4" w:rsidR="00730512" w:rsidRPr="00F70145" w:rsidRDefault="008E3B2D" w:rsidP="00730512">
      <w:pPr>
        <w:spacing w:before="120" w:line="240" w:lineRule="auto"/>
        <w:ind w:left="5245" w:firstLine="0"/>
        <w:jc w:val="left"/>
        <w:rPr>
          <w:color w:val="000000"/>
        </w:rPr>
      </w:pPr>
      <w:r>
        <w:rPr>
          <w:bCs/>
          <w:noProof/>
          <w:color w:val="000000"/>
        </w:rPr>
        <mc:AlternateContent>
          <mc:Choice Requires="wpi">
            <w:drawing>
              <wp:anchor distT="0" distB="0" distL="114300" distR="114300" simplePos="0" relativeHeight="251803648" behindDoc="0" locked="0" layoutInCell="1" allowOverlap="1" wp14:anchorId="56502081" wp14:editId="1653BDE2">
                <wp:simplePos x="0" y="0"/>
                <wp:positionH relativeFrom="column">
                  <wp:posOffset>3430905</wp:posOffset>
                </wp:positionH>
                <wp:positionV relativeFrom="paragraph">
                  <wp:posOffset>-776605</wp:posOffset>
                </wp:positionV>
                <wp:extent cx="1736680" cy="2058035"/>
                <wp:effectExtent l="38100" t="38100" r="16510" b="37465"/>
                <wp:wrapNone/>
                <wp:docPr id="1547495871" name="Рукописный ввод 1007"/>
                <wp:cNvGraphicFramePr/>
                <a:graphic xmlns:a="http://schemas.openxmlformats.org/drawingml/2006/main">
                  <a:graphicData uri="http://schemas.microsoft.com/office/word/2010/wordprocessingInk">
                    <w14:contentPart bwMode="auto" r:id="rId15">
                      <w14:nvContentPartPr>
                        <w14:cNvContentPartPr/>
                      </w14:nvContentPartPr>
                      <w14:xfrm>
                        <a:off x="0" y="0"/>
                        <a:ext cx="1736090" cy="2058035"/>
                      </w14:xfrm>
                    </w14:contentPart>
                  </a:graphicData>
                </a:graphic>
              </wp:anchor>
            </w:drawing>
          </mc:Choice>
          <mc:Fallback xmlns:oel="http://schemas.microsoft.com/office/2019/extlst" xmlns:w16du="http://schemas.microsoft.com/office/word/2023/wordml/word16du" xmlns:w16sdtdh="http://schemas.microsoft.com/office/word/2020/wordml/sdtdatahash">
            <w:pict>
              <v:shape w14:anchorId="5B40F98E" id="Рукописный ввод 1007" o:spid="_x0000_s1026" type="#_x0000_t75" style="position:absolute;margin-left:269.65pt;margin-top:-61.65pt;width:137.75pt;height:163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">
                <v:imagedata r:id="rId16" o:title=""/>
              </v:shape>
            </w:pict>
          </mc:Fallback>
        </mc:AlternateContent>
      </w:r>
      <w:r w:rsidR="00730512">
        <w:rPr>
          <w:bCs/>
          <w:color w:val="000000"/>
        </w:rPr>
        <w:t>В.о. зав. кафедри</w:t>
      </w:r>
      <w:r w:rsidR="00730512" w:rsidRPr="00F70145">
        <w:rPr>
          <w:bCs/>
          <w:color w:val="000000"/>
        </w:rPr>
        <w:t xml:space="preserve">                          </w:t>
      </w:r>
      <w:r w:rsidR="00730512" w:rsidRPr="00F70145">
        <w:rPr>
          <w:color w:val="000000"/>
        </w:rPr>
        <w:t>_______</w:t>
      </w:r>
      <w:r w:rsidR="00730512">
        <w:rPr>
          <w:color w:val="000000"/>
        </w:rPr>
        <w:t>__  Андрій МОВЧАНЮК</w:t>
      </w:r>
    </w:p>
    <w:p w14:paraId="0BD52713" w14:textId="77777777" w:rsidR="00730512" w:rsidRPr="00F70145" w:rsidRDefault="00730512" w:rsidP="00730512">
      <w:pPr>
        <w:spacing w:before="120" w:line="240" w:lineRule="auto"/>
        <w:ind w:left="5245" w:firstLine="0"/>
        <w:jc w:val="left"/>
        <w:rPr>
          <w:color w:val="000000"/>
        </w:rPr>
      </w:pPr>
      <w:r w:rsidRPr="00F70145">
        <w:rPr>
          <w:color w:val="000000"/>
        </w:rPr>
        <w:t>«___»_____________20__ р.</w:t>
      </w:r>
    </w:p>
    <w:p w14:paraId="0B48C28C" w14:textId="77777777" w:rsidR="00730512" w:rsidRPr="00F70145" w:rsidRDefault="00730512" w:rsidP="00730512">
      <w:pPr>
        <w:spacing w:before="120" w:line="240" w:lineRule="auto"/>
        <w:ind w:firstLine="0"/>
        <w:jc w:val="center"/>
        <w:rPr>
          <w:b/>
          <w:bCs/>
          <w:color w:val="000000"/>
        </w:rPr>
      </w:pPr>
    </w:p>
    <w:p w14:paraId="015C22A5" w14:textId="77777777" w:rsidR="00730512" w:rsidRPr="00F70145" w:rsidRDefault="00730512" w:rsidP="00730512">
      <w:pPr>
        <w:tabs>
          <w:tab w:val="left" w:pos="720"/>
          <w:tab w:val="left" w:pos="1440"/>
          <w:tab w:val="left" w:pos="1620"/>
        </w:tabs>
        <w:spacing w:before="120" w:line="240" w:lineRule="auto"/>
        <w:ind w:firstLine="0"/>
        <w:jc w:val="center"/>
        <w:rPr>
          <w:b/>
          <w:bCs/>
          <w:color w:val="000000"/>
        </w:rPr>
      </w:pPr>
    </w:p>
    <w:p w14:paraId="46A9C6BE" w14:textId="77777777" w:rsidR="00730512" w:rsidRPr="00F70145" w:rsidRDefault="00730512" w:rsidP="00730512">
      <w:pPr>
        <w:tabs>
          <w:tab w:val="left" w:pos="720"/>
          <w:tab w:val="left" w:pos="1440"/>
          <w:tab w:val="left" w:pos="1620"/>
        </w:tabs>
        <w:spacing w:before="120" w:line="240" w:lineRule="auto"/>
        <w:ind w:left="540" w:hanging="540"/>
        <w:jc w:val="center"/>
        <w:rPr>
          <w:b/>
          <w:bCs/>
          <w:color w:val="000000"/>
        </w:rPr>
      </w:pPr>
      <w:r w:rsidRPr="00F70145">
        <w:rPr>
          <w:b/>
          <w:bCs/>
          <w:color w:val="000000"/>
        </w:rPr>
        <w:t>ЗАВДАННЯ</w:t>
      </w:r>
    </w:p>
    <w:p w14:paraId="7A3A46B4" w14:textId="77777777" w:rsidR="00730512" w:rsidRDefault="00730512" w:rsidP="00730512">
      <w:pPr>
        <w:tabs>
          <w:tab w:val="left" w:pos="720"/>
          <w:tab w:val="left" w:pos="1440"/>
          <w:tab w:val="left" w:pos="1620"/>
        </w:tabs>
        <w:spacing w:before="120" w:line="240" w:lineRule="auto"/>
        <w:ind w:left="539" w:hanging="539"/>
        <w:jc w:val="center"/>
        <w:rPr>
          <w:b/>
          <w:bCs/>
          <w:color w:val="000000"/>
        </w:rPr>
      </w:pPr>
      <w:r w:rsidRPr="00F70145">
        <w:rPr>
          <w:b/>
          <w:bCs/>
          <w:color w:val="000000"/>
        </w:rPr>
        <w:t xml:space="preserve">на дипломну роботу </w:t>
      </w:r>
      <w:r>
        <w:rPr>
          <w:b/>
          <w:bCs/>
          <w:color w:val="000000"/>
        </w:rPr>
        <w:t>студенту</w:t>
      </w:r>
    </w:p>
    <w:p w14:paraId="28B77156" w14:textId="77777777" w:rsidR="00730512" w:rsidRPr="003515E4" w:rsidRDefault="00730512" w:rsidP="00730512">
      <w:pPr>
        <w:tabs>
          <w:tab w:val="left" w:pos="720"/>
          <w:tab w:val="left" w:pos="1440"/>
          <w:tab w:val="left" w:pos="1620"/>
        </w:tabs>
        <w:spacing w:before="120" w:line="240" w:lineRule="auto"/>
        <w:ind w:left="539" w:hanging="539"/>
        <w:rPr>
          <w:b/>
          <w:bCs/>
          <w:color w:val="000000"/>
        </w:rPr>
      </w:pPr>
      <w:r>
        <w:rPr>
          <w:b/>
          <w:bCs/>
          <w:color w:val="000000"/>
        </w:rPr>
        <w:t>_________</w:t>
      </w:r>
      <w:r w:rsidRPr="00730512">
        <w:rPr>
          <w:b/>
          <w:bCs/>
          <w:color w:val="000000"/>
          <w:u w:val="single"/>
        </w:rPr>
        <w:t>Варакута Михайло Олександрович</w:t>
      </w:r>
      <w:r>
        <w:rPr>
          <w:b/>
          <w:bCs/>
          <w:color w:val="000000"/>
        </w:rPr>
        <w:t>__________________</w:t>
      </w:r>
    </w:p>
    <w:p w14:paraId="2083B328" w14:textId="77777777" w:rsidR="00730512" w:rsidRPr="00C0757B" w:rsidRDefault="00730512" w:rsidP="00730512">
      <w:pPr>
        <w:tabs>
          <w:tab w:val="left" w:pos="720"/>
          <w:tab w:val="left" w:pos="1440"/>
          <w:tab w:val="left" w:pos="1620"/>
        </w:tabs>
        <w:spacing w:before="120" w:line="240" w:lineRule="auto"/>
        <w:ind w:left="539" w:hanging="539"/>
        <w:jc w:val="center"/>
        <w:rPr>
          <w:bCs/>
          <w:color w:val="000000"/>
          <w:sz w:val="16"/>
          <w:szCs w:val="16"/>
        </w:rPr>
      </w:pPr>
      <w:r>
        <w:rPr>
          <w:bCs/>
          <w:color w:val="000000"/>
          <w:sz w:val="16"/>
          <w:szCs w:val="16"/>
        </w:rPr>
        <w:t>(</w:t>
      </w:r>
      <w:r w:rsidRPr="00C0757B">
        <w:rPr>
          <w:bCs/>
          <w:color w:val="000000"/>
          <w:sz w:val="16"/>
          <w:szCs w:val="16"/>
        </w:rPr>
        <w:t>Прізвище</w:t>
      </w:r>
      <w:r>
        <w:rPr>
          <w:bCs/>
          <w:color w:val="000000"/>
          <w:sz w:val="16"/>
          <w:szCs w:val="16"/>
        </w:rPr>
        <w:t>,</w:t>
      </w:r>
      <w:r w:rsidRPr="00C0757B">
        <w:rPr>
          <w:bCs/>
          <w:color w:val="000000"/>
          <w:sz w:val="16"/>
          <w:szCs w:val="16"/>
        </w:rPr>
        <w:t xml:space="preserve"> ім’я по батькові</w:t>
      </w:r>
      <w:r>
        <w:rPr>
          <w:bCs/>
          <w:color w:val="000000"/>
          <w:sz w:val="16"/>
          <w:szCs w:val="16"/>
        </w:rPr>
        <w:t>)</w:t>
      </w:r>
    </w:p>
    <w:p w14:paraId="777CC0DF" w14:textId="77777777" w:rsidR="00730512" w:rsidRPr="00F70145" w:rsidRDefault="00730512" w:rsidP="00730512">
      <w:pPr>
        <w:tabs>
          <w:tab w:val="left" w:leader="underscore" w:pos="8931"/>
        </w:tabs>
        <w:spacing w:before="240" w:line="240" w:lineRule="auto"/>
        <w:ind w:firstLine="0"/>
        <w:jc w:val="left"/>
        <w:rPr>
          <w:color w:val="000000"/>
        </w:rPr>
      </w:pPr>
      <w:r w:rsidRPr="00F70145">
        <w:rPr>
          <w:color w:val="000000"/>
        </w:rPr>
        <w:t xml:space="preserve">1. </w:t>
      </w:r>
      <w:r w:rsidRPr="00F70145">
        <w:rPr>
          <w:bCs/>
          <w:color w:val="000000"/>
        </w:rPr>
        <w:t xml:space="preserve">Тема </w:t>
      </w:r>
      <w:r w:rsidRPr="00F70145">
        <w:rPr>
          <w:color w:val="000000"/>
        </w:rPr>
        <w:t>роботи «</w:t>
      </w:r>
      <w:r>
        <w:rPr>
          <w:color w:val="000000"/>
        </w:rPr>
        <w:t>______</w:t>
      </w:r>
      <w:r w:rsidRPr="00730512">
        <w:rPr>
          <w:color w:val="000000"/>
          <w:u w:val="single"/>
        </w:rPr>
        <w:t>Система моніторингу кількості осіб в укритт</w:t>
      </w:r>
      <w:r>
        <w:rPr>
          <w:color w:val="000000"/>
          <w:u w:val="single"/>
        </w:rPr>
        <w:t>ях</w:t>
      </w:r>
      <w:r>
        <w:rPr>
          <w:color w:val="000000"/>
        </w:rPr>
        <w:t>___</w:t>
      </w:r>
      <w:r w:rsidRPr="00F70145">
        <w:rPr>
          <w:color w:val="000000"/>
        </w:rPr>
        <w:t>»</w:t>
      </w:r>
    </w:p>
    <w:p w14:paraId="080025D3" w14:textId="77777777" w:rsidR="00730512" w:rsidRDefault="00730512" w:rsidP="00730512">
      <w:pPr>
        <w:tabs>
          <w:tab w:val="left" w:leader="underscore" w:pos="8931"/>
        </w:tabs>
        <w:spacing w:before="240" w:line="240" w:lineRule="auto"/>
        <w:ind w:firstLine="0"/>
        <w:jc w:val="left"/>
        <w:rPr>
          <w:i/>
          <w:color w:val="000000"/>
        </w:rPr>
      </w:pPr>
      <w:r w:rsidRPr="00F70145">
        <w:rPr>
          <w:color w:val="000000"/>
        </w:rPr>
        <w:t xml:space="preserve">керівник роботи </w:t>
      </w:r>
      <w:r>
        <w:rPr>
          <w:i/>
          <w:color w:val="000000"/>
        </w:rPr>
        <w:t>___</w:t>
      </w:r>
      <w:r w:rsidRPr="00730512">
        <w:rPr>
          <w:i/>
          <w:color w:val="000000"/>
          <w:u w:val="single"/>
        </w:rPr>
        <w:t>Єзерський Нікіта Валерійович, Асистент</w:t>
      </w:r>
      <w:r>
        <w:rPr>
          <w:i/>
          <w:color w:val="000000"/>
        </w:rPr>
        <w:t>_______</w:t>
      </w:r>
    </w:p>
    <w:p w14:paraId="08B7B80B" w14:textId="77777777" w:rsidR="00730512" w:rsidRPr="00C0757B" w:rsidRDefault="00730512" w:rsidP="00730512">
      <w:pPr>
        <w:tabs>
          <w:tab w:val="left" w:leader="underscore" w:pos="8931"/>
        </w:tabs>
        <w:spacing w:before="240" w:line="240" w:lineRule="auto"/>
        <w:ind w:firstLine="0"/>
        <w:jc w:val="left"/>
        <w:rPr>
          <w:color w:val="000000"/>
          <w:sz w:val="16"/>
          <w:szCs w:val="16"/>
        </w:rPr>
      </w:pPr>
      <w:r w:rsidRPr="00C0757B">
        <w:rPr>
          <w:color w:val="000000"/>
        </w:rPr>
        <w:t xml:space="preserve">                                      </w:t>
      </w:r>
      <w:r>
        <w:rPr>
          <w:color w:val="000000"/>
          <w:sz w:val="16"/>
          <w:szCs w:val="16"/>
        </w:rPr>
        <w:t xml:space="preserve"> (</w:t>
      </w:r>
      <w:r w:rsidRPr="00C0757B">
        <w:rPr>
          <w:color w:val="000000"/>
        </w:rPr>
        <w:t xml:space="preserve"> </w:t>
      </w:r>
      <w:r w:rsidRPr="00C0757B">
        <w:rPr>
          <w:color w:val="000000"/>
          <w:sz w:val="16"/>
          <w:szCs w:val="16"/>
        </w:rPr>
        <w:t>прізвище</w:t>
      </w:r>
      <w:r>
        <w:rPr>
          <w:color w:val="000000"/>
          <w:sz w:val="16"/>
          <w:szCs w:val="16"/>
        </w:rPr>
        <w:t xml:space="preserve"> ,ім’я по батькові, науковий ступінь, вчене звання)</w:t>
      </w:r>
    </w:p>
    <w:p w14:paraId="0B1C2DCE" w14:textId="77777777" w:rsidR="00730512" w:rsidRPr="00A15425" w:rsidRDefault="00730512" w:rsidP="00730512">
      <w:pPr>
        <w:tabs>
          <w:tab w:val="left" w:leader="underscore" w:pos="8931"/>
        </w:tabs>
        <w:spacing w:before="240" w:line="240" w:lineRule="auto"/>
        <w:ind w:firstLine="0"/>
        <w:jc w:val="left"/>
        <w:rPr>
          <w:color w:val="000000"/>
          <w:u w:val="single"/>
        </w:rPr>
      </w:pPr>
      <w:r w:rsidRPr="00F70145">
        <w:rPr>
          <w:color w:val="000000"/>
        </w:rPr>
        <w:t xml:space="preserve">затверджені </w:t>
      </w:r>
      <w:r>
        <w:rPr>
          <w:color w:val="000000"/>
        </w:rPr>
        <w:t>наказом по університету від «29»</w:t>
      </w:r>
      <w:r>
        <w:rPr>
          <w:color w:val="000000"/>
          <w:u w:val="single"/>
        </w:rPr>
        <w:t xml:space="preserve"> травня</w:t>
      </w:r>
      <w:r>
        <w:rPr>
          <w:color w:val="000000"/>
        </w:rPr>
        <w:t xml:space="preserve"> 20</w:t>
      </w:r>
      <w:r>
        <w:rPr>
          <w:color w:val="000000"/>
          <w:u w:val="single"/>
        </w:rPr>
        <w:t>24</w:t>
      </w:r>
      <w:r>
        <w:rPr>
          <w:color w:val="000000"/>
        </w:rPr>
        <w:t xml:space="preserve"> р. №2178-с</w:t>
      </w:r>
    </w:p>
    <w:p w14:paraId="5315E6F7" w14:textId="77777777" w:rsidR="00730512" w:rsidRPr="00F70145" w:rsidRDefault="00730512" w:rsidP="00730512">
      <w:pPr>
        <w:tabs>
          <w:tab w:val="left" w:leader="underscore" w:pos="9072"/>
        </w:tabs>
        <w:spacing w:before="240" w:line="240" w:lineRule="auto"/>
        <w:ind w:firstLine="0"/>
        <w:rPr>
          <w:color w:val="000000"/>
        </w:rPr>
      </w:pPr>
      <w:r>
        <w:rPr>
          <w:color w:val="000000"/>
        </w:rPr>
        <w:t>2. Строк</w:t>
      </w:r>
      <w:r w:rsidRPr="00F70145">
        <w:rPr>
          <w:color w:val="000000"/>
        </w:rPr>
        <w:t xml:space="preserve"> подання студентом роботи </w:t>
      </w:r>
      <w:r>
        <w:rPr>
          <w:color w:val="000000"/>
        </w:rPr>
        <w:t xml:space="preserve"> </w:t>
      </w:r>
      <w:r>
        <w:rPr>
          <w:color w:val="000000"/>
          <w:u w:val="single"/>
        </w:rPr>
        <w:t>10</w:t>
      </w:r>
      <w:r w:rsidRPr="00F70145">
        <w:rPr>
          <w:color w:val="000000"/>
          <w:u w:val="single"/>
        </w:rPr>
        <w:t>.</w:t>
      </w:r>
      <w:r w:rsidRPr="008E3B2D">
        <w:rPr>
          <w:color w:val="000000"/>
          <w:u w:val="single"/>
        </w:rPr>
        <w:t>06</w:t>
      </w:r>
      <w:r>
        <w:rPr>
          <w:color w:val="000000"/>
          <w:u w:val="single"/>
        </w:rPr>
        <w:t>.2024року</w:t>
      </w:r>
    </w:p>
    <w:p w14:paraId="0A4A753D" w14:textId="77777777" w:rsidR="00730512" w:rsidRDefault="00730512" w:rsidP="00F556CF">
      <w:pPr>
        <w:tabs>
          <w:tab w:val="left" w:leader="underscore" w:pos="8931"/>
        </w:tabs>
        <w:spacing w:before="240" w:line="240" w:lineRule="auto"/>
        <w:ind w:firstLine="0"/>
        <w:jc w:val="left"/>
        <w:rPr>
          <w:color w:val="000000"/>
        </w:rPr>
      </w:pPr>
      <w:r w:rsidRPr="00F70145">
        <w:rPr>
          <w:color w:val="000000"/>
        </w:rPr>
        <w:t xml:space="preserve">3. </w:t>
      </w:r>
      <w:r w:rsidRPr="00F70145">
        <w:rPr>
          <w:bCs/>
          <w:color w:val="000000"/>
        </w:rPr>
        <w:t xml:space="preserve">Вихідні дані до </w:t>
      </w:r>
      <w:r w:rsidRPr="00F70145">
        <w:rPr>
          <w:color w:val="000000"/>
        </w:rPr>
        <w:t>роботи</w:t>
      </w:r>
      <w:r w:rsidR="00F556CF">
        <w:rPr>
          <w:color w:val="000000"/>
        </w:rPr>
        <w:t xml:space="preserve">: </w:t>
      </w:r>
      <w:r w:rsidR="00F556CF">
        <w:t>н</w:t>
      </w:r>
      <w:r w:rsidR="00C175DF" w:rsidRPr="00F556CF">
        <w:t>апруга живлення від мережі 220 В та автономне</w:t>
      </w:r>
      <w:r w:rsidR="00574D78">
        <w:t xml:space="preserve"> </w:t>
      </w:r>
      <w:r w:rsidR="00C175DF" w:rsidRPr="00F556CF">
        <w:t>5</w:t>
      </w:r>
      <w:r w:rsidR="00574D78">
        <w:t> </w:t>
      </w:r>
      <w:r w:rsidR="00C175DF" w:rsidRPr="00F556CF">
        <w:t>В, акумулятор ємністю не менше 3000 мАгод, габарити не б</w:t>
      </w:r>
      <w:r w:rsidR="00574D78">
        <w:t>і</w:t>
      </w:r>
      <w:r w:rsidR="00C175DF" w:rsidRPr="00F556CF">
        <w:t xml:space="preserve">льше </w:t>
      </w:r>
      <w:r w:rsidR="00F556CF" w:rsidRPr="00F556CF">
        <w:t xml:space="preserve"> 80х180</w:t>
      </w:r>
      <w:r w:rsidR="00401E63">
        <w:t> </w:t>
      </w:r>
      <w:r w:rsidR="00F556CF" w:rsidRPr="00F556CF">
        <w:t>мм, час безвідмовної роботи не менше 2 років, вивід інформації в хмарне сховище.</w:t>
      </w:r>
      <w:r w:rsidR="00F06CD3">
        <w:br w:type="page"/>
      </w:r>
      <w:r>
        <w:rPr>
          <w:color w:val="000000"/>
        </w:rPr>
        <w:t>4. Зміст (</w:t>
      </w:r>
      <w:r w:rsidRPr="002947C1">
        <w:rPr>
          <w:color w:val="000000"/>
        </w:rPr>
        <w:t>дипломної роботи) пояснювальної записки (перелік завдань, які потрібно розробити</w:t>
      </w:r>
      <w:r>
        <w:rPr>
          <w:color w:val="000000"/>
        </w:rPr>
        <w:t>)</w:t>
      </w:r>
      <w:r w:rsidR="00F556CF">
        <w:rPr>
          <w:color w:val="000000"/>
        </w:rPr>
        <w:t>:</w:t>
      </w:r>
      <w:r w:rsidR="00F556CF" w:rsidRPr="00F556CF">
        <w:t xml:space="preserve"> </w:t>
      </w:r>
      <w:r w:rsidR="00F556CF" w:rsidRPr="00F556CF">
        <w:rPr>
          <w:u w:val="single"/>
        </w:rPr>
        <w:t>перелік скорочень, вступ, аналіз технічного завдання,</w:t>
      </w:r>
      <w:r w:rsidR="00F556CF">
        <w:rPr>
          <w:u w:val="single"/>
        </w:rPr>
        <w:t xml:space="preserve"> огляд структурної та електрично принципової схеми</w:t>
      </w:r>
      <w:r w:rsidR="00F556CF" w:rsidRPr="00F556CF">
        <w:rPr>
          <w:u w:val="single"/>
        </w:rPr>
        <w:t xml:space="preserve">, вибір </w:t>
      </w:r>
      <w:r w:rsidR="00F556CF">
        <w:rPr>
          <w:u w:val="single"/>
        </w:rPr>
        <w:t>елементної бази</w:t>
      </w:r>
      <w:r w:rsidR="00F556CF" w:rsidRPr="00F556CF">
        <w:rPr>
          <w:u w:val="single"/>
        </w:rPr>
        <w:t xml:space="preserve">, розрахунки друкованої плати, </w:t>
      </w:r>
      <w:r w:rsidR="00F556CF">
        <w:rPr>
          <w:u w:val="single"/>
        </w:rPr>
        <w:t>проектування корпусу</w:t>
      </w:r>
      <w:r w:rsidR="00F556CF" w:rsidRPr="00F556CF">
        <w:rPr>
          <w:u w:val="single"/>
        </w:rPr>
        <w:t>,</w:t>
      </w:r>
      <w:r w:rsidR="00F556CF">
        <w:rPr>
          <w:u w:val="single"/>
        </w:rPr>
        <w:t xml:space="preserve"> аналіз працездатності,</w:t>
      </w:r>
      <w:r w:rsidR="00F556CF" w:rsidRPr="00F556CF">
        <w:rPr>
          <w:u w:val="single"/>
        </w:rPr>
        <w:t xml:space="preserve"> висновки, </w:t>
      </w:r>
      <w:r w:rsidR="00E42ECA">
        <w:rPr>
          <w:u w:val="single"/>
        </w:rPr>
        <w:t>список використаних джерел</w:t>
      </w:r>
      <w:r w:rsidR="00F556CF" w:rsidRPr="00F556CF">
        <w:rPr>
          <w:u w:val="single"/>
        </w:rPr>
        <w:t>, додатки.</w:t>
      </w:r>
    </w:p>
    <w:p w14:paraId="65806107" w14:textId="77777777" w:rsidR="00730512" w:rsidRDefault="00730512" w:rsidP="00C409DC">
      <w:pPr>
        <w:tabs>
          <w:tab w:val="left" w:leader="underscore" w:pos="9072"/>
        </w:tabs>
        <w:spacing w:before="240" w:line="240" w:lineRule="auto"/>
        <w:ind w:firstLine="0"/>
        <w:jc w:val="left"/>
        <w:rPr>
          <w:color w:val="000000"/>
          <w:spacing w:val="2"/>
        </w:rPr>
      </w:pPr>
      <w:r w:rsidRPr="00F70145">
        <w:rPr>
          <w:color w:val="000000"/>
          <w:spacing w:val="2"/>
        </w:rPr>
        <w:t>5. Перелік ілюстративного матеріалу (із зазначенням плакатів, презентацій тощо)</w:t>
      </w:r>
      <w:r w:rsidR="00CF5D1D">
        <w:rPr>
          <w:color w:val="000000"/>
          <w:spacing w:val="2"/>
        </w:rPr>
        <w:t>:</w:t>
      </w:r>
      <w:r w:rsidRPr="00F70145">
        <w:rPr>
          <w:color w:val="000000"/>
          <w:spacing w:val="2"/>
        </w:rPr>
        <w:t xml:space="preserve"> </w:t>
      </w:r>
      <w:r w:rsidR="00C409DC">
        <w:rPr>
          <w:color w:val="000000"/>
          <w:spacing w:val="2"/>
        </w:rPr>
        <w:t>схема електрична принципова, друкована плата,</w:t>
      </w:r>
      <w:r w:rsidR="00D546B2">
        <w:rPr>
          <w:color w:val="000000"/>
          <w:spacing w:val="2"/>
        </w:rPr>
        <w:t xml:space="preserve"> перелік елементів,</w:t>
      </w:r>
      <w:r w:rsidR="00C409DC">
        <w:rPr>
          <w:color w:val="000000"/>
          <w:spacing w:val="2"/>
        </w:rPr>
        <w:t xml:space="preserve"> </w:t>
      </w:r>
      <w:r w:rsidR="00D546B2">
        <w:t>складальний кресленик друкованого вузла</w:t>
      </w:r>
      <w:r w:rsidR="00C409DC">
        <w:t>,</w:t>
      </w:r>
      <w:r w:rsidR="007501DE">
        <w:t xml:space="preserve"> специфікація друкованого вузла</w:t>
      </w:r>
      <w:r w:rsidR="00401E63">
        <w:t>, презентація на 1</w:t>
      </w:r>
      <w:r w:rsidR="00875478">
        <w:t>1</w:t>
      </w:r>
      <w:r w:rsidR="00401E63">
        <w:t xml:space="preserve"> слайдів</w:t>
      </w:r>
      <w:r w:rsidR="00CF5D1D">
        <w:t>.</w:t>
      </w:r>
    </w:p>
    <w:p w14:paraId="09172868" w14:textId="77777777" w:rsidR="00730512" w:rsidRDefault="00730512" w:rsidP="00730512">
      <w:pPr>
        <w:tabs>
          <w:tab w:val="left" w:pos="1440"/>
          <w:tab w:val="left" w:pos="1620"/>
          <w:tab w:val="left" w:pos="8931"/>
        </w:tabs>
        <w:spacing w:before="240" w:line="240" w:lineRule="auto"/>
        <w:ind w:firstLine="0"/>
        <w:rPr>
          <w:color w:val="000000"/>
          <w:u w:val="single"/>
        </w:rPr>
      </w:pPr>
      <w:r w:rsidRPr="00A15425">
        <w:rPr>
          <w:color w:val="000000"/>
          <w:lang w:val="ru-RU"/>
        </w:rPr>
        <w:t>6</w:t>
      </w:r>
      <w:r w:rsidRPr="00F70145">
        <w:rPr>
          <w:color w:val="000000"/>
        </w:rPr>
        <w:t xml:space="preserve">. </w:t>
      </w:r>
      <w:r w:rsidRPr="00F70145">
        <w:rPr>
          <w:bCs/>
          <w:color w:val="000000"/>
        </w:rPr>
        <w:t>Дата видачі завдання</w:t>
      </w:r>
      <w:r w:rsidRPr="00F70145">
        <w:rPr>
          <w:color w:val="000000"/>
        </w:rPr>
        <w:t xml:space="preserve"> </w:t>
      </w:r>
      <w:r>
        <w:rPr>
          <w:color w:val="000000"/>
          <w:u w:val="single"/>
        </w:rPr>
        <w:t>17 квітня 2024 року</w:t>
      </w:r>
    </w:p>
    <w:p w14:paraId="5875CF9B" w14:textId="77777777" w:rsidR="00730512" w:rsidRPr="006416B7" w:rsidRDefault="00730512" w:rsidP="00730512">
      <w:pPr>
        <w:tabs>
          <w:tab w:val="left" w:pos="1440"/>
          <w:tab w:val="left" w:pos="1620"/>
          <w:tab w:val="left" w:pos="8931"/>
        </w:tabs>
        <w:spacing w:before="240" w:line="240" w:lineRule="auto"/>
        <w:ind w:firstLine="0"/>
      </w:pPr>
    </w:p>
    <w:p w14:paraId="3AAA657F" w14:textId="77777777" w:rsidR="00730512" w:rsidRPr="006416B7" w:rsidRDefault="003644E5" w:rsidP="00730512">
      <w:pPr>
        <w:spacing w:before="240" w:line="240" w:lineRule="auto"/>
        <w:ind w:firstLine="0"/>
        <w:jc w:val="center"/>
      </w:pPr>
      <w:r w:rsidRPr="0072423F">
        <w:rPr>
          <w:b/>
          <w:noProof/>
          <w:sz w:val="40"/>
          <w:szCs w:val="40"/>
        </w:rPr>
        <w:drawing>
          <wp:anchor distT="0" distB="0" distL="114300" distR="114300" simplePos="0" relativeHeight="251787264" behindDoc="0" locked="0" layoutInCell="1" allowOverlap="1" wp14:anchorId="72F63392" wp14:editId="6A254EFD">
            <wp:simplePos x="0" y="0"/>
            <wp:positionH relativeFrom="margin">
              <wp:posOffset>1798181</wp:posOffset>
            </wp:positionH>
            <wp:positionV relativeFrom="paragraph">
              <wp:posOffset>2801217</wp:posOffset>
            </wp:positionV>
            <wp:extent cx="802640" cy="1549400"/>
            <wp:effectExtent l="0" t="0" r="0" b="0"/>
            <wp:wrapNone/>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30967" t="34281" r="38520" b="32609"/>
                    <a:stretch/>
                  </pic:blipFill>
                  <pic:spPr bwMode="auto">
                    <a:xfrm rot="5400000">
                      <a:off x="0" y="0"/>
                      <a:ext cx="802640" cy="1549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30512" w:rsidRPr="006416B7">
        <w:rPr>
          <w:bCs/>
        </w:rPr>
        <w:t>Календарний план</w:t>
      </w:r>
    </w:p>
    <w:tbl>
      <w:tblPr>
        <w:tblW w:w="90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477"/>
        <w:gridCol w:w="2652"/>
        <w:gridCol w:w="1346"/>
      </w:tblGrid>
      <w:tr w:rsidR="00730512" w:rsidRPr="006416B7" w14:paraId="44DB944B" w14:textId="77777777" w:rsidTr="001B68DF">
        <w:tc>
          <w:tcPr>
            <w:tcW w:w="555" w:type="dxa"/>
            <w:vAlign w:val="center"/>
          </w:tcPr>
          <w:p w14:paraId="36047A1A" w14:textId="77777777" w:rsidR="00730512" w:rsidRPr="006416B7" w:rsidRDefault="00730512" w:rsidP="005539F0">
            <w:pPr>
              <w:spacing w:line="240" w:lineRule="auto"/>
              <w:ind w:firstLine="0"/>
              <w:jc w:val="center"/>
            </w:pPr>
            <w:r w:rsidRPr="006416B7">
              <w:t>№ з/п</w:t>
            </w:r>
          </w:p>
        </w:tc>
        <w:tc>
          <w:tcPr>
            <w:tcW w:w="4477" w:type="dxa"/>
            <w:vAlign w:val="center"/>
          </w:tcPr>
          <w:p w14:paraId="64CCFD6D" w14:textId="77777777" w:rsidR="00730512" w:rsidRPr="006416B7" w:rsidRDefault="00730512" w:rsidP="005539F0">
            <w:pPr>
              <w:spacing w:line="240" w:lineRule="auto"/>
              <w:ind w:firstLine="0"/>
              <w:jc w:val="center"/>
            </w:pPr>
            <w:r w:rsidRPr="006416B7">
              <w:t xml:space="preserve">Назва етапів виконання </w:t>
            </w:r>
            <w:r w:rsidRPr="006416B7">
              <w:br/>
              <w:t>дипломно</w:t>
            </w:r>
            <w:r>
              <w:t>ї</w:t>
            </w:r>
            <w:r w:rsidRPr="006416B7">
              <w:t xml:space="preserve"> роботи</w:t>
            </w:r>
          </w:p>
        </w:tc>
        <w:tc>
          <w:tcPr>
            <w:tcW w:w="2652" w:type="dxa"/>
            <w:vAlign w:val="center"/>
          </w:tcPr>
          <w:p w14:paraId="27233177" w14:textId="77777777" w:rsidR="00730512" w:rsidRPr="006416B7" w:rsidRDefault="00730512" w:rsidP="005539F0">
            <w:pPr>
              <w:spacing w:line="240" w:lineRule="auto"/>
              <w:ind w:firstLine="0"/>
              <w:jc w:val="center"/>
            </w:pPr>
            <w:r>
              <w:t>Термін</w:t>
            </w:r>
            <w:r w:rsidRPr="006416B7">
              <w:t xml:space="preserve"> виконання </w:t>
            </w:r>
            <w:r w:rsidRPr="006416B7">
              <w:br/>
              <w:t>етапів роботи</w:t>
            </w:r>
          </w:p>
        </w:tc>
        <w:tc>
          <w:tcPr>
            <w:tcW w:w="1346" w:type="dxa"/>
            <w:vAlign w:val="center"/>
          </w:tcPr>
          <w:p w14:paraId="0C2D672B" w14:textId="77777777" w:rsidR="00730512" w:rsidRPr="006416B7" w:rsidRDefault="00730512" w:rsidP="005539F0">
            <w:pPr>
              <w:spacing w:line="240" w:lineRule="auto"/>
              <w:ind w:firstLine="0"/>
              <w:jc w:val="center"/>
            </w:pPr>
            <w:r w:rsidRPr="006416B7">
              <w:t>Примітка</w:t>
            </w:r>
          </w:p>
        </w:tc>
      </w:tr>
      <w:tr w:rsidR="00730512" w:rsidRPr="006416B7" w14:paraId="7ACF5AE8" w14:textId="77777777" w:rsidTr="001B68DF">
        <w:trPr>
          <w:trHeight w:val="20"/>
        </w:trPr>
        <w:tc>
          <w:tcPr>
            <w:tcW w:w="555" w:type="dxa"/>
          </w:tcPr>
          <w:p w14:paraId="36D4D983" w14:textId="77777777" w:rsidR="00730512" w:rsidRPr="006416B7" w:rsidRDefault="00D546B2" w:rsidP="005539F0">
            <w:pPr>
              <w:spacing w:line="240" w:lineRule="auto"/>
              <w:ind w:firstLine="0"/>
            </w:pPr>
            <w:r>
              <w:t>1</w:t>
            </w:r>
          </w:p>
        </w:tc>
        <w:tc>
          <w:tcPr>
            <w:tcW w:w="4477" w:type="dxa"/>
          </w:tcPr>
          <w:p w14:paraId="1EA94F62" w14:textId="77777777" w:rsidR="00730512" w:rsidRPr="006416B7" w:rsidRDefault="00D546B2" w:rsidP="005539F0">
            <w:pPr>
              <w:spacing w:line="240" w:lineRule="auto"/>
              <w:ind w:firstLine="0"/>
            </w:pPr>
            <w:r>
              <w:t>Ознайомлення з темою, пошук попередньої інформації</w:t>
            </w:r>
          </w:p>
        </w:tc>
        <w:tc>
          <w:tcPr>
            <w:tcW w:w="2652" w:type="dxa"/>
          </w:tcPr>
          <w:p w14:paraId="60571F71" w14:textId="77777777" w:rsidR="001B68DF" w:rsidRPr="006416B7" w:rsidRDefault="001B68DF" w:rsidP="005539F0">
            <w:pPr>
              <w:spacing w:line="240" w:lineRule="auto"/>
              <w:ind w:firstLine="0"/>
            </w:pPr>
            <w:r>
              <w:t>04.02.24 – 23.03.24</w:t>
            </w:r>
          </w:p>
        </w:tc>
        <w:tc>
          <w:tcPr>
            <w:tcW w:w="1346" w:type="dxa"/>
          </w:tcPr>
          <w:p w14:paraId="095E1EC7" w14:textId="77777777" w:rsidR="00730512" w:rsidRPr="006416B7" w:rsidRDefault="00730512" w:rsidP="005539F0">
            <w:pPr>
              <w:spacing w:line="240" w:lineRule="auto"/>
              <w:ind w:firstLine="0"/>
            </w:pPr>
          </w:p>
        </w:tc>
      </w:tr>
      <w:tr w:rsidR="00730512" w:rsidRPr="006416B7" w14:paraId="771F5286" w14:textId="77777777" w:rsidTr="001B68DF">
        <w:trPr>
          <w:trHeight w:val="20"/>
        </w:trPr>
        <w:tc>
          <w:tcPr>
            <w:tcW w:w="555" w:type="dxa"/>
          </w:tcPr>
          <w:p w14:paraId="7FDF7355" w14:textId="77777777" w:rsidR="00730512" w:rsidRPr="006416B7" w:rsidRDefault="00D546B2" w:rsidP="005539F0">
            <w:pPr>
              <w:spacing w:line="240" w:lineRule="auto"/>
              <w:ind w:firstLine="0"/>
            </w:pPr>
            <w:r>
              <w:t>2</w:t>
            </w:r>
          </w:p>
        </w:tc>
        <w:tc>
          <w:tcPr>
            <w:tcW w:w="4477" w:type="dxa"/>
          </w:tcPr>
          <w:p w14:paraId="3A588A3A" w14:textId="77777777" w:rsidR="00730512" w:rsidRPr="006416B7" w:rsidRDefault="00D546B2" w:rsidP="005539F0">
            <w:pPr>
              <w:spacing w:line="240" w:lineRule="auto"/>
              <w:ind w:firstLine="0"/>
            </w:pPr>
            <w:r>
              <w:t>Пошук аналогів, їхній аналіз</w:t>
            </w:r>
          </w:p>
        </w:tc>
        <w:tc>
          <w:tcPr>
            <w:tcW w:w="2652" w:type="dxa"/>
          </w:tcPr>
          <w:p w14:paraId="71BBA0C5" w14:textId="77777777" w:rsidR="00730512" w:rsidRPr="006416B7" w:rsidRDefault="001B68DF" w:rsidP="005539F0">
            <w:pPr>
              <w:spacing w:line="240" w:lineRule="auto"/>
              <w:ind w:firstLine="0"/>
            </w:pPr>
            <w:r>
              <w:t>24.03.24 – 10.04.24</w:t>
            </w:r>
          </w:p>
        </w:tc>
        <w:tc>
          <w:tcPr>
            <w:tcW w:w="1346" w:type="dxa"/>
          </w:tcPr>
          <w:p w14:paraId="46138D44" w14:textId="77777777" w:rsidR="00730512" w:rsidRPr="006416B7" w:rsidRDefault="00730512" w:rsidP="005539F0">
            <w:pPr>
              <w:spacing w:line="240" w:lineRule="auto"/>
              <w:ind w:firstLine="0"/>
            </w:pPr>
          </w:p>
        </w:tc>
      </w:tr>
      <w:tr w:rsidR="00730512" w:rsidRPr="006416B7" w14:paraId="64DE7661" w14:textId="77777777" w:rsidTr="001B68DF">
        <w:trPr>
          <w:trHeight w:val="20"/>
        </w:trPr>
        <w:tc>
          <w:tcPr>
            <w:tcW w:w="555" w:type="dxa"/>
          </w:tcPr>
          <w:p w14:paraId="07ADE34E" w14:textId="77777777" w:rsidR="00730512" w:rsidRPr="006416B7" w:rsidRDefault="00D546B2" w:rsidP="005539F0">
            <w:pPr>
              <w:spacing w:line="240" w:lineRule="auto"/>
              <w:ind w:firstLine="0"/>
            </w:pPr>
            <w:r>
              <w:t>3</w:t>
            </w:r>
          </w:p>
        </w:tc>
        <w:tc>
          <w:tcPr>
            <w:tcW w:w="4477" w:type="dxa"/>
          </w:tcPr>
          <w:p w14:paraId="34F5EE4B" w14:textId="77777777" w:rsidR="00730512" w:rsidRPr="006416B7" w:rsidRDefault="00D546B2" w:rsidP="005539F0">
            <w:pPr>
              <w:spacing w:line="240" w:lineRule="auto"/>
              <w:ind w:firstLine="0"/>
            </w:pPr>
            <w:r>
              <w:t>Створення структурної схеми</w:t>
            </w:r>
          </w:p>
        </w:tc>
        <w:tc>
          <w:tcPr>
            <w:tcW w:w="2652" w:type="dxa"/>
          </w:tcPr>
          <w:p w14:paraId="59C38D9C" w14:textId="77777777" w:rsidR="00730512" w:rsidRPr="006416B7" w:rsidRDefault="001B68DF" w:rsidP="005539F0">
            <w:pPr>
              <w:spacing w:line="240" w:lineRule="auto"/>
              <w:ind w:firstLine="0"/>
            </w:pPr>
            <w:r>
              <w:t>11.04.24 – 17.04.24</w:t>
            </w:r>
          </w:p>
        </w:tc>
        <w:tc>
          <w:tcPr>
            <w:tcW w:w="1346" w:type="dxa"/>
          </w:tcPr>
          <w:p w14:paraId="3E1C75C2" w14:textId="77777777" w:rsidR="00730512" w:rsidRPr="006416B7" w:rsidRDefault="00730512" w:rsidP="005539F0">
            <w:pPr>
              <w:spacing w:line="240" w:lineRule="auto"/>
              <w:ind w:firstLine="0"/>
            </w:pPr>
          </w:p>
        </w:tc>
      </w:tr>
      <w:tr w:rsidR="00730512" w:rsidRPr="006416B7" w14:paraId="2DF25BAB" w14:textId="77777777" w:rsidTr="001B68DF">
        <w:trPr>
          <w:trHeight w:val="20"/>
        </w:trPr>
        <w:tc>
          <w:tcPr>
            <w:tcW w:w="555" w:type="dxa"/>
          </w:tcPr>
          <w:p w14:paraId="45705E73" w14:textId="77777777" w:rsidR="00730512" w:rsidRPr="006416B7" w:rsidRDefault="00D546B2" w:rsidP="005539F0">
            <w:pPr>
              <w:spacing w:line="240" w:lineRule="auto"/>
              <w:ind w:firstLine="0"/>
            </w:pPr>
            <w:r>
              <w:t>4</w:t>
            </w:r>
          </w:p>
        </w:tc>
        <w:tc>
          <w:tcPr>
            <w:tcW w:w="4477" w:type="dxa"/>
          </w:tcPr>
          <w:p w14:paraId="02E43B3F" w14:textId="77777777" w:rsidR="00730512" w:rsidRPr="006416B7" w:rsidRDefault="00D546B2" w:rsidP="005539F0">
            <w:pPr>
              <w:spacing w:line="240" w:lineRule="auto"/>
              <w:ind w:firstLine="0"/>
            </w:pPr>
            <w:r>
              <w:t>Створення схеми електричної принципової</w:t>
            </w:r>
          </w:p>
        </w:tc>
        <w:tc>
          <w:tcPr>
            <w:tcW w:w="2652" w:type="dxa"/>
          </w:tcPr>
          <w:p w14:paraId="08C18EB8" w14:textId="77777777" w:rsidR="00730512" w:rsidRPr="006416B7" w:rsidRDefault="001B68DF" w:rsidP="005539F0">
            <w:pPr>
              <w:spacing w:line="240" w:lineRule="auto"/>
              <w:ind w:firstLine="0"/>
            </w:pPr>
            <w:r>
              <w:t>18.04.24 – 28.04.24</w:t>
            </w:r>
          </w:p>
        </w:tc>
        <w:tc>
          <w:tcPr>
            <w:tcW w:w="1346" w:type="dxa"/>
          </w:tcPr>
          <w:p w14:paraId="048CF07B" w14:textId="77777777" w:rsidR="00730512" w:rsidRPr="006416B7" w:rsidRDefault="00730512" w:rsidP="005539F0">
            <w:pPr>
              <w:spacing w:line="240" w:lineRule="auto"/>
              <w:ind w:firstLine="0"/>
            </w:pPr>
          </w:p>
        </w:tc>
      </w:tr>
      <w:tr w:rsidR="00730512" w:rsidRPr="006416B7" w14:paraId="2DFE13BF" w14:textId="77777777" w:rsidTr="001B68DF">
        <w:trPr>
          <w:trHeight w:val="20"/>
        </w:trPr>
        <w:tc>
          <w:tcPr>
            <w:tcW w:w="555" w:type="dxa"/>
          </w:tcPr>
          <w:p w14:paraId="45B37428" w14:textId="77777777" w:rsidR="00730512" w:rsidRPr="006416B7" w:rsidRDefault="00D546B2" w:rsidP="005539F0">
            <w:pPr>
              <w:spacing w:line="240" w:lineRule="auto"/>
              <w:ind w:firstLine="0"/>
            </w:pPr>
            <w:r>
              <w:t>5</w:t>
            </w:r>
          </w:p>
        </w:tc>
        <w:tc>
          <w:tcPr>
            <w:tcW w:w="4477" w:type="dxa"/>
          </w:tcPr>
          <w:p w14:paraId="107C0EF5" w14:textId="77777777" w:rsidR="00730512" w:rsidRPr="006416B7" w:rsidRDefault="00D546B2" w:rsidP="005539F0">
            <w:pPr>
              <w:spacing w:line="240" w:lineRule="auto"/>
              <w:ind w:firstLine="0"/>
            </w:pPr>
            <w:r>
              <w:t>Вибір елементної бази</w:t>
            </w:r>
          </w:p>
        </w:tc>
        <w:tc>
          <w:tcPr>
            <w:tcW w:w="2652" w:type="dxa"/>
          </w:tcPr>
          <w:p w14:paraId="02567A1D" w14:textId="77777777" w:rsidR="00730512" w:rsidRPr="006416B7" w:rsidRDefault="001B68DF" w:rsidP="005539F0">
            <w:pPr>
              <w:spacing w:line="240" w:lineRule="auto"/>
              <w:ind w:firstLine="0"/>
            </w:pPr>
            <w:r>
              <w:t>29.04.24 – 10.05.24</w:t>
            </w:r>
          </w:p>
        </w:tc>
        <w:tc>
          <w:tcPr>
            <w:tcW w:w="1346" w:type="dxa"/>
          </w:tcPr>
          <w:p w14:paraId="4A976B59" w14:textId="77777777" w:rsidR="00730512" w:rsidRPr="006416B7" w:rsidRDefault="00730512" w:rsidP="005539F0">
            <w:pPr>
              <w:spacing w:line="240" w:lineRule="auto"/>
              <w:ind w:firstLine="0"/>
            </w:pPr>
          </w:p>
        </w:tc>
      </w:tr>
      <w:tr w:rsidR="00730512" w:rsidRPr="006416B7" w14:paraId="33DC8851" w14:textId="77777777" w:rsidTr="001B68DF">
        <w:trPr>
          <w:trHeight w:val="20"/>
        </w:trPr>
        <w:tc>
          <w:tcPr>
            <w:tcW w:w="555" w:type="dxa"/>
          </w:tcPr>
          <w:p w14:paraId="07484BC6" w14:textId="77777777" w:rsidR="00730512" w:rsidRPr="006416B7" w:rsidRDefault="00D546B2" w:rsidP="005539F0">
            <w:pPr>
              <w:spacing w:line="240" w:lineRule="auto"/>
              <w:ind w:firstLine="0"/>
            </w:pPr>
            <w:r>
              <w:t>6</w:t>
            </w:r>
          </w:p>
        </w:tc>
        <w:tc>
          <w:tcPr>
            <w:tcW w:w="4477" w:type="dxa"/>
          </w:tcPr>
          <w:p w14:paraId="7B8FA60B" w14:textId="77777777" w:rsidR="00730512" w:rsidRPr="006416B7" w:rsidRDefault="00D546B2" w:rsidP="005539F0">
            <w:pPr>
              <w:spacing w:line="240" w:lineRule="auto"/>
              <w:ind w:firstLine="0"/>
            </w:pPr>
            <w:r>
              <w:t>Трасування плати</w:t>
            </w:r>
          </w:p>
        </w:tc>
        <w:tc>
          <w:tcPr>
            <w:tcW w:w="2652" w:type="dxa"/>
          </w:tcPr>
          <w:p w14:paraId="50E20043" w14:textId="77777777" w:rsidR="00730512" w:rsidRPr="006416B7" w:rsidRDefault="001B68DF" w:rsidP="005539F0">
            <w:pPr>
              <w:spacing w:line="240" w:lineRule="auto"/>
              <w:ind w:firstLine="0"/>
            </w:pPr>
            <w:r>
              <w:t>11.05.24 – 20.05.24</w:t>
            </w:r>
          </w:p>
        </w:tc>
        <w:tc>
          <w:tcPr>
            <w:tcW w:w="1346" w:type="dxa"/>
          </w:tcPr>
          <w:p w14:paraId="0930E562" w14:textId="77777777" w:rsidR="00730512" w:rsidRPr="006416B7" w:rsidRDefault="00730512" w:rsidP="005539F0">
            <w:pPr>
              <w:spacing w:line="240" w:lineRule="auto"/>
              <w:ind w:firstLine="0"/>
            </w:pPr>
          </w:p>
        </w:tc>
      </w:tr>
      <w:tr w:rsidR="001B68DF" w:rsidRPr="006416B7" w14:paraId="3030B336" w14:textId="77777777" w:rsidTr="001B68DF">
        <w:trPr>
          <w:trHeight w:val="20"/>
        </w:trPr>
        <w:tc>
          <w:tcPr>
            <w:tcW w:w="555" w:type="dxa"/>
          </w:tcPr>
          <w:p w14:paraId="2E66493E" w14:textId="77777777" w:rsidR="001B68DF" w:rsidRPr="006416B7" w:rsidRDefault="001B68DF" w:rsidP="001B68DF">
            <w:pPr>
              <w:spacing w:line="240" w:lineRule="auto"/>
              <w:ind w:firstLine="0"/>
            </w:pPr>
            <w:r>
              <w:t>7</w:t>
            </w:r>
          </w:p>
        </w:tc>
        <w:tc>
          <w:tcPr>
            <w:tcW w:w="4477" w:type="dxa"/>
          </w:tcPr>
          <w:p w14:paraId="2514A3BF" w14:textId="77777777" w:rsidR="001B68DF" w:rsidRPr="006416B7" w:rsidRDefault="001B68DF" w:rsidP="001B68DF">
            <w:pPr>
              <w:spacing w:line="240" w:lineRule="auto"/>
              <w:ind w:firstLine="0"/>
            </w:pPr>
            <w:r>
              <w:t>Розробка корпусу пристрою</w:t>
            </w:r>
          </w:p>
        </w:tc>
        <w:tc>
          <w:tcPr>
            <w:tcW w:w="2652" w:type="dxa"/>
          </w:tcPr>
          <w:p w14:paraId="23DA9029" w14:textId="77777777" w:rsidR="001B68DF" w:rsidRPr="006416B7" w:rsidRDefault="001B68DF" w:rsidP="001B68DF">
            <w:pPr>
              <w:spacing w:line="240" w:lineRule="auto"/>
              <w:ind w:firstLine="0"/>
            </w:pPr>
            <w:r>
              <w:t>21.05.24 – 28.05.24</w:t>
            </w:r>
          </w:p>
        </w:tc>
        <w:tc>
          <w:tcPr>
            <w:tcW w:w="1346" w:type="dxa"/>
          </w:tcPr>
          <w:p w14:paraId="12D92A19" w14:textId="77777777" w:rsidR="001B68DF" w:rsidRPr="006416B7" w:rsidRDefault="001B68DF" w:rsidP="001B68DF">
            <w:pPr>
              <w:spacing w:line="240" w:lineRule="auto"/>
              <w:ind w:firstLine="0"/>
            </w:pPr>
          </w:p>
        </w:tc>
      </w:tr>
      <w:tr w:rsidR="001B68DF" w:rsidRPr="006416B7" w14:paraId="300D6D14" w14:textId="77777777" w:rsidTr="001B68DF">
        <w:trPr>
          <w:trHeight w:val="20"/>
        </w:trPr>
        <w:tc>
          <w:tcPr>
            <w:tcW w:w="555" w:type="dxa"/>
          </w:tcPr>
          <w:p w14:paraId="5757E5F3" w14:textId="77777777" w:rsidR="001B68DF" w:rsidRPr="006416B7" w:rsidRDefault="001B68DF" w:rsidP="001B68DF">
            <w:pPr>
              <w:spacing w:line="240" w:lineRule="auto"/>
              <w:ind w:firstLine="0"/>
            </w:pPr>
            <w:r>
              <w:t>8</w:t>
            </w:r>
          </w:p>
        </w:tc>
        <w:tc>
          <w:tcPr>
            <w:tcW w:w="4477" w:type="dxa"/>
          </w:tcPr>
          <w:p w14:paraId="621D721E" w14:textId="77777777" w:rsidR="001B68DF" w:rsidRPr="006416B7" w:rsidRDefault="001B68DF" w:rsidP="001B68DF">
            <w:pPr>
              <w:spacing w:line="240" w:lineRule="auto"/>
              <w:ind w:firstLine="0"/>
            </w:pPr>
            <w:r>
              <w:t>Аналіз працездатності</w:t>
            </w:r>
          </w:p>
        </w:tc>
        <w:tc>
          <w:tcPr>
            <w:tcW w:w="2652" w:type="dxa"/>
          </w:tcPr>
          <w:p w14:paraId="1EAFD6BF" w14:textId="77777777" w:rsidR="001B68DF" w:rsidRPr="006416B7" w:rsidRDefault="001B68DF" w:rsidP="001B68DF">
            <w:pPr>
              <w:spacing w:line="240" w:lineRule="auto"/>
              <w:ind w:firstLine="0"/>
            </w:pPr>
            <w:r>
              <w:t>29.05.24 – 03.06.24</w:t>
            </w:r>
          </w:p>
        </w:tc>
        <w:tc>
          <w:tcPr>
            <w:tcW w:w="1346" w:type="dxa"/>
          </w:tcPr>
          <w:p w14:paraId="5ACE1BCD" w14:textId="77777777" w:rsidR="001B68DF" w:rsidRPr="006416B7" w:rsidRDefault="001B68DF" w:rsidP="001B68DF">
            <w:pPr>
              <w:spacing w:line="240" w:lineRule="auto"/>
              <w:ind w:firstLine="0"/>
            </w:pPr>
          </w:p>
        </w:tc>
      </w:tr>
      <w:tr w:rsidR="001B68DF" w:rsidRPr="006416B7" w14:paraId="084CD462" w14:textId="77777777" w:rsidTr="001B68DF">
        <w:trPr>
          <w:trHeight w:val="20"/>
        </w:trPr>
        <w:tc>
          <w:tcPr>
            <w:tcW w:w="555" w:type="dxa"/>
          </w:tcPr>
          <w:p w14:paraId="0E1E576F" w14:textId="77777777" w:rsidR="001B68DF" w:rsidRPr="006416B7" w:rsidRDefault="001B68DF" w:rsidP="001B68DF">
            <w:pPr>
              <w:spacing w:line="240" w:lineRule="auto"/>
              <w:ind w:firstLine="0"/>
            </w:pPr>
            <w:r>
              <w:t>9</w:t>
            </w:r>
          </w:p>
        </w:tc>
        <w:tc>
          <w:tcPr>
            <w:tcW w:w="4477" w:type="dxa"/>
          </w:tcPr>
          <w:p w14:paraId="3D0CF585" w14:textId="77777777" w:rsidR="001B68DF" w:rsidRPr="006416B7" w:rsidRDefault="001B68DF" w:rsidP="001B68DF">
            <w:pPr>
              <w:spacing w:line="240" w:lineRule="auto"/>
              <w:ind w:firstLine="0"/>
            </w:pPr>
            <w:r>
              <w:t>Оформлення документації</w:t>
            </w:r>
          </w:p>
        </w:tc>
        <w:tc>
          <w:tcPr>
            <w:tcW w:w="2652" w:type="dxa"/>
          </w:tcPr>
          <w:p w14:paraId="3533D1FF" w14:textId="77777777" w:rsidR="001B68DF" w:rsidRPr="006416B7" w:rsidRDefault="001B68DF" w:rsidP="001B68DF">
            <w:pPr>
              <w:spacing w:line="240" w:lineRule="auto"/>
              <w:ind w:firstLine="0"/>
            </w:pPr>
            <w:r>
              <w:t>04.06.24 – 10.06.24</w:t>
            </w:r>
          </w:p>
        </w:tc>
        <w:tc>
          <w:tcPr>
            <w:tcW w:w="1346" w:type="dxa"/>
          </w:tcPr>
          <w:p w14:paraId="200C05F2" w14:textId="77777777" w:rsidR="001B68DF" w:rsidRPr="006416B7" w:rsidRDefault="001B68DF" w:rsidP="001B68DF">
            <w:pPr>
              <w:spacing w:line="240" w:lineRule="auto"/>
              <w:ind w:firstLine="0"/>
            </w:pPr>
          </w:p>
        </w:tc>
      </w:tr>
    </w:tbl>
    <w:p w14:paraId="067C6150" w14:textId="77777777" w:rsidR="00730512" w:rsidRPr="006416B7" w:rsidRDefault="00730512" w:rsidP="00730512">
      <w:pPr>
        <w:spacing w:line="240" w:lineRule="auto"/>
        <w:ind w:firstLine="0"/>
      </w:pPr>
    </w:p>
    <w:p w14:paraId="6CADE5E5" w14:textId="77777777" w:rsidR="00730512" w:rsidRPr="006416B7" w:rsidRDefault="00730512" w:rsidP="00730512">
      <w:pPr>
        <w:spacing w:line="240" w:lineRule="auto"/>
        <w:ind w:firstLine="0"/>
      </w:pPr>
    </w:p>
    <w:p w14:paraId="665965FE" w14:textId="77777777" w:rsidR="00730512" w:rsidRDefault="00730512" w:rsidP="00730512">
      <w:pPr>
        <w:tabs>
          <w:tab w:val="right" w:pos="8931"/>
        </w:tabs>
        <w:spacing w:line="240" w:lineRule="auto"/>
        <w:ind w:left="1080" w:hanging="540"/>
        <w:jc w:val="left"/>
      </w:pPr>
      <w:r>
        <w:rPr>
          <w:bCs/>
        </w:rPr>
        <w:t xml:space="preserve">Студент    </w:t>
      </w:r>
      <w:r w:rsidR="003644E5" w:rsidRPr="003644E5">
        <w:rPr>
          <w:bCs/>
        </w:rPr>
        <w:t xml:space="preserve">              </w:t>
      </w:r>
      <w:r w:rsidRPr="003644E5">
        <w:rPr>
          <w:bCs/>
        </w:rPr>
        <w:t xml:space="preserve">    </w:t>
      </w:r>
      <w:r w:rsidR="003644E5" w:rsidRPr="003644E5">
        <w:rPr>
          <w:bCs/>
        </w:rPr>
        <w:t xml:space="preserve"> </w:t>
      </w:r>
      <w:r w:rsidRPr="003644E5">
        <w:rPr>
          <w:bCs/>
        </w:rPr>
        <w:t xml:space="preserve">  </w:t>
      </w:r>
      <w:r w:rsidR="003644E5" w:rsidRPr="003644E5">
        <w:rPr>
          <w:bCs/>
        </w:rPr>
        <w:t xml:space="preserve"> </w:t>
      </w:r>
      <w:r w:rsidRPr="003644E5">
        <w:rPr>
          <w:bCs/>
        </w:rPr>
        <w:t xml:space="preserve"> </w:t>
      </w:r>
      <w:r w:rsidR="003644E5" w:rsidRPr="003644E5">
        <w:rPr>
          <w:bCs/>
        </w:rPr>
        <w:t xml:space="preserve">            </w:t>
      </w:r>
      <w:r w:rsidR="003644E5">
        <w:rPr>
          <w:bCs/>
        </w:rPr>
        <w:t xml:space="preserve"> </w:t>
      </w:r>
      <w:r>
        <w:rPr>
          <w:bCs/>
        </w:rPr>
        <w:t xml:space="preserve">  </w:t>
      </w:r>
      <w:r w:rsidR="007A0628">
        <w:rPr>
          <w:bCs/>
        </w:rPr>
        <w:t>Варакута Михайло Олександрович</w:t>
      </w:r>
      <w:r>
        <w:rPr>
          <w:bCs/>
        </w:rPr>
        <w:t xml:space="preserve">                                             </w:t>
      </w:r>
    </w:p>
    <w:p w14:paraId="0EAABF62" w14:textId="77777777" w:rsidR="00730512" w:rsidRDefault="00730512" w:rsidP="00730512">
      <w:pPr>
        <w:tabs>
          <w:tab w:val="right" w:pos="8931"/>
        </w:tabs>
        <w:spacing w:line="240" w:lineRule="auto"/>
        <w:ind w:left="1080" w:hanging="540"/>
        <w:jc w:val="left"/>
      </w:pPr>
    </w:p>
    <w:p w14:paraId="477CBA9D" w14:textId="77777777" w:rsidR="003644E5" w:rsidRDefault="003644E5" w:rsidP="00730512">
      <w:pPr>
        <w:tabs>
          <w:tab w:val="right" w:pos="8931"/>
        </w:tabs>
        <w:spacing w:line="240" w:lineRule="auto"/>
        <w:ind w:left="1080" w:hanging="540"/>
        <w:jc w:val="left"/>
        <w:rPr>
          <w:bCs/>
        </w:rPr>
      </w:pPr>
      <w:r>
        <w:rPr>
          <w:noProof/>
        </w:rPr>
        <w:drawing>
          <wp:anchor distT="0" distB="0" distL="114300" distR="114300" simplePos="0" relativeHeight="251789312" behindDoc="0" locked="0" layoutInCell="1" allowOverlap="1" wp14:anchorId="4A871130" wp14:editId="3AAB4AB6">
            <wp:simplePos x="0" y="0"/>
            <wp:positionH relativeFrom="column">
              <wp:posOffset>1549524</wp:posOffset>
            </wp:positionH>
            <wp:positionV relativeFrom="paragraph">
              <wp:posOffset>10856</wp:posOffset>
            </wp:positionV>
            <wp:extent cx="813435" cy="646430"/>
            <wp:effectExtent l="0" t="0" r="5715" b="1270"/>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7696" b="18451"/>
                    <a:stretch/>
                  </pic:blipFill>
                  <pic:spPr bwMode="auto">
                    <a:xfrm rot="441240">
                      <a:off x="0" y="0"/>
                      <a:ext cx="813435" cy="6464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70FF2BA" w14:textId="77777777" w:rsidR="00730512" w:rsidRPr="007A0628" w:rsidRDefault="00730512" w:rsidP="00730512">
      <w:pPr>
        <w:tabs>
          <w:tab w:val="right" w:pos="8931"/>
        </w:tabs>
        <w:spacing w:line="240" w:lineRule="auto"/>
        <w:ind w:left="1080" w:hanging="540"/>
        <w:jc w:val="left"/>
      </w:pPr>
      <w:r>
        <w:rPr>
          <w:bCs/>
        </w:rPr>
        <w:t xml:space="preserve">Керівник     </w:t>
      </w:r>
      <w:r w:rsidR="003644E5">
        <w:rPr>
          <w:bCs/>
        </w:rPr>
        <w:t xml:space="preserve">                             </w:t>
      </w:r>
      <w:r>
        <w:rPr>
          <w:bCs/>
        </w:rPr>
        <w:t xml:space="preserve">      </w:t>
      </w:r>
      <w:r w:rsidR="007A0628" w:rsidRPr="007A0628">
        <w:t>Єзерський Нікіта Валерійович</w:t>
      </w:r>
      <w:r w:rsidRPr="007A0628">
        <w:t xml:space="preserve">                                                   </w:t>
      </w:r>
    </w:p>
    <w:p w14:paraId="59DF8D4E" w14:textId="77777777" w:rsidR="00626F7C" w:rsidRDefault="003644E5" w:rsidP="003E3B83">
      <w:pPr>
        <w:jc w:val="center"/>
        <w:rPr>
          <w:b/>
        </w:rPr>
      </w:pPr>
      <w:r>
        <w:rPr>
          <w:b/>
        </w:rPr>
        <w:t xml:space="preserve"> </w:t>
      </w:r>
    </w:p>
    <w:p w14:paraId="703CCAF7" w14:textId="77777777" w:rsidR="00626F7C" w:rsidRDefault="00626F7C" w:rsidP="003E3B83">
      <w:pPr>
        <w:jc w:val="center"/>
        <w:rPr>
          <w:b/>
        </w:rPr>
      </w:pPr>
    </w:p>
    <w:p w14:paraId="67435991" w14:textId="77777777" w:rsidR="00626F7C" w:rsidRDefault="00626F7C" w:rsidP="003E3B83">
      <w:pPr>
        <w:jc w:val="center"/>
        <w:rPr>
          <w:b/>
        </w:rPr>
      </w:pPr>
    </w:p>
    <w:p w14:paraId="1DD008FD" w14:textId="77777777" w:rsidR="00626F7C" w:rsidRDefault="00626F7C" w:rsidP="003E3B83">
      <w:pPr>
        <w:jc w:val="center"/>
        <w:rPr>
          <w:b/>
        </w:rPr>
      </w:pPr>
    </w:p>
    <w:p w14:paraId="50F5884F" w14:textId="77777777" w:rsidR="00626F7C" w:rsidRDefault="00626F7C" w:rsidP="003E3B83">
      <w:pPr>
        <w:jc w:val="center"/>
        <w:rPr>
          <w:b/>
        </w:rPr>
      </w:pPr>
    </w:p>
    <w:p w14:paraId="767B1397" w14:textId="77777777" w:rsidR="00626F7C" w:rsidRDefault="00626F7C" w:rsidP="00730512">
      <w:pPr>
        <w:ind w:firstLine="0"/>
        <w:rPr>
          <w:b/>
        </w:rPr>
      </w:pPr>
    </w:p>
    <w:p w14:paraId="6AAB8056" w14:textId="77777777" w:rsidR="00626F7C" w:rsidRPr="00626F7C" w:rsidRDefault="00626F7C" w:rsidP="00626F7C">
      <w:pPr>
        <w:pStyle w:val="af4"/>
      </w:pPr>
      <w:r>
        <w:t>Анотація</w:t>
      </w:r>
    </w:p>
    <w:p w14:paraId="50676671" w14:textId="77777777" w:rsidR="00A239AB" w:rsidRPr="00A239AB" w:rsidRDefault="00A239AB" w:rsidP="00A239AB">
      <w:pPr>
        <w:rPr>
          <w:szCs w:val="28"/>
        </w:rPr>
      </w:pPr>
      <w:r w:rsidRPr="00A239AB">
        <w:rPr>
          <w:szCs w:val="28"/>
        </w:rPr>
        <w:t>Дипломний про</w:t>
      </w:r>
      <w:r w:rsidR="00502860">
        <w:rPr>
          <w:szCs w:val="28"/>
        </w:rPr>
        <w:t>є</w:t>
      </w:r>
      <w:r w:rsidRPr="00A239AB">
        <w:rPr>
          <w:szCs w:val="28"/>
        </w:rPr>
        <w:t xml:space="preserve">кт на тему «Система моніторингу кількості осіб в укриттях» </w:t>
      </w:r>
      <w:r w:rsidR="004032E0">
        <w:rPr>
          <w:szCs w:val="28"/>
        </w:rPr>
        <w:t>виконано на</w:t>
      </w:r>
      <w:r w:rsidRPr="00A239AB">
        <w:rPr>
          <w:szCs w:val="28"/>
        </w:rPr>
        <w:t xml:space="preserve"> </w:t>
      </w:r>
      <w:r w:rsidR="004032E0">
        <w:rPr>
          <w:szCs w:val="28"/>
        </w:rPr>
        <w:t>6</w:t>
      </w:r>
      <w:r w:rsidR="00CC07C1">
        <w:rPr>
          <w:szCs w:val="28"/>
        </w:rPr>
        <w:t>6</w:t>
      </w:r>
      <w:r w:rsidRPr="00A239AB">
        <w:rPr>
          <w:szCs w:val="28"/>
        </w:rPr>
        <w:t xml:space="preserve"> сторінк</w:t>
      </w:r>
      <w:r w:rsidR="004032E0">
        <w:rPr>
          <w:szCs w:val="28"/>
        </w:rPr>
        <w:t>ах</w:t>
      </w:r>
      <w:r w:rsidRPr="00A239AB">
        <w:rPr>
          <w:szCs w:val="28"/>
        </w:rPr>
        <w:t xml:space="preserve">, що включають 20 ілюстрацій, 8 таблиць, </w:t>
      </w:r>
      <w:r w:rsidR="00372865" w:rsidRPr="008E3B2D">
        <w:rPr>
          <w:szCs w:val="28"/>
          <w:lang w:val="ru-RU"/>
        </w:rPr>
        <w:t>22</w:t>
      </w:r>
      <w:r w:rsidRPr="00A239AB">
        <w:rPr>
          <w:szCs w:val="28"/>
        </w:rPr>
        <w:t xml:space="preserve"> бібліографічних посилань.</w:t>
      </w:r>
    </w:p>
    <w:p w14:paraId="29D1D8EA" w14:textId="77777777" w:rsidR="00A239AB" w:rsidRPr="00A239AB" w:rsidRDefault="00A239AB" w:rsidP="00A239AB">
      <w:pPr>
        <w:rPr>
          <w:rFonts w:eastAsia="Times New Roman"/>
          <w:szCs w:val="28"/>
        </w:rPr>
      </w:pPr>
      <w:r w:rsidRPr="00A239AB">
        <w:rPr>
          <w:rFonts w:eastAsia="Times New Roman"/>
          <w:szCs w:val="28"/>
        </w:rPr>
        <w:t>Метою</w:t>
      </w:r>
      <w:r w:rsidR="00346A86">
        <w:rPr>
          <w:rFonts w:eastAsia="Times New Roman"/>
          <w:szCs w:val="28"/>
        </w:rPr>
        <w:t xml:space="preserve"> </w:t>
      </w:r>
      <w:r w:rsidRPr="00A239AB">
        <w:rPr>
          <w:rFonts w:eastAsia="Times New Roman"/>
          <w:szCs w:val="28"/>
        </w:rPr>
        <w:t xml:space="preserve">проєкту є створення повністю автоматичної системи для моніторингу кількості осіб в укриттях, яка дозволить аналізувати кожне укриття і в разі нещасних випадків допоможе дізнатися, скільки осіб перебувало в укритті в кожний момент часу. Для реалізації цієї ідеї було проведено огляд існуючих рішень. Проаналізувавши їх переваги та недоліки, створено структурну схему, яка вирішує всі недоліки аналогів. </w:t>
      </w:r>
      <w:r w:rsidR="00346A86">
        <w:rPr>
          <w:rFonts w:eastAsia="Times New Roman"/>
          <w:szCs w:val="28"/>
        </w:rPr>
        <w:t>Р</w:t>
      </w:r>
      <w:r w:rsidRPr="00A239AB">
        <w:rPr>
          <w:rFonts w:eastAsia="Times New Roman"/>
          <w:szCs w:val="28"/>
        </w:rPr>
        <w:t>озроблено електричну принципову схему, друковану плату та конструкцію корпусу.</w:t>
      </w:r>
    </w:p>
    <w:p w14:paraId="727B5701" w14:textId="77777777" w:rsidR="00A239AB" w:rsidRPr="00A239AB" w:rsidRDefault="00A239AB" w:rsidP="00A239AB">
      <w:pPr>
        <w:rPr>
          <w:rFonts w:eastAsia="Times New Roman"/>
          <w:szCs w:val="28"/>
        </w:rPr>
      </w:pPr>
      <w:r w:rsidRPr="00A239AB">
        <w:rPr>
          <w:rFonts w:eastAsia="Times New Roman"/>
          <w:szCs w:val="28"/>
        </w:rPr>
        <w:t>Результатом дипломного проєкту є конструкторська документація, необхідна для виготовлення пристрою моніторингу осіб в укриттях.</w:t>
      </w:r>
    </w:p>
    <w:p w14:paraId="00C5C4F1" w14:textId="77777777" w:rsidR="00A239AB" w:rsidRPr="00A239AB" w:rsidRDefault="00A239AB" w:rsidP="00A239AB">
      <w:pPr>
        <w:rPr>
          <w:rFonts w:eastAsia="Times New Roman"/>
          <w:szCs w:val="28"/>
        </w:rPr>
      </w:pPr>
      <w:r w:rsidRPr="00A239AB">
        <w:rPr>
          <w:rFonts w:eastAsia="Times New Roman"/>
          <w:szCs w:val="28"/>
        </w:rPr>
        <w:t xml:space="preserve">Ключові слова: мікроконтролер, підрахунок осіб, автономна система, </w:t>
      </w:r>
      <w:r w:rsidRPr="00F74F6E">
        <w:rPr>
          <w:rFonts w:eastAsia="Times New Roman"/>
          <w:i/>
          <w:iCs/>
          <w:szCs w:val="28"/>
        </w:rPr>
        <w:t>GPS</w:t>
      </w:r>
      <w:r w:rsidRPr="00A239AB">
        <w:rPr>
          <w:rFonts w:eastAsia="Times New Roman"/>
          <w:szCs w:val="28"/>
        </w:rPr>
        <w:t xml:space="preserve">, друкована плата, схема, </w:t>
      </w:r>
      <w:r w:rsidRPr="00F74F6E">
        <w:rPr>
          <w:rFonts w:eastAsia="Times New Roman"/>
          <w:i/>
          <w:iCs/>
          <w:szCs w:val="28"/>
        </w:rPr>
        <w:t>ESP32</w:t>
      </w:r>
      <w:r w:rsidRPr="00A239AB">
        <w:rPr>
          <w:rFonts w:eastAsia="Times New Roman"/>
          <w:szCs w:val="28"/>
        </w:rPr>
        <w:t>.</w:t>
      </w:r>
    </w:p>
    <w:p w14:paraId="3E210387" w14:textId="77777777" w:rsidR="00A239AB" w:rsidRPr="008E3B2D" w:rsidRDefault="00A239AB" w:rsidP="00A239AB">
      <w:pPr>
        <w:rPr>
          <w:b/>
          <w:lang w:val="ru-RU"/>
        </w:rPr>
      </w:pPr>
    </w:p>
    <w:p w14:paraId="139131CE" w14:textId="77777777" w:rsidR="00626F7C" w:rsidRDefault="00626F7C" w:rsidP="00626F7C">
      <w:pPr>
        <w:pStyle w:val="af4"/>
        <w:rPr>
          <w:lang w:val="en-US"/>
        </w:rPr>
      </w:pPr>
      <w:r w:rsidRPr="00C0306F">
        <w:rPr>
          <w:lang w:val="en-US"/>
        </w:rPr>
        <w:t>Annotation</w:t>
      </w:r>
    </w:p>
    <w:p w14:paraId="44307005" w14:textId="77777777" w:rsidR="00502860" w:rsidRPr="00502860" w:rsidRDefault="00502860" w:rsidP="00502860">
      <w:pPr>
        <w:rPr>
          <w:lang w:val="en-AU"/>
        </w:rPr>
      </w:pPr>
      <w:r w:rsidRPr="00502860">
        <w:rPr>
          <w:lang w:val="en-AU"/>
        </w:rPr>
        <w:t xml:space="preserve">The diploma project titled "System for Monitoring the Number of People in Shelters" consists of </w:t>
      </w:r>
      <w:r w:rsidR="004032E0">
        <w:rPr>
          <w:color w:val="000000" w:themeColor="text1"/>
        </w:rPr>
        <w:t>6</w:t>
      </w:r>
      <w:r w:rsidR="00CC07C1" w:rsidRPr="00CC07C1">
        <w:rPr>
          <w:color w:val="000000" w:themeColor="text1"/>
        </w:rPr>
        <w:t>6</w:t>
      </w:r>
      <w:r w:rsidRPr="00502860">
        <w:rPr>
          <w:lang w:val="en-AU"/>
        </w:rPr>
        <w:t xml:space="preserve"> pages, including 20 illustrations, 8 tables, and </w:t>
      </w:r>
      <w:r w:rsidR="00372865">
        <w:rPr>
          <w:lang w:val="en-AU"/>
        </w:rPr>
        <w:t>22</w:t>
      </w:r>
      <w:r w:rsidRPr="00502860">
        <w:rPr>
          <w:lang w:val="en-AU"/>
        </w:rPr>
        <w:t xml:space="preserve"> bibliographic references.</w:t>
      </w:r>
    </w:p>
    <w:p w14:paraId="114654E6" w14:textId="77777777" w:rsidR="00502860" w:rsidRPr="00502860" w:rsidRDefault="00502860" w:rsidP="00502860">
      <w:pPr>
        <w:rPr>
          <w:lang w:val="en-AU"/>
        </w:rPr>
      </w:pPr>
      <w:r w:rsidRPr="00502860">
        <w:rPr>
          <w:lang w:val="en-AU"/>
        </w:rPr>
        <w:t>The aim of this project is to create a fully automated system for monitoring the number of people in shelters. This system will allow for the analysis of each shelter and, in the event of accidents, help determine the number of people present at any given time. To achieve this goal, an overview of existing solutions was conducted. After analyzing their advantages and disadvantages, a structural diagram was created to address all the shortcomings of the analogs. Subsequently, the electrical schematic diagram, printed circuit board, and case design were developed.</w:t>
      </w:r>
    </w:p>
    <w:p w14:paraId="5233B04E" w14:textId="77777777" w:rsidR="00502860" w:rsidRPr="00502860" w:rsidRDefault="00502860" w:rsidP="00502860">
      <w:pPr>
        <w:rPr>
          <w:lang w:val="en-AU"/>
        </w:rPr>
      </w:pPr>
      <w:r w:rsidRPr="00502860">
        <w:rPr>
          <w:lang w:val="en-AU"/>
        </w:rPr>
        <w:t>The result of the diploma project is the design documentation necessary for the manufacture of the system for monitoring people in shelters.</w:t>
      </w:r>
    </w:p>
    <w:p w14:paraId="23FF7562" w14:textId="77777777" w:rsidR="00502860" w:rsidRPr="00502860" w:rsidRDefault="00502860" w:rsidP="00502860">
      <w:pPr>
        <w:rPr>
          <w:lang w:val="en-AU"/>
        </w:rPr>
      </w:pPr>
      <w:r w:rsidRPr="00502860">
        <w:rPr>
          <w:lang w:val="en-AU"/>
        </w:rPr>
        <w:t>Keywords: microcontroller, people counting, autonomous system, GPS, printed circuit board, schematic, ESP32.</w:t>
      </w:r>
    </w:p>
    <w:p w14:paraId="1A46EA4D" w14:textId="77777777" w:rsidR="00D90861" w:rsidRDefault="00D90861" w:rsidP="00502860">
      <w:pPr>
        <w:rPr>
          <w:b/>
        </w:rPr>
      </w:pPr>
    </w:p>
    <w:p w14:paraId="2D973A34" w14:textId="77777777" w:rsidR="00D90861" w:rsidRDefault="00D90861">
      <w:pPr>
        <w:spacing w:line="240" w:lineRule="auto"/>
        <w:ind w:firstLine="0"/>
        <w:jc w:val="left"/>
        <w:rPr>
          <w:b/>
        </w:rPr>
      </w:pPr>
      <w:r>
        <w:rPr>
          <w:b/>
        </w:rPr>
        <w:br w:type="page"/>
      </w:r>
    </w:p>
    <w:p w14:paraId="1DA0B981" w14:textId="77777777" w:rsidR="00D90861" w:rsidRDefault="00D90861" w:rsidP="00D90861">
      <w:pPr>
        <w:tabs>
          <w:tab w:val="left" w:pos="720"/>
          <w:tab w:val="left" w:pos="1440"/>
          <w:tab w:val="left" w:pos="1620"/>
        </w:tabs>
        <w:spacing w:line="240" w:lineRule="auto"/>
        <w:ind w:firstLine="0"/>
        <w:jc w:val="left"/>
      </w:pPr>
    </w:p>
    <w:p w14:paraId="39F950D2" w14:textId="77777777" w:rsidR="00D90861" w:rsidRDefault="00D90861" w:rsidP="00D90861">
      <w:pPr>
        <w:tabs>
          <w:tab w:val="left" w:pos="720"/>
          <w:tab w:val="left" w:pos="1440"/>
          <w:tab w:val="left" w:pos="1620"/>
        </w:tabs>
        <w:spacing w:line="240" w:lineRule="auto"/>
        <w:ind w:firstLine="0"/>
        <w:jc w:val="left"/>
      </w:pPr>
    </w:p>
    <w:p w14:paraId="2C9E62A7" w14:textId="77777777" w:rsidR="00D90861" w:rsidRDefault="00D90861" w:rsidP="00D90861">
      <w:pPr>
        <w:tabs>
          <w:tab w:val="left" w:pos="720"/>
          <w:tab w:val="left" w:pos="1440"/>
          <w:tab w:val="left" w:pos="1620"/>
        </w:tabs>
        <w:spacing w:line="240" w:lineRule="auto"/>
        <w:ind w:firstLine="0"/>
        <w:jc w:val="left"/>
      </w:pPr>
    </w:p>
    <w:p w14:paraId="533B7CC1" w14:textId="77777777" w:rsidR="00D90861" w:rsidRDefault="00D90861" w:rsidP="00D90861">
      <w:pPr>
        <w:tabs>
          <w:tab w:val="left" w:pos="720"/>
          <w:tab w:val="left" w:pos="1440"/>
          <w:tab w:val="left" w:pos="1620"/>
        </w:tabs>
        <w:spacing w:line="240" w:lineRule="auto"/>
        <w:ind w:firstLine="0"/>
        <w:jc w:val="left"/>
      </w:pPr>
    </w:p>
    <w:p w14:paraId="2C2DDB05" w14:textId="77777777" w:rsidR="00D90861" w:rsidRDefault="00D90861" w:rsidP="00D90861">
      <w:pPr>
        <w:tabs>
          <w:tab w:val="left" w:pos="720"/>
          <w:tab w:val="left" w:pos="1440"/>
          <w:tab w:val="left" w:pos="1620"/>
        </w:tabs>
        <w:spacing w:line="240" w:lineRule="auto"/>
        <w:ind w:firstLine="0"/>
        <w:jc w:val="left"/>
      </w:pPr>
    </w:p>
    <w:p w14:paraId="76381FA9" w14:textId="77777777" w:rsidR="00D90861" w:rsidRDefault="00D90861" w:rsidP="00D90861">
      <w:pPr>
        <w:tabs>
          <w:tab w:val="left" w:pos="720"/>
          <w:tab w:val="left" w:pos="1440"/>
          <w:tab w:val="left" w:pos="1620"/>
        </w:tabs>
        <w:spacing w:line="240" w:lineRule="auto"/>
        <w:ind w:firstLine="0"/>
        <w:jc w:val="left"/>
      </w:pPr>
    </w:p>
    <w:p w14:paraId="62239638" w14:textId="77777777" w:rsidR="00D90861" w:rsidRPr="008E3B2D" w:rsidRDefault="00D90861" w:rsidP="00D90861">
      <w:pPr>
        <w:tabs>
          <w:tab w:val="left" w:pos="720"/>
          <w:tab w:val="left" w:pos="1440"/>
          <w:tab w:val="left" w:pos="1620"/>
        </w:tabs>
        <w:spacing w:line="240" w:lineRule="auto"/>
        <w:ind w:firstLine="0"/>
        <w:jc w:val="left"/>
        <w:rPr>
          <w:lang w:val="en-US"/>
        </w:rPr>
      </w:pPr>
    </w:p>
    <w:p w14:paraId="0A46DE0E" w14:textId="77777777" w:rsidR="00D90861" w:rsidRPr="008E3B2D" w:rsidRDefault="00D90861" w:rsidP="00D90861">
      <w:pPr>
        <w:tabs>
          <w:tab w:val="left" w:pos="720"/>
          <w:tab w:val="left" w:pos="1440"/>
          <w:tab w:val="left" w:pos="1620"/>
        </w:tabs>
        <w:spacing w:line="240" w:lineRule="auto"/>
        <w:ind w:firstLine="0"/>
        <w:jc w:val="left"/>
        <w:rPr>
          <w:lang w:val="en-US"/>
        </w:rPr>
      </w:pPr>
    </w:p>
    <w:p w14:paraId="5BC16E4A" w14:textId="77777777" w:rsidR="00D90861" w:rsidRDefault="00D90861" w:rsidP="00D90861">
      <w:pPr>
        <w:tabs>
          <w:tab w:val="left" w:pos="720"/>
          <w:tab w:val="left" w:pos="1440"/>
          <w:tab w:val="left" w:pos="1620"/>
        </w:tabs>
        <w:spacing w:line="240" w:lineRule="auto"/>
        <w:ind w:firstLine="0"/>
        <w:jc w:val="left"/>
      </w:pPr>
    </w:p>
    <w:p w14:paraId="26B0F75C" w14:textId="77777777" w:rsidR="00D90861" w:rsidRDefault="00D90861" w:rsidP="00D90861">
      <w:pPr>
        <w:tabs>
          <w:tab w:val="left" w:leader="underscore" w:pos="9631"/>
        </w:tabs>
        <w:spacing w:line="240" w:lineRule="auto"/>
        <w:ind w:firstLine="0"/>
        <w:jc w:val="left"/>
        <w:rPr>
          <w:b/>
          <w:bCs/>
          <w:caps/>
        </w:rPr>
      </w:pPr>
    </w:p>
    <w:p w14:paraId="6E0E3C2B" w14:textId="77777777" w:rsidR="00D90861" w:rsidRPr="007C493B" w:rsidRDefault="00D90861" w:rsidP="00D90861">
      <w:pPr>
        <w:tabs>
          <w:tab w:val="right" w:leader="underscore" w:pos="8903"/>
        </w:tabs>
        <w:spacing w:line="240" w:lineRule="auto"/>
        <w:ind w:firstLine="0"/>
        <w:jc w:val="center"/>
        <w:rPr>
          <w:b/>
          <w:sz w:val="40"/>
          <w:szCs w:val="40"/>
        </w:rPr>
      </w:pPr>
      <w:r w:rsidRPr="007C493B">
        <w:rPr>
          <w:b/>
          <w:sz w:val="40"/>
          <w:szCs w:val="40"/>
        </w:rPr>
        <w:t>Пояснювальна записка</w:t>
      </w:r>
    </w:p>
    <w:p w14:paraId="33271CDB" w14:textId="77777777" w:rsidR="00D90861" w:rsidRPr="007C493B" w:rsidRDefault="00D90861" w:rsidP="00D90861">
      <w:pPr>
        <w:tabs>
          <w:tab w:val="right" w:leader="underscore" w:pos="8903"/>
        </w:tabs>
        <w:spacing w:line="240" w:lineRule="auto"/>
        <w:ind w:firstLine="0"/>
        <w:jc w:val="center"/>
        <w:rPr>
          <w:b/>
          <w:sz w:val="36"/>
          <w:szCs w:val="36"/>
        </w:rPr>
      </w:pPr>
      <w:r w:rsidRPr="007C493B">
        <w:rPr>
          <w:b/>
          <w:sz w:val="36"/>
          <w:szCs w:val="36"/>
        </w:rPr>
        <w:t>до дипломного проєкту</w:t>
      </w:r>
    </w:p>
    <w:p w14:paraId="7E8AD24D" w14:textId="77777777" w:rsidR="00D90861" w:rsidRPr="00116F47" w:rsidRDefault="00D90861" w:rsidP="00D90861">
      <w:pPr>
        <w:tabs>
          <w:tab w:val="right" w:leader="underscore" w:pos="8903"/>
        </w:tabs>
        <w:spacing w:line="240" w:lineRule="auto"/>
        <w:ind w:firstLine="0"/>
        <w:jc w:val="center"/>
        <w:rPr>
          <w:b/>
          <w:color w:val="000000"/>
          <w:sz w:val="36"/>
          <w:szCs w:val="36"/>
        </w:rPr>
      </w:pPr>
      <w:r w:rsidRPr="007C493B">
        <w:rPr>
          <w:b/>
          <w:sz w:val="36"/>
          <w:szCs w:val="36"/>
        </w:rPr>
        <w:t xml:space="preserve">на тему: </w:t>
      </w:r>
      <w:r w:rsidRPr="007C493B">
        <w:rPr>
          <w:b/>
          <w:color w:val="000000"/>
          <w:sz w:val="36"/>
          <w:szCs w:val="36"/>
        </w:rPr>
        <w:t>Система моніторингу кількості осіб в укриттях</w:t>
      </w:r>
    </w:p>
    <w:p w14:paraId="2EB2BE86" w14:textId="77777777" w:rsidR="00D90861" w:rsidRPr="00116F47" w:rsidRDefault="00D90861" w:rsidP="00D90861">
      <w:pPr>
        <w:spacing w:line="240" w:lineRule="auto"/>
        <w:ind w:firstLine="0"/>
        <w:jc w:val="center"/>
        <w:rPr>
          <w:color w:val="000000"/>
        </w:rPr>
      </w:pPr>
    </w:p>
    <w:p w14:paraId="1A43D98C" w14:textId="77777777" w:rsidR="00D90861" w:rsidRPr="00116F47" w:rsidRDefault="00D90861" w:rsidP="00D90861">
      <w:pPr>
        <w:spacing w:line="240" w:lineRule="auto"/>
        <w:ind w:firstLine="0"/>
        <w:jc w:val="center"/>
        <w:rPr>
          <w:color w:val="000000"/>
        </w:rPr>
      </w:pPr>
    </w:p>
    <w:p w14:paraId="37FD928C" w14:textId="77777777" w:rsidR="00D90861" w:rsidRDefault="00D90861" w:rsidP="00D90861">
      <w:pPr>
        <w:spacing w:line="240" w:lineRule="auto"/>
        <w:ind w:firstLine="0"/>
        <w:jc w:val="center"/>
      </w:pPr>
    </w:p>
    <w:p w14:paraId="15EBD1AA" w14:textId="77777777" w:rsidR="00D90861" w:rsidRDefault="00D90861" w:rsidP="00D90861">
      <w:pPr>
        <w:spacing w:line="240" w:lineRule="auto"/>
        <w:ind w:firstLine="0"/>
        <w:jc w:val="center"/>
      </w:pPr>
    </w:p>
    <w:p w14:paraId="12D72134" w14:textId="77777777" w:rsidR="00D90861" w:rsidRDefault="00D90861" w:rsidP="00D90861">
      <w:pPr>
        <w:spacing w:line="240" w:lineRule="auto"/>
        <w:ind w:firstLine="0"/>
      </w:pPr>
    </w:p>
    <w:p w14:paraId="62219571" w14:textId="77777777" w:rsidR="00574D78" w:rsidRDefault="00574D78" w:rsidP="00D90861">
      <w:pPr>
        <w:spacing w:line="240" w:lineRule="auto"/>
        <w:ind w:firstLine="0"/>
      </w:pPr>
    </w:p>
    <w:p w14:paraId="3D6EE9D1" w14:textId="77777777" w:rsidR="00574D78" w:rsidRDefault="00574D78" w:rsidP="00D90861">
      <w:pPr>
        <w:spacing w:line="240" w:lineRule="auto"/>
        <w:ind w:firstLine="0"/>
      </w:pPr>
    </w:p>
    <w:p w14:paraId="630CC1A1" w14:textId="77777777" w:rsidR="00574D78" w:rsidRDefault="00574D78" w:rsidP="00D90861">
      <w:pPr>
        <w:spacing w:line="240" w:lineRule="auto"/>
        <w:ind w:firstLine="0"/>
      </w:pPr>
    </w:p>
    <w:p w14:paraId="7B6D1AFF" w14:textId="77777777" w:rsidR="00574D78" w:rsidRDefault="00574D78" w:rsidP="00D90861">
      <w:pPr>
        <w:spacing w:line="240" w:lineRule="auto"/>
        <w:ind w:firstLine="0"/>
      </w:pPr>
    </w:p>
    <w:p w14:paraId="23B19CDA" w14:textId="77777777" w:rsidR="00574D78" w:rsidRDefault="00574D78" w:rsidP="00D90861">
      <w:pPr>
        <w:spacing w:line="240" w:lineRule="auto"/>
        <w:ind w:firstLine="0"/>
      </w:pPr>
    </w:p>
    <w:p w14:paraId="6FDB268B" w14:textId="77777777" w:rsidR="00574D78" w:rsidRDefault="00574D78" w:rsidP="00D90861">
      <w:pPr>
        <w:spacing w:line="240" w:lineRule="auto"/>
        <w:ind w:firstLine="0"/>
      </w:pPr>
    </w:p>
    <w:p w14:paraId="45628A0C" w14:textId="77777777" w:rsidR="00574D78" w:rsidRDefault="00574D78" w:rsidP="00D90861">
      <w:pPr>
        <w:spacing w:line="240" w:lineRule="auto"/>
        <w:ind w:firstLine="0"/>
      </w:pPr>
    </w:p>
    <w:p w14:paraId="7056C965" w14:textId="77777777" w:rsidR="00574D78" w:rsidRDefault="00574D78" w:rsidP="00D90861">
      <w:pPr>
        <w:spacing w:line="240" w:lineRule="auto"/>
        <w:ind w:firstLine="0"/>
      </w:pPr>
    </w:p>
    <w:p w14:paraId="4C791C21" w14:textId="77777777" w:rsidR="00574D78" w:rsidRDefault="00574D78" w:rsidP="00D90861">
      <w:pPr>
        <w:spacing w:line="240" w:lineRule="auto"/>
        <w:ind w:firstLine="0"/>
      </w:pPr>
    </w:p>
    <w:p w14:paraId="5D390251" w14:textId="77777777" w:rsidR="00574D78" w:rsidRDefault="00574D78" w:rsidP="00D90861">
      <w:pPr>
        <w:spacing w:line="240" w:lineRule="auto"/>
        <w:ind w:firstLine="0"/>
      </w:pPr>
    </w:p>
    <w:p w14:paraId="6F1ABF94" w14:textId="77777777" w:rsidR="00574D78" w:rsidRDefault="00574D78" w:rsidP="00D90861">
      <w:pPr>
        <w:spacing w:line="240" w:lineRule="auto"/>
        <w:ind w:firstLine="0"/>
      </w:pPr>
    </w:p>
    <w:p w14:paraId="70348F04" w14:textId="77777777" w:rsidR="00574D78" w:rsidRDefault="00574D78" w:rsidP="00D90861">
      <w:pPr>
        <w:spacing w:line="240" w:lineRule="auto"/>
        <w:ind w:firstLine="0"/>
      </w:pPr>
    </w:p>
    <w:p w14:paraId="2B5F8F34" w14:textId="77777777" w:rsidR="00574D78" w:rsidRDefault="00574D78" w:rsidP="00D90861">
      <w:pPr>
        <w:spacing w:line="240" w:lineRule="auto"/>
        <w:ind w:firstLine="0"/>
      </w:pPr>
    </w:p>
    <w:p w14:paraId="0C059662" w14:textId="77777777" w:rsidR="00574D78" w:rsidRDefault="00574D78" w:rsidP="00D90861">
      <w:pPr>
        <w:spacing w:line="240" w:lineRule="auto"/>
        <w:ind w:firstLine="0"/>
      </w:pPr>
    </w:p>
    <w:p w14:paraId="4D66F4EF" w14:textId="77777777" w:rsidR="00574D78" w:rsidRDefault="00574D78" w:rsidP="00D90861">
      <w:pPr>
        <w:spacing w:line="240" w:lineRule="auto"/>
        <w:ind w:firstLine="0"/>
      </w:pPr>
    </w:p>
    <w:p w14:paraId="01CF4BAC" w14:textId="77777777" w:rsidR="00D90861" w:rsidRDefault="00D90861" w:rsidP="00D90861">
      <w:pPr>
        <w:spacing w:line="240" w:lineRule="auto"/>
        <w:ind w:firstLine="0"/>
        <w:jc w:val="center"/>
      </w:pPr>
    </w:p>
    <w:p w14:paraId="0896A69B" w14:textId="77777777" w:rsidR="00D90861" w:rsidRDefault="00D90861" w:rsidP="00D90861">
      <w:pPr>
        <w:spacing w:line="240" w:lineRule="auto"/>
        <w:ind w:firstLine="0"/>
        <w:jc w:val="center"/>
      </w:pPr>
    </w:p>
    <w:p w14:paraId="168246BB" w14:textId="77777777" w:rsidR="00D90861" w:rsidRDefault="00D90861" w:rsidP="00D90861">
      <w:pPr>
        <w:spacing w:line="240" w:lineRule="auto"/>
        <w:ind w:firstLine="0"/>
        <w:jc w:val="center"/>
      </w:pPr>
    </w:p>
    <w:p w14:paraId="1EE023CE" w14:textId="77777777" w:rsidR="00D90861" w:rsidRDefault="00D90861" w:rsidP="00D90861">
      <w:pPr>
        <w:spacing w:line="240" w:lineRule="auto"/>
        <w:ind w:firstLine="0"/>
        <w:jc w:val="center"/>
      </w:pPr>
    </w:p>
    <w:p w14:paraId="17CA630D" w14:textId="77777777" w:rsidR="00D90861" w:rsidRDefault="00D90861" w:rsidP="00D90861">
      <w:pPr>
        <w:spacing w:line="240" w:lineRule="auto"/>
        <w:ind w:firstLine="0"/>
        <w:jc w:val="center"/>
      </w:pPr>
    </w:p>
    <w:p w14:paraId="4A46B750" w14:textId="77777777" w:rsidR="00D90861" w:rsidRDefault="00D90861" w:rsidP="00D90861">
      <w:pPr>
        <w:spacing w:line="240" w:lineRule="auto"/>
        <w:ind w:firstLine="0"/>
        <w:jc w:val="center"/>
      </w:pPr>
    </w:p>
    <w:p w14:paraId="15F34222" w14:textId="77777777" w:rsidR="00D90861" w:rsidRDefault="00D90861" w:rsidP="00D90861">
      <w:pPr>
        <w:spacing w:line="240" w:lineRule="auto"/>
        <w:ind w:firstLine="0"/>
        <w:jc w:val="center"/>
      </w:pPr>
    </w:p>
    <w:p w14:paraId="303CC7DA" w14:textId="77777777" w:rsidR="00574D78" w:rsidRDefault="00574D78" w:rsidP="00D90861">
      <w:pPr>
        <w:spacing w:line="240" w:lineRule="auto"/>
        <w:ind w:firstLine="0"/>
        <w:jc w:val="center"/>
      </w:pPr>
    </w:p>
    <w:p w14:paraId="26CBC433" w14:textId="77777777" w:rsidR="00574D78" w:rsidRDefault="00574D78" w:rsidP="00D90861">
      <w:pPr>
        <w:spacing w:line="240" w:lineRule="auto"/>
        <w:ind w:firstLine="0"/>
        <w:jc w:val="center"/>
      </w:pPr>
    </w:p>
    <w:p w14:paraId="4A6AE78E" w14:textId="77777777" w:rsidR="00D90861" w:rsidRPr="00D90861" w:rsidRDefault="00D90861" w:rsidP="00D90861">
      <w:pPr>
        <w:spacing w:line="240" w:lineRule="auto"/>
        <w:ind w:firstLine="0"/>
        <w:jc w:val="center"/>
        <w:sectPr w:rsidR="00D90861" w:rsidRPr="00D90861" w:rsidSect="005274BF">
          <w:headerReference w:type="default" r:id="rId17"/>
          <w:footerReference w:type="default" r:id="rId18"/>
          <w:footerReference w:type="first" r:id="rId19"/>
          <w:pgSz w:w="11906" w:h="16838"/>
          <w:pgMar w:top="1134" w:right="850" w:bottom="1134" w:left="1701" w:header="0" w:footer="680" w:gutter="0"/>
          <w:pgNumType w:start="1"/>
          <w:cols w:space="708"/>
          <w:titlePg/>
          <w:docGrid w:linePitch="381"/>
        </w:sectPr>
      </w:pPr>
      <w:r>
        <w:t>Київ – 20</w:t>
      </w:r>
      <w:r w:rsidRPr="00452CED">
        <w:rPr>
          <w:color w:val="000000" w:themeColor="text1"/>
        </w:rPr>
        <w:t>24</w:t>
      </w:r>
      <w:r>
        <w:t xml:space="preserve"> ро</w:t>
      </w:r>
      <w:r w:rsidR="00574D78">
        <w:t>ку</w:t>
      </w:r>
    </w:p>
    <w:p w14:paraId="02421545" w14:textId="77777777" w:rsidR="00852A78" w:rsidRPr="00773696" w:rsidRDefault="00852A78" w:rsidP="00626F7C">
      <w:pPr>
        <w:pStyle w:val="af4"/>
      </w:pPr>
      <w:r w:rsidRPr="00773696">
        <w:t>ЗМІСТ</w:t>
      </w:r>
      <w:r w:rsidR="008D3DCA">
        <w:rPr>
          <w:noProof/>
          <w:lang w:eastAsia="uk-UA"/>
        </w:rPr>
        <mc:AlternateContent>
          <mc:Choice Requires="wpg">
            <w:drawing>
              <wp:anchor distT="0" distB="0" distL="114300" distR="114300" simplePos="0" relativeHeight="251659264" behindDoc="0" locked="1" layoutInCell="1" allowOverlap="1" wp14:anchorId="40F787C3" wp14:editId="2C556855">
                <wp:simplePos x="0" y="0"/>
                <wp:positionH relativeFrom="margin">
                  <wp:align>center</wp:align>
                </wp:positionH>
                <wp:positionV relativeFrom="page">
                  <wp:posOffset>481330</wp:posOffset>
                </wp:positionV>
                <wp:extent cx="6588760" cy="10189210"/>
                <wp:effectExtent l="0" t="0" r="21590" b="21590"/>
                <wp:wrapNone/>
                <wp:docPr id="65" name="Группа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F60C87" w14:textId="77777777" w:rsidR="003863C1" w:rsidRPr="00092889" w:rsidRDefault="003863C1" w:rsidP="008D3DCA">
                              <w:pPr>
                                <w:pStyle w:val="af3"/>
                                <w:jc w:val="center"/>
                                <w:rPr>
                                  <w:rFonts w:ascii="Arial" w:hAnsi="Arial" w:cs="Arial"/>
                                  <w:sz w:val="22"/>
                                  <w:lang w:val="ru-RU"/>
                                </w:rPr>
                              </w:pPr>
                              <w:r w:rsidRPr="00092889">
                                <w:rPr>
                                  <w:rFonts w:ascii="Arial" w:hAnsi="Arial" w:cs="Arial"/>
                                  <w:sz w:val="22"/>
                                  <w:lang w:val="ru-RU"/>
                                </w:rPr>
                                <w:t>ЗМ.</w:t>
                              </w:r>
                            </w:p>
                          </w:txbxContent>
                        </wps:txbx>
                        <wps:bodyPr rot="0" vert="horz" wrap="square" lIns="12700" tIns="12700" rIns="12700" bIns="12700" anchor="t" anchorCtr="0" upright="1">
                          <a:noAutofit/>
                        </wps:bodyPr>
                      </wps:wsp>
                      <wps:wsp>
                        <wps:cNvPr id="7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CCD08F"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B540A9" w14:textId="77777777" w:rsidR="003863C1" w:rsidRPr="00092889" w:rsidRDefault="003863C1" w:rsidP="008D3DCA">
                              <w:pPr>
                                <w:pStyle w:val="af3"/>
                                <w:jc w:val="center"/>
                                <w:rPr>
                                  <w:rFonts w:ascii="Arial" w:hAnsi="Arial" w:cs="Arial"/>
                                  <w:sz w:val="22"/>
                                </w:rPr>
                              </w:pPr>
                              <w:r w:rsidRPr="00092889">
                                <w:rPr>
                                  <w:rFonts w:ascii="Arial" w:hAnsi="Arial" w:cs="Arial"/>
                                  <w:sz w:val="22"/>
                                </w:rPr>
                                <w:t>№ докум.</w:t>
                              </w:r>
                            </w:p>
                          </w:txbxContent>
                        </wps:txbx>
                        <wps:bodyPr rot="0" vert="horz" wrap="square" lIns="12700" tIns="12700" rIns="12700" bIns="12700" anchor="t" anchorCtr="0" upright="1">
                          <a:noAutofit/>
                        </wps:bodyPr>
                      </wps:wsp>
                      <wps:wsp>
                        <wps:cNvPr id="7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C31CF5" w14:textId="77777777" w:rsidR="003863C1" w:rsidRPr="00092889" w:rsidRDefault="003863C1" w:rsidP="008D3DCA">
                              <w:pPr>
                                <w:pStyle w:val="af3"/>
                                <w:jc w:val="center"/>
                                <w:rPr>
                                  <w:rFonts w:ascii="Arial" w:hAnsi="Arial" w:cs="Arial"/>
                                  <w:sz w:val="22"/>
                                </w:rPr>
                              </w:pPr>
                              <w:r w:rsidRPr="00092889">
                                <w:rPr>
                                  <w:rFonts w:ascii="Arial" w:hAnsi="Arial" w:cs="Arial"/>
                                  <w:sz w:val="22"/>
                                </w:rPr>
                                <w:t>Підпис</w:t>
                              </w:r>
                            </w:p>
                          </w:txbxContent>
                        </wps:txbx>
                        <wps:bodyPr rot="0" vert="horz" wrap="square" lIns="12700" tIns="12700" rIns="12700" bIns="12700" anchor="t" anchorCtr="0" upright="1">
                          <a:noAutofit/>
                        </wps:bodyPr>
                      </wps:wsp>
                      <wps:wsp>
                        <wps:cNvPr id="80" name="Rectangle 16"/>
                        <wps:cNvSpPr>
                          <a:spLocks noChangeArrowheads="1"/>
                        </wps:cNvSpPr>
                        <wps:spPr bwMode="auto">
                          <a:xfrm>
                            <a:off x="6473" y="17912"/>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9E4F27" w14:textId="77777777" w:rsidR="003863C1" w:rsidRPr="00092889" w:rsidRDefault="003863C1" w:rsidP="008D3DCA">
                              <w:pPr>
                                <w:pStyle w:val="af3"/>
                                <w:jc w:val="center"/>
                                <w:rPr>
                                  <w:rFonts w:ascii="Arial" w:hAnsi="Arial" w:cs="Arial"/>
                                  <w:sz w:val="24"/>
                                </w:rPr>
                              </w:pPr>
                              <w:r w:rsidRPr="00092889">
                                <w:rPr>
                                  <w:rFonts w:ascii="Arial" w:hAnsi="Arial" w:cs="Arial"/>
                                  <w:sz w:val="22"/>
                                </w:rPr>
                                <w:t>Дата</w:t>
                              </w:r>
                            </w:p>
                          </w:txbxContent>
                        </wps:txbx>
                        <wps:bodyPr rot="0" vert="horz" wrap="square" lIns="12700" tIns="12700" rIns="12700" bIns="12700" anchor="t" anchorCtr="0" upright="1">
                          <a:noAutofit/>
                        </wps:bodyPr>
                      </wps:wsp>
                      <wps:wsp>
                        <wps:cNvPr id="8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E517D4"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2" name="Rectangle 18"/>
                        <wps:cNvSpPr>
                          <a:spLocks noChangeArrowheads="1"/>
                        </wps:cNvSpPr>
                        <wps:spPr bwMode="auto">
                          <a:xfrm>
                            <a:off x="15929" y="18567"/>
                            <a:ext cx="164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51A7B8" w14:textId="77777777" w:rsidR="003863C1" w:rsidRPr="00E32B6A" w:rsidRDefault="003863C1" w:rsidP="008D3DCA">
                              <w:pPr>
                                <w:ind w:firstLine="0"/>
                                <w:jc w:val="center"/>
                                <w:rPr>
                                  <w:rFonts w:ascii="GOST type B" w:hAnsi="GOST type B"/>
                                  <w:i/>
                                  <w:sz w:val="20"/>
                                </w:rPr>
                              </w:pPr>
                              <w:r>
                                <w:rPr>
                                  <w:rFonts w:ascii="GOST type B" w:hAnsi="GOST type B"/>
                                  <w:i/>
                                  <w:sz w:val="20"/>
                                </w:rPr>
                                <w:t>1</w:t>
                              </w:r>
                            </w:p>
                          </w:txbxContent>
                        </wps:txbx>
                        <wps:bodyPr rot="0" vert="horz" wrap="square" lIns="12700" tIns="12700" rIns="12700" bIns="12700" anchor="ctr" anchorCtr="0" upright="1">
                          <a:noAutofit/>
                        </wps:bodyPr>
                      </wps:wsp>
                      <wps:wsp>
                        <wps:cNvPr id="83" name="Rectangle 19"/>
                        <wps:cNvSpPr>
                          <a:spLocks noChangeArrowheads="1"/>
                        </wps:cNvSpPr>
                        <wps:spPr bwMode="auto">
                          <a:xfrm>
                            <a:off x="7760" y="17331"/>
                            <a:ext cx="12159"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F8CDC4" w14:textId="77777777" w:rsidR="003863C1" w:rsidRPr="008D3DCA" w:rsidRDefault="003863C1" w:rsidP="008D3DCA">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s:wsp>
                        <wps:cNvPr id="8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9" name="Group 25"/>
                        <wpg:cNvGrpSpPr>
                          <a:grpSpLocks/>
                        </wpg:cNvGrpSpPr>
                        <wpg:grpSpPr bwMode="auto">
                          <a:xfrm>
                            <a:off x="39" y="18221"/>
                            <a:ext cx="4801" cy="356"/>
                            <a:chOff x="0" y="-2968"/>
                            <a:chExt cx="19999" cy="22968"/>
                          </a:xfrm>
                        </wpg:grpSpPr>
                        <wps:wsp>
                          <wps:cNvPr id="90" name="Rectangle 26"/>
                          <wps:cNvSpPr>
                            <a:spLocks noChangeArrowheads="1"/>
                          </wps:cNvSpPr>
                          <wps:spPr bwMode="auto">
                            <a:xfrm>
                              <a:off x="0" y="-2968"/>
                              <a:ext cx="8856" cy="22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85DCE4" w14:textId="77777777" w:rsidR="003863C1" w:rsidRPr="00092889" w:rsidRDefault="003863C1" w:rsidP="008D3DCA">
                                <w:pPr>
                                  <w:pStyle w:val="af3"/>
                                  <w:rPr>
                                    <w:rFonts w:ascii="Arial" w:hAnsi="Arial" w:cs="Arial"/>
                                    <w:sz w:val="20"/>
                                  </w:rPr>
                                </w:pPr>
                                <w:r w:rsidRPr="00092889">
                                  <w:rPr>
                                    <w:rFonts w:ascii="Arial" w:hAnsi="Arial" w:cs="Arial"/>
                                    <w:sz w:val="20"/>
                                  </w:rPr>
                                  <w:t>Розробив</w:t>
                                </w:r>
                              </w:p>
                            </w:txbxContent>
                          </wps:txbx>
                          <wps:bodyPr rot="0" vert="horz" wrap="square" lIns="12700" tIns="12700" rIns="12700" bIns="12700" anchor="t" anchorCtr="0" upright="1">
                            <a:noAutofit/>
                          </wps:bodyPr>
                        </wps:wsp>
                        <wps:wsp>
                          <wps:cNvPr id="91" name="Rectangle 27"/>
                          <wps:cNvSpPr>
                            <a:spLocks noChangeArrowheads="1"/>
                          </wps:cNvSpPr>
                          <wps:spPr bwMode="auto">
                            <a:xfrm>
                              <a:off x="9281" y="-2129"/>
                              <a:ext cx="10718" cy="22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7DD813" w14:textId="77777777" w:rsidR="003863C1" w:rsidRPr="00574D78" w:rsidRDefault="003863C1" w:rsidP="008D3DCA">
                                <w:pPr>
                                  <w:pStyle w:val="af3"/>
                                  <w:rPr>
                                    <w:rFonts w:ascii="Times New Roman" w:hAnsi="Times New Roman"/>
                                    <w:sz w:val="18"/>
                                    <w:szCs w:val="18"/>
                                  </w:rPr>
                                </w:pPr>
                                <w:r w:rsidRPr="00574D78">
                                  <w:rPr>
                                    <w:rFonts w:ascii="Times New Roman" w:hAnsi="Times New Roman"/>
                                    <w:sz w:val="18"/>
                                    <w:szCs w:val="18"/>
                                  </w:rPr>
                                  <w:t>Варакута М.О.</w:t>
                                </w:r>
                              </w:p>
                            </w:txbxContent>
                          </wps:txbx>
                          <wps:bodyPr rot="0" vert="horz" wrap="square" lIns="12700" tIns="12700" rIns="12700" bIns="12700" anchor="t" anchorCtr="0" upright="1">
                            <a:noAutofit/>
                          </wps:bodyPr>
                        </wps:wsp>
                      </wpg:grpSp>
                      <wpg:grpSp>
                        <wpg:cNvPr id="92" name="Group 28"/>
                        <wpg:cNvGrpSpPr>
                          <a:grpSpLocks/>
                        </wpg:cNvGrpSpPr>
                        <wpg:grpSpPr bwMode="auto">
                          <a:xfrm>
                            <a:off x="39" y="18583"/>
                            <a:ext cx="4801" cy="340"/>
                            <a:chOff x="0" y="-2007"/>
                            <a:chExt cx="19999" cy="22007"/>
                          </a:xfrm>
                        </wpg:grpSpPr>
                        <wps:wsp>
                          <wps:cNvPr id="93" name="Rectangle 29"/>
                          <wps:cNvSpPr>
                            <a:spLocks noChangeArrowheads="1"/>
                          </wps:cNvSpPr>
                          <wps:spPr bwMode="auto">
                            <a:xfrm>
                              <a:off x="0" y="-2007"/>
                              <a:ext cx="8856" cy="2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69FE12" w14:textId="77777777" w:rsidR="003863C1" w:rsidRPr="00092889" w:rsidRDefault="003863C1" w:rsidP="008D3DCA">
                                <w:pPr>
                                  <w:pStyle w:val="af3"/>
                                  <w:rPr>
                                    <w:rFonts w:ascii="Arial" w:hAnsi="Arial" w:cs="Arial"/>
                                    <w:sz w:val="20"/>
                                  </w:rPr>
                                </w:pPr>
                                <w:r w:rsidRPr="00092889">
                                  <w:rPr>
                                    <w:rFonts w:ascii="Arial" w:hAnsi="Arial" w:cs="Arial"/>
                                    <w:sz w:val="20"/>
                                  </w:rPr>
                                  <w:t>Перевірив</w:t>
                                </w:r>
                              </w:p>
                            </w:txbxContent>
                          </wps:txbx>
                          <wps:bodyPr rot="0" vert="horz" wrap="square" lIns="12700" tIns="12700" rIns="12700" bIns="12700" anchor="t" anchorCtr="0" upright="1">
                            <a:noAutofit/>
                          </wps:bodyPr>
                        </wps:wsp>
                        <wps:wsp>
                          <wps:cNvPr id="94" name="Rectangle 30"/>
                          <wps:cNvSpPr>
                            <a:spLocks noChangeArrowheads="1"/>
                          </wps:cNvSpPr>
                          <wps:spPr bwMode="auto">
                            <a:xfrm>
                              <a:off x="9281" y="-2007"/>
                              <a:ext cx="10718" cy="2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E26725" w14:textId="77777777" w:rsidR="003863C1" w:rsidRPr="00E637CB" w:rsidRDefault="003863C1" w:rsidP="008D3DCA">
                                <w:pPr>
                                  <w:pStyle w:val="af3"/>
                                  <w:rPr>
                                    <w:rFonts w:ascii="Arial" w:hAnsi="Arial" w:cs="Arial"/>
                                    <w:sz w:val="18"/>
                                    <w:szCs w:val="18"/>
                                  </w:rPr>
                                </w:pPr>
                                <w:r w:rsidRPr="00E637CB">
                                  <w:rPr>
                                    <w:rFonts w:ascii="Arial" w:hAnsi="Arial" w:cs="Arial"/>
                                    <w:sz w:val="18"/>
                                    <w:szCs w:val="18"/>
                                  </w:rPr>
                                  <w:t>Єзерський Н.В.</w:t>
                                </w:r>
                              </w:p>
                            </w:txbxContent>
                          </wps:txbx>
                          <wps:bodyPr rot="0" vert="horz" wrap="square" lIns="12700" tIns="12700" rIns="12700" bIns="12700" anchor="t" anchorCtr="0" upright="1">
                            <a:noAutofit/>
                          </wps:bodyPr>
                        </wps:wsp>
                      </wpg:grpSp>
                      <wpg:grpSp>
                        <wpg:cNvPr id="98" name="Group 34"/>
                        <wpg:cNvGrpSpPr>
                          <a:grpSpLocks/>
                        </wpg:cNvGrpSpPr>
                        <wpg:grpSpPr bwMode="auto">
                          <a:xfrm>
                            <a:off x="39" y="19314"/>
                            <a:ext cx="4801" cy="310"/>
                            <a:chOff x="0" y="0"/>
                            <a:chExt cx="19999" cy="20000"/>
                          </a:xfrm>
                        </wpg:grpSpPr>
                        <wps:wsp>
                          <wps:cNvPr id="99"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AA6BEA" w14:textId="77777777" w:rsidR="003863C1" w:rsidRPr="00092889" w:rsidRDefault="003863C1" w:rsidP="008D3DCA">
                                <w:pPr>
                                  <w:pStyle w:val="af3"/>
                                  <w:rPr>
                                    <w:rFonts w:ascii="Arial" w:hAnsi="Arial" w:cs="Arial"/>
                                    <w:sz w:val="16"/>
                                  </w:rPr>
                                </w:pPr>
                                <w:r w:rsidRPr="00092889">
                                  <w:rPr>
                                    <w:rFonts w:ascii="Arial" w:hAnsi="Arial" w:cs="Arial"/>
                                    <w:sz w:val="16"/>
                                  </w:rPr>
                                  <w:t xml:space="preserve"> </w:t>
                                </w:r>
                                <w:r w:rsidRPr="00092889">
                                  <w:rPr>
                                    <w:rFonts w:ascii="Arial" w:hAnsi="Arial" w:cs="Arial"/>
                                    <w:sz w:val="20"/>
                                  </w:rPr>
                                  <w:t>Н. Контр.</w:t>
                                </w:r>
                              </w:p>
                            </w:txbxContent>
                          </wps:txbx>
                          <wps:bodyPr rot="0" vert="horz" wrap="square" lIns="12700" tIns="12700" rIns="12700" bIns="12700" anchor="t" anchorCtr="0" upright="1">
                            <a:noAutofit/>
                          </wps:bodyPr>
                        </wps:wsp>
                        <wps:wsp>
                          <wps:cNvPr id="100"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6A78B2" w14:textId="77777777" w:rsidR="003863C1" w:rsidRPr="00092889" w:rsidRDefault="003863C1" w:rsidP="008D3DCA">
                                <w:pPr>
                                  <w:pStyle w:val="af3"/>
                                  <w:rPr>
                                    <w:rFonts w:ascii="Arial" w:hAnsi="Arial" w:cs="Arial"/>
                                    <w:sz w:val="22"/>
                                  </w:rPr>
                                </w:pPr>
                                <w:r w:rsidRPr="00E637CB">
                                  <w:rPr>
                                    <w:rFonts w:ascii="Arial" w:hAnsi="Arial" w:cs="Arial"/>
                                    <w:sz w:val="20"/>
                                  </w:rPr>
                                  <w:t>Головня</w:t>
                                </w:r>
                                <w:r>
                                  <w:rPr>
                                    <w:rFonts w:ascii="Arial" w:hAnsi="Arial" w:cs="Arial"/>
                                    <w:sz w:val="22"/>
                                  </w:rPr>
                                  <w:t xml:space="preserve"> В.М.</w:t>
                                </w:r>
                              </w:p>
                              <w:p w14:paraId="47A4F7FD" w14:textId="77777777" w:rsidR="003863C1" w:rsidRPr="00092889" w:rsidRDefault="003863C1" w:rsidP="008D3DCA">
                                <w:pPr>
                                  <w:pStyle w:val="af3"/>
                                  <w:rPr>
                                    <w:rFonts w:ascii="Arial" w:hAnsi="Arial" w:cs="Arial"/>
                                    <w:sz w:val="22"/>
                                  </w:rPr>
                                </w:pPr>
                              </w:p>
                            </w:txbxContent>
                          </wps:txbx>
                          <wps:bodyPr rot="0" vert="horz" wrap="square" lIns="12700" tIns="12700" rIns="12700" bIns="12700" anchor="t" anchorCtr="0" upright="1">
                            <a:noAutofit/>
                          </wps:bodyPr>
                        </wps:wsp>
                      </wpg:grpSp>
                      <wpg:grpSp>
                        <wpg:cNvPr id="101" name="Group 37"/>
                        <wpg:cNvGrpSpPr>
                          <a:grpSpLocks/>
                        </wpg:cNvGrpSpPr>
                        <wpg:grpSpPr bwMode="auto">
                          <a:xfrm>
                            <a:off x="39" y="19624"/>
                            <a:ext cx="4801" cy="345"/>
                            <a:chOff x="0" y="-2330"/>
                            <a:chExt cx="19999" cy="22330"/>
                          </a:xfrm>
                        </wpg:grpSpPr>
                        <wps:wsp>
                          <wps:cNvPr id="105" name="Rectangle 38"/>
                          <wps:cNvSpPr>
                            <a:spLocks noChangeArrowheads="1"/>
                          </wps:cNvSpPr>
                          <wps:spPr bwMode="auto">
                            <a:xfrm>
                              <a:off x="0" y="-2330"/>
                              <a:ext cx="8856" cy="2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5593E6" w14:textId="77777777" w:rsidR="003863C1" w:rsidRPr="00092889" w:rsidRDefault="003863C1" w:rsidP="008D3DCA">
                                <w:pPr>
                                  <w:pStyle w:val="af3"/>
                                  <w:rPr>
                                    <w:rFonts w:ascii="Arial" w:hAnsi="Arial" w:cs="Arial"/>
                                    <w:sz w:val="16"/>
                                  </w:rPr>
                                </w:pPr>
                                <w:r w:rsidRPr="00092889">
                                  <w:rPr>
                                    <w:rFonts w:ascii="Arial" w:hAnsi="Arial" w:cs="Arial"/>
                                    <w:sz w:val="16"/>
                                  </w:rPr>
                                  <w:t xml:space="preserve"> </w:t>
                                </w:r>
                                <w:r w:rsidRPr="00092889">
                                  <w:rPr>
                                    <w:rFonts w:ascii="Arial" w:hAnsi="Arial" w:cs="Arial"/>
                                    <w:sz w:val="20"/>
                                  </w:rPr>
                                  <w:t>Затвердив</w:t>
                                </w:r>
                              </w:p>
                            </w:txbxContent>
                          </wps:txbx>
                          <wps:bodyPr rot="0" vert="horz" wrap="square" lIns="12700" tIns="12700" rIns="12700" bIns="12700" anchor="t" anchorCtr="0" upright="1">
                            <a:noAutofit/>
                          </wps:bodyPr>
                        </wps:wsp>
                        <wps:wsp>
                          <wps:cNvPr id="106" name="Rectangle 39"/>
                          <wps:cNvSpPr>
                            <a:spLocks noChangeArrowheads="1"/>
                          </wps:cNvSpPr>
                          <wps:spPr bwMode="auto">
                            <a:xfrm>
                              <a:off x="9281" y="-2330"/>
                              <a:ext cx="10718" cy="2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70373" w14:textId="77777777" w:rsidR="003863C1" w:rsidRPr="00092889" w:rsidRDefault="003863C1" w:rsidP="008D3DCA">
                                <w:pPr>
                                  <w:pStyle w:val="af3"/>
                                  <w:rPr>
                                    <w:rFonts w:ascii="Arial" w:hAnsi="Arial" w:cs="Arial"/>
                                    <w:sz w:val="22"/>
                                  </w:rPr>
                                </w:pPr>
                                <w:r>
                                  <w:rPr>
                                    <w:rFonts w:ascii="Arial" w:hAnsi="Arial" w:cs="Arial"/>
                                    <w:sz w:val="22"/>
                                  </w:rPr>
                                  <w:t>Мовчанюк</w:t>
                                </w:r>
                              </w:p>
                              <w:p w14:paraId="62EC4A83" w14:textId="77777777" w:rsidR="003863C1" w:rsidRPr="00092889" w:rsidRDefault="003863C1" w:rsidP="008D3DCA">
                                <w:pPr>
                                  <w:pStyle w:val="af3"/>
                                  <w:rPr>
                                    <w:rFonts w:ascii="Arial" w:hAnsi="Arial" w:cs="Arial"/>
                                    <w:sz w:val="22"/>
                                  </w:rPr>
                                </w:pPr>
                              </w:p>
                            </w:txbxContent>
                          </wps:txbx>
                          <wps:bodyPr rot="0" vert="horz" wrap="square" lIns="12700" tIns="12700" rIns="12700" bIns="12700" anchor="t" anchorCtr="0" upright="1">
                            <a:noAutofit/>
                          </wps:bodyPr>
                        </wps:wsp>
                      </wpg:grpSp>
                      <wps:wsp>
                        <wps:cNvPr id="107"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D08B98" w14:textId="77777777" w:rsidR="003863C1" w:rsidRPr="0026463A" w:rsidRDefault="003863C1" w:rsidP="008D3DCA">
                              <w:pPr>
                                <w:ind w:firstLine="0"/>
                                <w:jc w:val="center"/>
                                <w:rPr>
                                  <w:rFonts w:ascii="Arial" w:hAnsi="Arial" w:cs="Arial"/>
                                  <w:i/>
                                  <w:sz w:val="24"/>
                                  <w:szCs w:val="24"/>
                                </w:rPr>
                              </w:pPr>
                              <w:r>
                                <w:rPr>
                                  <w:rFonts w:ascii="Arial" w:hAnsi="Arial" w:cs="Arial"/>
                                  <w:i/>
                                  <w:sz w:val="24"/>
                                  <w:szCs w:val="24"/>
                                </w:rPr>
                                <w:t>Система моніторингу кількості осіб в укриттях</w:t>
                              </w:r>
                            </w:p>
                          </w:txbxContent>
                        </wps:txbx>
                        <wps:bodyPr rot="0" vert="horz" wrap="square" lIns="12700" tIns="12700" rIns="12700" bIns="12700" anchor="t" anchorCtr="0" upright="1">
                          <a:noAutofit/>
                        </wps:bodyPr>
                      </wps:wsp>
                      <wps:wsp>
                        <wps:cNvPr id="109"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914161" w14:textId="77777777" w:rsidR="003863C1" w:rsidRPr="00092889" w:rsidRDefault="003863C1" w:rsidP="008D3DCA">
                              <w:pPr>
                                <w:pStyle w:val="af3"/>
                                <w:jc w:val="center"/>
                                <w:rPr>
                                  <w:rFonts w:ascii="Arial" w:hAnsi="Arial" w:cs="Arial"/>
                                  <w:sz w:val="18"/>
                                </w:rPr>
                              </w:pPr>
                              <w:r w:rsidRPr="00092889">
                                <w:rPr>
                                  <w:rFonts w:ascii="Arial" w:hAnsi="Arial" w:cs="Arial"/>
                                  <w:sz w:val="22"/>
                                </w:rPr>
                                <w:t>Літ</w:t>
                              </w:r>
                              <w:r w:rsidRPr="00092889">
                                <w:rPr>
                                  <w:rFonts w:ascii="Arial" w:hAnsi="Arial" w:cs="Arial"/>
                                  <w:sz w:val="18"/>
                                </w:rPr>
                                <w:t>.</w:t>
                              </w:r>
                            </w:p>
                          </w:txbxContent>
                        </wps:txbx>
                        <wps:bodyPr rot="0" vert="horz" wrap="square" lIns="12700" tIns="12700" rIns="12700" bIns="12700" anchor="t" anchorCtr="0" upright="1">
                          <a:noAutofit/>
                        </wps:bodyPr>
                      </wps:wsp>
                      <wps:wsp>
                        <wps:cNvPr id="113"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17EFCB"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ів</w:t>
                              </w:r>
                            </w:p>
                          </w:txbxContent>
                        </wps:txbx>
                        <wps:bodyPr rot="0" vert="horz" wrap="square" lIns="12700" tIns="12700" rIns="12700" bIns="12700" anchor="t" anchorCtr="0" upright="1">
                          <a:noAutofit/>
                        </wps:bodyPr>
                      </wps:wsp>
                      <wps:wsp>
                        <wps:cNvPr id="114" name="Rectangle 47"/>
                        <wps:cNvSpPr>
                          <a:spLocks noChangeArrowheads="1"/>
                        </wps:cNvSpPr>
                        <wps:spPr bwMode="auto">
                          <a:xfrm>
                            <a:off x="17591" y="18567"/>
                            <a:ext cx="232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DD2904" w14:textId="77777777" w:rsidR="003863C1" w:rsidRPr="00A80E45" w:rsidRDefault="003863C1" w:rsidP="008D3DCA">
                              <w:pPr>
                                <w:pStyle w:val="af3"/>
                                <w:jc w:val="center"/>
                                <w:rPr>
                                  <w:rFonts w:ascii="GOST type B" w:hAnsi="GOST type B"/>
                                  <w:sz w:val="22"/>
                                </w:rPr>
                              </w:pPr>
                              <w:r>
                                <w:rPr>
                                  <w:rFonts w:ascii="GOST type B" w:hAnsi="GOST type B"/>
                                  <w:sz w:val="22"/>
                                </w:rPr>
                                <w:t>46</w:t>
                              </w:r>
                            </w:p>
                          </w:txbxContent>
                        </wps:txbx>
                        <wps:bodyPr rot="0" vert="horz" wrap="square" lIns="12700" tIns="12700" rIns="12700" bIns="12700" anchor="t" anchorCtr="0" upright="1">
                          <a:noAutofit/>
                        </wps:bodyPr>
                      </wps:wsp>
                      <wps:wsp>
                        <wps:cNvPr id="115"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50"/>
                        <wps:cNvSpPr>
                          <a:spLocks noChangeArrowheads="1"/>
                        </wps:cNvSpPr>
                        <wps:spPr bwMode="auto">
                          <a:xfrm>
                            <a:off x="14295" y="19068"/>
                            <a:ext cx="5609"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08F8EB" w14:textId="77777777" w:rsidR="003863C1" w:rsidRPr="00092889" w:rsidRDefault="003863C1" w:rsidP="008D3DCA">
                              <w:pPr>
                                <w:pStyle w:val="af3"/>
                                <w:jc w:val="center"/>
                                <w:rPr>
                                  <w:rFonts w:ascii="Arial" w:hAnsi="Arial" w:cs="Arial"/>
                                  <w:sz w:val="32"/>
                                  <w:szCs w:val="32"/>
                                </w:rPr>
                              </w:pPr>
                              <w:r>
                                <w:rPr>
                                  <w:rFonts w:ascii="Arial" w:hAnsi="Arial" w:cs="Arial"/>
                                  <w:sz w:val="32"/>
                                  <w:szCs w:val="32"/>
                                </w:rPr>
                                <w:t>РЕ-01, РТФ</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F787C3" id="Группа 31" o:spid="_x0000_s1026" style="position:absolute;left:0;text-align:left;margin-left:0;margin-top:37.9pt;width:518.8pt;height:802.3pt;z-index:251659264;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XrwwAAANsAAAAPAAAAZHJzL2Rvd25yZXYueG1sRI/RagIx&#10;FETfC/5DuAXfNGuR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b7oF68MAAADbAAAADwAA&#10;AAAAAAAAAAAAAAAHAgAAZHJzL2Rvd25yZXYueG1sUEsFBgAAAAADAAMAtwAAAPcCA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14:paraId="18F60C87" w14:textId="77777777" w:rsidR="003863C1" w:rsidRPr="00092889" w:rsidRDefault="003863C1" w:rsidP="008D3DCA">
                        <w:pPr>
                          <w:pStyle w:val="af3"/>
                          <w:jc w:val="center"/>
                          <w:rPr>
                            <w:rFonts w:ascii="Arial" w:hAnsi="Arial" w:cs="Arial"/>
                            <w:sz w:val="22"/>
                            <w:lang w:val="ru-RU"/>
                          </w:rPr>
                        </w:pPr>
                        <w:r w:rsidRPr="00092889">
                          <w:rPr>
                            <w:rFonts w:ascii="Arial" w:hAnsi="Arial" w:cs="Arial"/>
                            <w:sz w:val="22"/>
                            <w:lang w:val="ru-RU"/>
                          </w:rPr>
                          <w:t>ЗМ.</w:t>
                        </w:r>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14:paraId="22CCD08F"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14:paraId="5CB540A9" w14:textId="77777777" w:rsidR="003863C1" w:rsidRPr="00092889" w:rsidRDefault="003863C1" w:rsidP="008D3DCA">
                        <w:pPr>
                          <w:pStyle w:val="af3"/>
                          <w:jc w:val="center"/>
                          <w:rPr>
                            <w:rFonts w:ascii="Arial" w:hAnsi="Arial" w:cs="Arial"/>
                            <w:sz w:val="22"/>
                          </w:rPr>
                        </w:pPr>
                        <w:r w:rsidRPr="00092889">
                          <w:rPr>
                            <w:rFonts w:ascii="Arial" w:hAnsi="Arial" w:cs="Arial"/>
                            <w:sz w:val="22"/>
                          </w:rPr>
                          <w:t>№ докум.</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" filled="f" stroked="f" strokeweight=".25pt">
                  <v:textbox inset="1pt,1pt,1pt,1pt">
                    <w:txbxContent>
                      <w:p w14:paraId="4DC31CF5" w14:textId="77777777" w:rsidR="003863C1" w:rsidRPr="00092889" w:rsidRDefault="003863C1" w:rsidP="008D3DCA">
                        <w:pPr>
                          <w:pStyle w:val="af3"/>
                          <w:jc w:val="center"/>
                          <w:rPr>
                            <w:rFonts w:ascii="Arial" w:hAnsi="Arial" w:cs="Arial"/>
                            <w:sz w:val="22"/>
                          </w:rPr>
                        </w:pPr>
                        <w:r w:rsidRPr="00092889">
                          <w:rPr>
                            <w:rFonts w:ascii="Arial" w:hAnsi="Arial" w:cs="Arial"/>
                            <w:sz w:val="22"/>
                          </w:rPr>
                          <w:t>Підпис</w:t>
                        </w:r>
                      </w:p>
                    </w:txbxContent>
                  </v:textbox>
                </v:rect>
                <v:rect id="Rectangle 16" o:spid="_x0000_s1041" style="position:absolute;left:6473;top:17912;width:124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14:paraId="1F9E4F27" w14:textId="77777777" w:rsidR="003863C1" w:rsidRPr="00092889" w:rsidRDefault="003863C1" w:rsidP="008D3DCA">
                        <w:pPr>
                          <w:pStyle w:val="af3"/>
                          <w:jc w:val="center"/>
                          <w:rPr>
                            <w:rFonts w:ascii="Arial" w:hAnsi="Arial" w:cs="Arial"/>
                            <w:sz w:val="24"/>
                          </w:rPr>
                        </w:pPr>
                        <w:r w:rsidRPr="00092889">
                          <w:rPr>
                            <w:rFonts w:ascii="Arial" w:hAnsi="Arial" w:cs="Arial"/>
                            <w:sz w:val="22"/>
                          </w:rPr>
                          <w:t>Дата</w:t>
                        </w:r>
                      </w:p>
                    </w:txbxContent>
                  </v:textbox>
                </v:rect>
                <v:rect id="Rectangle 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" filled="f" stroked="f" strokeweight=".25pt">
                  <v:textbox inset="1pt,1pt,1pt,1pt">
                    <w:txbxContent>
                      <w:p w14:paraId="17E517D4"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w:t>
                        </w:r>
                      </w:p>
                    </w:txbxContent>
                  </v:textbox>
                </v:rect>
                <v:rect id="Rectangle 18" o:spid="_x0000_s1043" style="position:absolute;left:15929;top:18567;width:1648;height: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" filled="f" stroked="f" strokeweight=".25pt">
                  <v:textbox inset="1pt,1pt,1pt,1pt">
                    <w:txbxContent>
                      <w:p w14:paraId="5851A7B8" w14:textId="77777777" w:rsidR="003863C1" w:rsidRPr="00E32B6A" w:rsidRDefault="003863C1" w:rsidP="008D3DCA">
                        <w:pPr>
                          <w:ind w:firstLine="0"/>
                          <w:jc w:val="center"/>
                          <w:rPr>
                            <w:rFonts w:ascii="GOST type B" w:hAnsi="GOST type B"/>
                            <w:i/>
                            <w:sz w:val="20"/>
                          </w:rPr>
                        </w:pPr>
                        <w:r>
                          <w:rPr>
                            <w:rFonts w:ascii="GOST type B" w:hAnsi="GOST type B"/>
                            <w:i/>
                            <w:sz w:val="20"/>
                          </w:rPr>
                          <w:t>1</w:t>
                        </w:r>
                      </w:p>
                    </w:txbxContent>
                  </v:textbox>
                </v:rect>
                <v:rect id="Rectangle 19" o:spid="_x0000_s1044" style="position:absolute;left:7760;top:17331;width:12159;height: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" filled="f" stroked="f" strokeweight=".25pt">
                  <v:textbox inset="1pt,1pt,1pt,1pt">
                    <w:txbxContent>
                      <w:p w14:paraId="36F8CDC4" w14:textId="77777777" w:rsidR="003863C1" w:rsidRPr="008D3DCA" w:rsidRDefault="003863C1" w:rsidP="008D3DCA">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v:line id="Line 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wovwAAANsAAAAPAAAAZHJzL2Rvd25yZXYueG1sRI/BCsIw&#10;EETvgv8QVvCmqaI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CixbwovwAAANsAAAAPAAAAAAAA&#10;AAAAAAAAAAcCAABkcnMvZG93bnJldi54bWxQSwUGAAAAAAMAAwC3AAAA8wIAAAAA&#10;" strokeweight="2pt"/>
                <v:line id="Line 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line id="Line 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" strokeweight="1pt"/>
                <v:line id="Line 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" strokeweight="1pt"/>
                <v:line id="Line 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" strokeweight="1pt"/>
                <v:group id="Group 25" o:spid="_x0000_s1050"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rect id="Rectangle 26" o:spid="_x0000_s1051" style="position:absolute;top:-2968;width:8856;height:2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6E85DCE4" w14:textId="77777777" w:rsidR="003863C1" w:rsidRPr="00092889" w:rsidRDefault="003863C1" w:rsidP="008D3DCA">
                          <w:pPr>
                            <w:pStyle w:val="af3"/>
                            <w:rPr>
                              <w:rFonts w:ascii="Arial" w:hAnsi="Arial" w:cs="Arial"/>
                              <w:sz w:val="20"/>
                            </w:rPr>
                          </w:pPr>
                          <w:r w:rsidRPr="00092889">
                            <w:rPr>
                              <w:rFonts w:ascii="Arial" w:hAnsi="Arial" w:cs="Arial"/>
                              <w:sz w:val="20"/>
                            </w:rPr>
                            <w:t>Розробив</w:t>
                          </w:r>
                        </w:p>
                      </w:txbxContent>
                    </v:textbox>
                  </v:rect>
                  <v:rect id="Rectangle 27" o:spid="_x0000_s1052" style="position:absolute;left:9281;top:-2129;width:10718;height:2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" filled="f" stroked="f" strokeweight=".25pt">
                    <v:textbox inset="1pt,1pt,1pt,1pt">
                      <w:txbxContent>
                        <w:p w14:paraId="2F7DD813" w14:textId="77777777" w:rsidR="003863C1" w:rsidRPr="00574D78" w:rsidRDefault="003863C1" w:rsidP="008D3DCA">
                          <w:pPr>
                            <w:pStyle w:val="af3"/>
                            <w:rPr>
                              <w:rFonts w:ascii="Times New Roman" w:hAnsi="Times New Roman"/>
                              <w:sz w:val="18"/>
                              <w:szCs w:val="18"/>
                            </w:rPr>
                          </w:pPr>
                          <w:r w:rsidRPr="00574D78">
                            <w:rPr>
                              <w:rFonts w:ascii="Times New Roman" w:hAnsi="Times New Roman"/>
                              <w:sz w:val="18"/>
                              <w:szCs w:val="18"/>
                            </w:rPr>
                            <w:t>Варакута М.О.</w:t>
                          </w:r>
                        </w:p>
                      </w:txbxContent>
                    </v:textbox>
                  </v:rect>
                </v:group>
                <v:group id="Group 28" o:spid="_x0000_s1053" style="position:absolute;left:39;top:18583;width:4801;height:340" coordorigin=",-2007" coordsize="19999,2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Rectangle 29" o:spid="_x0000_s1054" style="position:absolute;top:-2007;width:8856;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14:paraId="5B69FE12" w14:textId="77777777" w:rsidR="003863C1" w:rsidRPr="00092889" w:rsidRDefault="003863C1" w:rsidP="008D3DCA">
                          <w:pPr>
                            <w:pStyle w:val="af3"/>
                            <w:rPr>
                              <w:rFonts w:ascii="Arial" w:hAnsi="Arial" w:cs="Arial"/>
                              <w:sz w:val="20"/>
                            </w:rPr>
                          </w:pPr>
                          <w:r w:rsidRPr="00092889">
                            <w:rPr>
                              <w:rFonts w:ascii="Arial" w:hAnsi="Arial" w:cs="Arial"/>
                              <w:sz w:val="20"/>
                            </w:rPr>
                            <w:t>Перевірив</w:t>
                          </w:r>
                        </w:p>
                      </w:txbxContent>
                    </v:textbox>
                  </v:rect>
                  <v:rect id="Rectangle 30" o:spid="_x0000_s1055" style="position:absolute;left:9281;top:-2007;width:10718;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" filled="f" stroked="f" strokeweight=".25pt">
                    <v:textbox inset="1pt,1pt,1pt,1pt">
                      <w:txbxContent>
                        <w:p w14:paraId="45E26725" w14:textId="77777777" w:rsidR="003863C1" w:rsidRPr="00E637CB" w:rsidRDefault="003863C1" w:rsidP="008D3DCA">
                          <w:pPr>
                            <w:pStyle w:val="af3"/>
                            <w:rPr>
                              <w:rFonts w:ascii="Arial" w:hAnsi="Arial" w:cs="Arial"/>
                              <w:sz w:val="18"/>
                              <w:szCs w:val="18"/>
                            </w:rPr>
                          </w:pPr>
                          <w:r w:rsidRPr="00E637CB">
                            <w:rPr>
                              <w:rFonts w:ascii="Arial" w:hAnsi="Arial" w:cs="Arial"/>
                              <w:sz w:val="18"/>
                              <w:szCs w:val="18"/>
                            </w:rPr>
                            <w:t>Єзерський Н.В.</w:t>
                          </w:r>
                        </w:p>
                      </w:txbxContent>
                    </v:textbox>
                  </v:rect>
                </v:group>
                <v:group id="Group 34" o:spid="_x0000_s105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rect id="Rectangle 35"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" filled="f" stroked="f" strokeweight=".25pt">
                    <v:textbox inset="1pt,1pt,1pt,1pt">
                      <w:txbxContent>
                        <w:p w14:paraId="33AA6BEA" w14:textId="77777777" w:rsidR="003863C1" w:rsidRPr="00092889" w:rsidRDefault="003863C1" w:rsidP="008D3DCA">
                          <w:pPr>
                            <w:pStyle w:val="af3"/>
                            <w:rPr>
                              <w:rFonts w:ascii="Arial" w:hAnsi="Arial" w:cs="Arial"/>
                              <w:sz w:val="16"/>
                            </w:rPr>
                          </w:pPr>
                          <w:r w:rsidRPr="00092889">
                            <w:rPr>
                              <w:rFonts w:ascii="Arial" w:hAnsi="Arial" w:cs="Arial"/>
                              <w:sz w:val="16"/>
                            </w:rPr>
                            <w:t xml:space="preserve"> </w:t>
                          </w:r>
                          <w:r w:rsidRPr="00092889">
                            <w:rPr>
                              <w:rFonts w:ascii="Arial" w:hAnsi="Arial" w:cs="Arial"/>
                              <w:sz w:val="20"/>
                            </w:rPr>
                            <w:t>Н. Контр.</w:t>
                          </w:r>
                        </w:p>
                      </w:txbxContent>
                    </v:textbox>
                  </v:rect>
                  <v:rect id="Rectangle 36"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" filled="f" stroked="f" strokeweight=".25pt">
                    <v:textbox inset="1pt,1pt,1pt,1pt">
                      <w:txbxContent>
                        <w:p w14:paraId="186A78B2" w14:textId="77777777" w:rsidR="003863C1" w:rsidRPr="00092889" w:rsidRDefault="003863C1" w:rsidP="008D3DCA">
                          <w:pPr>
                            <w:pStyle w:val="af3"/>
                            <w:rPr>
                              <w:rFonts w:ascii="Arial" w:hAnsi="Arial" w:cs="Arial"/>
                              <w:sz w:val="22"/>
                            </w:rPr>
                          </w:pPr>
                          <w:r w:rsidRPr="00E637CB">
                            <w:rPr>
                              <w:rFonts w:ascii="Arial" w:hAnsi="Arial" w:cs="Arial"/>
                              <w:sz w:val="20"/>
                            </w:rPr>
                            <w:t>Головня</w:t>
                          </w:r>
                          <w:r>
                            <w:rPr>
                              <w:rFonts w:ascii="Arial" w:hAnsi="Arial" w:cs="Arial"/>
                              <w:sz w:val="22"/>
                            </w:rPr>
                            <w:t xml:space="preserve"> В.М.</w:t>
                          </w:r>
                        </w:p>
                        <w:p w14:paraId="47A4F7FD" w14:textId="77777777" w:rsidR="003863C1" w:rsidRPr="00092889" w:rsidRDefault="003863C1" w:rsidP="008D3DCA">
                          <w:pPr>
                            <w:pStyle w:val="af3"/>
                            <w:rPr>
                              <w:rFonts w:ascii="Arial" w:hAnsi="Arial" w:cs="Arial"/>
                              <w:sz w:val="22"/>
                            </w:rPr>
                          </w:pPr>
                        </w:p>
                      </w:txbxContent>
                    </v:textbox>
                  </v:rect>
                </v:group>
                <v:group id="Group 37" o:spid="_x0000_s1059" style="position:absolute;left:39;top:19624;width:4801;height:345" coordorigin=",-2330" coordsize="19999,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rect id="Rectangle 38" o:spid="_x0000_s1060" style="position:absolute;top:-2330;width:8856;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14:paraId="4D5593E6" w14:textId="77777777" w:rsidR="003863C1" w:rsidRPr="00092889" w:rsidRDefault="003863C1" w:rsidP="008D3DCA">
                          <w:pPr>
                            <w:pStyle w:val="af3"/>
                            <w:rPr>
                              <w:rFonts w:ascii="Arial" w:hAnsi="Arial" w:cs="Arial"/>
                              <w:sz w:val="16"/>
                            </w:rPr>
                          </w:pPr>
                          <w:r w:rsidRPr="00092889">
                            <w:rPr>
                              <w:rFonts w:ascii="Arial" w:hAnsi="Arial" w:cs="Arial"/>
                              <w:sz w:val="16"/>
                            </w:rPr>
                            <w:t xml:space="preserve"> </w:t>
                          </w:r>
                          <w:r w:rsidRPr="00092889">
                            <w:rPr>
                              <w:rFonts w:ascii="Arial" w:hAnsi="Arial" w:cs="Arial"/>
                              <w:sz w:val="20"/>
                            </w:rPr>
                            <w:t>Затвердив</w:t>
                          </w:r>
                        </w:p>
                      </w:txbxContent>
                    </v:textbox>
                  </v:rect>
                  <v:rect id="Rectangle 39" o:spid="_x0000_s1061" style="position:absolute;left:9281;top:-2330;width:10718;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14:paraId="59170373" w14:textId="77777777" w:rsidR="003863C1" w:rsidRPr="00092889" w:rsidRDefault="003863C1" w:rsidP="008D3DCA">
                          <w:pPr>
                            <w:pStyle w:val="af3"/>
                            <w:rPr>
                              <w:rFonts w:ascii="Arial" w:hAnsi="Arial" w:cs="Arial"/>
                              <w:sz w:val="22"/>
                            </w:rPr>
                          </w:pPr>
                          <w:r>
                            <w:rPr>
                              <w:rFonts w:ascii="Arial" w:hAnsi="Arial" w:cs="Arial"/>
                              <w:sz w:val="22"/>
                            </w:rPr>
                            <w:t>Мовчанюк</w:t>
                          </w:r>
                        </w:p>
                        <w:p w14:paraId="62EC4A83" w14:textId="77777777" w:rsidR="003863C1" w:rsidRPr="00092889" w:rsidRDefault="003863C1" w:rsidP="008D3DCA">
                          <w:pPr>
                            <w:pStyle w:val="af3"/>
                            <w:rPr>
                              <w:rFonts w:ascii="Arial" w:hAnsi="Arial" w:cs="Arial"/>
                              <w:sz w:val="22"/>
                            </w:rPr>
                          </w:pPr>
                        </w:p>
                      </w:txbxContent>
                    </v:textbox>
                  </v:rect>
                </v:group>
                <v:line id="Line 40" o:spid="_x0000_s106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rect id="Rectangle 41" o:spid="_x0000_s106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14:paraId="19D08B98" w14:textId="77777777" w:rsidR="003863C1" w:rsidRPr="0026463A" w:rsidRDefault="003863C1" w:rsidP="008D3DCA">
                        <w:pPr>
                          <w:ind w:firstLine="0"/>
                          <w:jc w:val="center"/>
                          <w:rPr>
                            <w:rFonts w:ascii="Arial" w:hAnsi="Arial" w:cs="Arial"/>
                            <w:i/>
                            <w:sz w:val="24"/>
                            <w:szCs w:val="24"/>
                          </w:rPr>
                        </w:pPr>
                        <w:r>
                          <w:rPr>
                            <w:rFonts w:ascii="Arial" w:hAnsi="Arial" w:cs="Arial"/>
                            <w:i/>
                            <w:sz w:val="24"/>
                            <w:szCs w:val="24"/>
                          </w:rPr>
                          <w:t>Система моніторингу кількості осіб в укриттях</w:t>
                        </w:r>
                      </w:p>
                    </w:txbxContent>
                  </v:textbox>
                </v:rect>
                <v:line id="Line 42" o:spid="_x0000_s106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43" o:spid="_x0000_s106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44" o:spid="_x0000_s106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rect id="Rectangle 45" o:spid="_x0000_s106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24914161" w14:textId="77777777" w:rsidR="003863C1" w:rsidRPr="00092889" w:rsidRDefault="003863C1" w:rsidP="008D3DCA">
                        <w:pPr>
                          <w:pStyle w:val="af3"/>
                          <w:jc w:val="center"/>
                          <w:rPr>
                            <w:rFonts w:ascii="Arial" w:hAnsi="Arial" w:cs="Arial"/>
                            <w:sz w:val="18"/>
                          </w:rPr>
                        </w:pPr>
                        <w:r w:rsidRPr="00092889">
                          <w:rPr>
                            <w:rFonts w:ascii="Arial" w:hAnsi="Arial" w:cs="Arial"/>
                            <w:sz w:val="22"/>
                          </w:rPr>
                          <w:t>Літ</w:t>
                        </w:r>
                        <w:r w:rsidRPr="00092889">
                          <w:rPr>
                            <w:rFonts w:ascii="Arial" w:hAnsi="Arial" w:cs="Arial"/>
                            <w:sz w:val="18"/>
                          </w:rPr>
                          <w:t>.</w:t>
                        </w:r>
                      </w:p>
                    </w:txbxContent>
                  </v:textbox>
                </v:rect>
                <v:rect id="Rectangle 46" o:spid="_x0000_s106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2C17EFCB" w14:textId="77777777" w:rsidR="003863C1" w:rsidRPr="00092889" w:rsidRDefault="003863C1" w:rsidP="008D3DCA">
                        <w:pPr>
                          <w:pStyle w:val="af3"/>
                          <w:jc w:val="center"/>
                          <w:rPr>
                            <w:rFonts w:ascii="Arial" w:hAnsi="Arial" w:cs="Arial"/>
                            <w:sz w:val="22"/>
                          </w:rPr>
                        </w:pPr>
                        <w:r w:rsidRPr="00092889">
                          <w:rPr>
                            <w:rFonts w:ascii="Arial" w:hAnsi="Arial" w:cs="Arial"/>
                            <w:sz w:val="22"/>
                          </w:rPr>
                          <w:t>Листів</w:t>
                        </w:r>
                      </w:p>
                    </w:txbxContent>
                  </v:textbox>
                </v:rect>
                <v:rect id="Rectangle 47" o:spid="_x0000_s1069" style="position:absolute;left:17591;top:18567;width:232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00DD2904" w14:textId="77777777" w:rsidR="003863C1" w:rsidRPr="00A80E45" w:rsidRDefault="003863C1" w:rsidP="008D3DCA">
                        <w:pPr>
                          <w:pStyle w:val="af3"/>
                          <w:jc w:val="center"/>
                          <w:rPr>
                            <w:rFonts w:ascii="GOST type B" w:hAnsi="GOST type B"/>
                            <w:sz w:val="22"/>
                          </w:rPr>
                        </w:pPr>
                        <w:r>
                          <w:rPr>
                            <w:rFonts w:ascii="GOST type B" w:hAnsi="GOST type B"/>
                            <w:sz w:val="22"/>
                          </w:rPr>
                          <w:t>46</w:t>
                        </w:r>
                      </w:p>
                    </w:txbxContent>
                  </v:textbox>
                </v:rect>
                <v:line id="Line 48" o:spid="_x0000_s107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line id="Line 49" o:spid="_x0000_s107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" strokeweight="1pt"/>
                <v:rect id="Rectangle 50" o:spid="_x0000_s1072" style="position:absolute;left:14295;top:19068;width:5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" filled="f" stroked="f" strokeweight=".25pt">
                  <v:textbox inset="1pt,1pt,1pt,1pt">
                    <w:txbxContent>
                      <w:p w14:paraId="5108F8EB" w14:textId="77777777" w:rsidR="003863C1" w:rsidRPr="00092889" w:rsidRDefault="003863C1" w:rsidP="008D3DCA">
                        <w:pPr>
                          <w:pStyle w:val="af3"/>
                          <w:jc w:val="center"/>
                          <w:rPr>
                            <w:rFonts w:ascii="Arial" w:hAnsi="Arial" w:cs="Arial"/>
                            <w:sz w:val="32"/>
                            <w:szCs w:val="32"/>
                          </w:rPr>
                        </w:pPr>
                        <w:r>
                          <w:rPr>
                            <w:rFonts w:ascii="Arial" w:hAnsi="Arial" w:cs="Arial"/>
                            <w:sz w:val="32"/>
                            <w:szCs w:val="32"/>
                          </w:rPr>
                          <w:t>РЕ-01, РТФ</w:t>
                        </w:r>
                      </w:p>
                    </w:txbxContent>
                  </v:textbox>
                </v:rect>
                <w10:wrap anchorx="margin" anchory="page"/>
                <w10:anchorlock/>
              </v:group>
            </w:pict>
          </mc:Fallback>
        </mc:AlternateContent>
      </w:r>
    </w:p>
    <w:sdt>
      <w:sdtPr>
        <w:rPr>
          <w:rFonts w:ascii="Times New Roman" w:eastAsia="Calibri" w:hAnsi="Times New Roman" w:cs="Times New Roman"/>
          <w:color w:val="auto"/>
          <w:sz w:val="28"/>
          <w:szCs w:val="26"/>
          <w:lang w:val="uk-UA" w:eastAsia="en-US"/>
        </w:rPr>
        <w:id w:val="-2004426593"/>
        <w:docPartObj>
          <w:docPartGallery w:val="Table of Contents"/>
          <w:docPartUnique/>
        </w:docPartObj>
      </w:sdtPr>
      <w:sdtEndPr>
        <w:rPr>
          <w:b/>
          <w:bCs/>
        </w:rPr>
      </w:sdtEndPr>
      <w:sdtContent>
        <w:p w14:paraId="60423D97" w14:textId="77777777" w:rsidR="00852A78" w:rsidRPr="00773696" w:rsidRDefault="00852A78">
          <w:pPr>
            <w:pStyle w:val="afc"/>
            <w:rPr>
              <w:lang w:val="uk-UA"/>
            </w:rPr>
          </w:pPr>
        </w:p>
        <w:p w14:paraId="6841AB1C" w14:textId="77777777" w:rsidR="006E560C" w:rsidRDefault="00852A78">
          <w:pPr>
            <w:pStyle w:val="11"/>
            <w:rPr>
              <w:rFonts w:asciiTheme="minorHAnsi" w:eastAsiaTheme="minorEastAsia" w:hAnsiTheme="minorHAnsi" w:cstheme="minorBidi"/>
              <w:noProof/>
              <w:sz w:val="22"/>
              <w:szCs w:val="22"/>
            </w:rPr>
          </w:pPr>
          <w:r w:rsidRPr="00773696">
            <w:rPr>
              <w:b/>
              <w:bCs/>
            </w:rPr>
            <w:fldChar w:fldCharType="begin"/>
          </w:r>
          <w:r w:rsidRPr="00773696">
            <w:rPr>
              <w:b/>
              <w:bCs/>
            </w:rPr>
            <w:instrText xml:space="preserve"> TOC \o "1-3" \h \z \u </w:instrText>
          </w:r>
          <w:r w:rsidRPr="00773696">
            <w:rPr>
              <w:b/>
              <w:bCs/>
            </w:rPr>
            <w:fldChar w:fldCharType="separate"/>
          </w:r>
          <w:hyperlink w:anchor="_Toc169035061" w:history="1">
            <w:r w:rsidR="006E560C" w:rsidRPr="0016529B">
              <w:rPr>
                <w:rStyle w:val="a5"/>
                <w:noProof/>
              </w:rPr>
              <w:t>ПЕРЕЛІК СКОРОЧЕНЬ</w:t>
            </w:r>
            <w:r w:rsidR="006E560C">
              <w:rPr>
                <w:noProof/>
                <w:webHidden/>
              </w:rPr>
              <w:tab/>
            </w:r>
            <w:r w:rsidR="006E560C">
              <w:rPr>
                <w:noProof/>
                <w:webHidden/>
              </w:rPr>
              <w:fldChar w:fldCharType="begin"/>
            </w:r>
            <w:r w:rsidR="006E560C">
              <w:rPr>
                <w:noProof/>
                <w:webHidden/>
              </w:rPr>
              <w:instrText xml:space="preserve"> PAGEREF _Toc169035061 \h </w:instrText>
            </w:r>
            <w:r w:rsidR="006E560C">
              <w:rPr>
                <w:noProof/>
                <w:webHidden/>
              </w:rPr>
            </w:r>
            <w:r w:rsidR="006E560C">
              <w:rPr>
                <w:noProof/>
                <w:webHidden/>
              </w:rPr>
              <w:fldChar w:fldCharType="separate"/>
            </w:r>
            <w:r w:rsidR="000473E0">
              <w:rPr>
                <w:noProof/>
                <w:webHidden/>
              </w:rPr>
              <w:t>3</w:t>
            </w:r>
            <w:r w:rsidR="006E560C">
              <w:rPr>
                <w:noProof/>
                <w:webHidden/>
              </w:rPr>
              <w:fldChar w:fldCharType="end"/>
            </w:r>
          </w:hyperlink>
        </w:p>
        <w:p w14:paraId="3A4E4889" w14:textId="77777777" w:rsidR="006E560C" w:rsidRDefault="0075021D">
          <w:pPr>
            <w:pStyle w:val="11"/>
            <w:rPr>
              <w:rFonts w:asciiTheme="minorHAnsi" w:eastAsiaTheme="minorEastAsia" w:hAnsiTheme="minorHAnsi" w:cstheme="minorBidi"/>
              <w:noProof/>
              <w:sz w:val="22"/>
              <w:szCs w:val="22"/>
            </w:rPr>
          </w:pPr>
          <w:hyperlink w:anchor="_Toc169035062" w:history="1">
            <w:r w:rsidR="006E560C" w:rsidRPr="0016529B">
              <w:rPr>
                <w:rStyle w:val="a5"/>
                <w:rFonts w:eastAsia="Times New Roman"/>
                <w:noProof/>
              </w:rPr>
              <w:t>ВСТУП</w:t>
            </w:r>
            <w:r w:rsidR="006E560C">
              <w:rPr>
                <w:noProof/>
                <w:webHidden/>
              </w:rPr>
              <w:tab/>
            </w:r>
            <w:r w:rsidR="006E560C">
              <w:rPr>
                <w:noProof/>
                <w:webHidden/>
              </w:rPr>
              <w:fldChar w:fldCharType="begin"/>
            </w:r>
            <w:r w:rsidR="006E560C">
              <w:rPr>
                <w:noProof/>
                <w:webHidden/>
              </w:rPr>
              <w:instrText xml:space="preserve"> PAGEREF _Toc169035062 \h </w:instrText>
            </w:r>
            <w:r w:rsidR="006E560C">
              <w:rPr>
                <w:noProof/>
                <w:webHidden/>
              </w:rPr>
            </w:r>
            <w:r w:rsidR="006E560C">
              <w:rPr>
                <w:noProof/>
                <w:webHidden/>
              </w:rPr>
              <w:fldChar w:fldCharType="separate"/>
            </w:r>
            <w:r w:rsidR="000473E0">
              <w:rPr>
                <w:noProof/>
                <w:webHidden/>
              </w:rPr>
              <w:t>4</w:t>
            </w:r>
            <w:r w:rsidR="006E560C">
              <w:rPr>
                <w:noProof/>
                <w:webHidden/>
              </w:rPr>
              <w:fldChar w:fldCharType="end"/>
            </w:r>
          </w:hyperlink>
        </w:p>
        <w:p w14:paraId="684170CE" w14:textId="77777777" w:rsidR="006E560C" w:rsidRDefault="0075021D">
          <w:pPr>
            <w:pStyle w:val="11"/>
            <w:rPr>
              <w:rFonts w:asciiTheme="minorHAnsi" w:eastAsiaTheme="minorEastAsia" w:hAnsiTheme="minorHAnsi" w:cstheme="minorBidi"/>
              <w:noProof/>
              <w:sz w:val="22"/>
              <w:szCs w:val="22"/>
            </w:rPr>
          </w:pPr>
          <w:hyperlink w:anchor="_Toc169035063" w:history="1">
            <w:r w:rsidR="006E560C" w:rsidRPr="0016529B">
              <w:rPr>
                <w:rStyle w:val="a5"/>
                <w:noProof/>
              </w:rPr>
              <w:t>1</w:t>
            </w:r>
            <w:r w:rsidR="006E560C" w:rsidRPr="0016529B">
              <w:rPr>
                <w:rStyle w:val="a5"/>
                <w:noProof/>
                <w:lang w:eastAsia="uk-UA"/>
              </w:rPr>
              <w:t xml:space="preserve"> </w:t>
            </w:r>
            <w:r w:rsidR="006E560C" w:rsidRPr="0016529B">
              <w:rPr>
                <w:rStyle w:val="a5"/>
                <w:noProof/>
              </w:rPr>
              <w:t>АНАЛІЗ ТЕХНІЧНОГО ЗАВДАННЯ</w:t>
            </w:r>
            <w:r w:rsidR="006E560C">
              <w:rPr>
                <w:noProof/>
                <w:webHidden/>
              </w:rPr>
              <w:tab/>
            </w:r>
            <w:r w:rsidR="006E560C">
              <w:rPr>
                <w:noProof/>
                <w:webHidden/>
              </w:rPr>
              <w:fldChar w:fldCharType="begin"/>
            </w:r>
            <w:r w:rsidR="006E560C">
              <w:rPr>
                <w:noProof/>
                <w:webHidden/>
              </w:rPr>
              <w:instrText xml:space="preserve"> PAGEREF _Toc169035063 \h </w:instrText>
            </w:r>
            <w:r w:rsidR="006E560C">
              <w:rPr>
                <w:noProof/>
                <w:webHidden/>
              </w:rPr>
            </w:r>
            <w:r w:rsidR="006E560C">
              <w:rPr>
                <w:noProof/>
                <w:webHidden/>
              </w:rPr>
              <w:fldChar w:fldCharType="separate"/>
            </w:r>
            <w:r w:rsidR="000473E0">
              <w:rPr>
                <w:noProof/>
                <w:webHidden/>
              </w:rPr>
              <w:t>5</w:t>
            </w:r>
            <w:r w:rsidR="006E560C">
              <w:rPr>
                <w:noProof/>
                <w:webHidden/>
              </w:rPr>
              <w:fldChar w:fldCharType="end"/>
            </w:r>
          </w:hyperlink>
        </w:p>
        <w:p w14:paraId="31918227"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64" w:history="1">
            <w:r w:rsidR="006E560C" w:rsidRPr="0016529B">
              <w:rPr>
                <w:rStyle w:val="a5"/>
                <w:noProof/>
              </w:rPr>
              <w:t>1.1 Аналіз завдання з точки зору конструктора</w:t>
            </w:r>
            <w:r w:rsidR="006E560C">
              <w:rPr>
                <w:noProof/>
                <w:webHidden/>
              </w:rPr>
              <w:tab/>
            </w:r>
            <w:r w:rsidR="006E560C">
              <w:rPr>
                <w:noProof/>
                <w:webHidden/>
              </w:rPr>
              <w:fldChar w:fldCharType="begin"/>
            </w:r>
            <w:r w:rsidR="006E560C">
              <w:rPr>
                <w:noProof/>
                <w:webHidden/>
              </w:rPr>
              <w:instrText xml:space="preserve"> PAGEREF _Toc169035064 \h </w:instrText>
            </w:r>
            <w:r w:rsidR="006E560C">
              <w:rPr>
                <w:noProof/>
                <w:webHidden/>
              </w:rPr>
            </w:r>
            <w:r w:rsidR="006E560C">
              <w:rPr>
                <w:noProof/>
                <w:webHidden/>
              </w:rPr>
              <w:fldChar w:fldCharType="separate"/>
            </w:r>
            <w:r w:rsidR="000473E0">
              <w:rPr>
                <w:noProof/>
                <w:webHidden/>
              </w:rPr>
              <w:t>5</w:t>
            </w:r>
            <w:r w:rsidR="006E560C">
              <w:rPr>
                <w:noProof/>
                <w:webHidden/>
              </w:rPr>
              <w:fldChar w:fldCharType="end"/>
            </w:r>
          </w:hyperlink>
        </w:p>
        <w:p w14:paraId="363ADA8D"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65" w:history="1">
            <w:r w:rsidR="006E560C" w:rsidRPr="0016529B">
              <w:rPr>
                <w:rStyle w:val="a5"/>
                <w:noProof/>
              </w:rPr>
              <w:t>1.1.1 Призначення та об’єкт встановлення електронної апаратури</w:t>
            </w:r>
            <w:r w:rsidR="006E560C">
              <w:rPr>
                <w:noProof/>
                <w:webHidden/>
              </w:rPr>
              <w:tab/>
            </w:r>
            <w:r w:rsidR="006E560C">
              <w:rPr>
                <w:noProof/>
                <w:webHidden/>
              </w:rPr>
              <w:fldChar w:fldCharType="begin"/>
            </w:r>
            <w:r w:rsidR="006E560C">
              <w:rPr>
                <w:noProof/>
                <w:webHidden/>
              </w:rPr>
              <w:instrText xml:space="preserve"> PAGEREF _Toc169035065 \h </w:instrText>
            </w:r>
            <w:r w:rsidR="006E560C">
              <w:rPr>
                <w:noProof/>
                <w:webHidden/>
              </w:rPr>
            </w:r>
            <w:r w:rsidR="006E560C">
              <w:rPr>
                <w:noProof/>
                <w:webHidden/>
              </w:rPr>
              <w:fldChar w:fldCharType="separate"/>
            </w:r>
            <w:r w:rsidR="000473E0">
              <w:rPr>
                <w:noProof/>
                <w:webHidden/>
              </w:rPr>
              <w:t>5</w:t>
            </w:r>
            <w:r w:rsidR="006E560C">
              <w:rPr>
                <w:noProof/>
                <w:webHidden/>
              </w:rPr>
              <w:fldChar w:fldCharType="end"/>
            </w:r>
          </w:hyperlink>
        </w:p>
        <w:p w14:paraId="0ADF1889"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66" w:history="1">
            <w:r w:rsidR="006E560C" w:rsidRPr="0016529B">
              <w:rPr>
                <w:rStyle w:val="a5"/>
                <w:noProof/>
              </w:rPr>
              <w:t>1.1.2 Умови експлуатації електронної апаратури</w:t>
            </w:r>
            <w:r w:rsidR="006E560C">
              <w:rPr>
                <w:noProof/>
                <w:webHidden/>
              </w:rPr>
              <w:tab/>
            </w:r>
            <w:r w:rsidR="006E560C">
              <w:rPr>
                <w:noProof/>
                <w:webHidden/>
              </w:rPr>
              <w:fldChar w:fldCharType="begin"/>
            </w:r>
            <w:r w:rsidR="006E560C">
              <w:rPr>
                <w:noProof/>
                <w:webHidden/>
              </w:rPr>
              <w:instrText xml:space="preserve"> PAGEREF _Toc169035066 \h </w:instrText>
            </w:r>
            <w:r w:rsidR="006E560C">
              <w:rPr>
                <w:noProof/>
                <w:webHidden/>
              </w:rPr>
            </w:r>
            <w:r w:rsidR="006E560C">
              <w:rPr>
                <w:noProof/>
                <w:webHidden/>
              </w:rPr>
              <w:fldChar w:fldCharType="separate"/>
            </w:r>
            <w:r w:rsidR="000473E0">
              <w:rPr>
                <w:noProof/>
                <w:webHidden/>
              </w:rPr>
              <w:t>5</w:t>
            </w:r>
            <w:r w:rsidR="006E560C">
              <w:rPr>
                <w:noProof/>
                <w:webHidden/>
              </w:rPr>
              <w:fldChar w:fldCharType="end"/>
            </w:r>
          </w:hyperlink>
        </w:p>
        <w:p w14:paraId="2BBCF3EC"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67" w:history="1">
            <w:r w:rsidR="006E560C" w:rsidRPr="0016529B">
              <w:rPr>
                <w:rStyle w:val="a5"/>
                <w:noProof/>
              </w:rPr>
              <w:t>1.2</w:t>
            </w:r>
            <w:r w:rsidR="006E560C" w:rsidRPr="0016529B">
              <w:rPr>
                <w:rStyle w:val="a5"/>
                <w:noProof/>
                <w:lang w:eastAsia="uk-UA"/>
              </w:rPr>
              <w:t xml:space="preserve"> </w:t>
            </w:r>
            <w:r w:rsidR="006E560C" w:rsidRPr="0016529B">
              <w:rPr>
                <w:rStyle w:val="a5"/>
                <w:noProof/>
              </w:rPr>
              <w:t>Огляд та аналіз готових пристроїв на ринку</w:t>
            </w:r>
            <w:r w:rsidR="006E560C">
              <w:rPr>
                <w:noProof/>
                <w:webHidden/>
              </w:rPr>
              <w:tab/>
            </w:r>
            <w:r w:rsidR="006E560C">
              <w:rPr>
                <w:noProof/>
                <w:webHidden/>
              </w:rPr>
              <w:fldChar w:fldCharType="begin"/>
            </w:r>
            <w:r w:rsidR="006E560C">
              <w:rPr>
                <w:noProof/>
                <w:webHidden/>
              </w:rPr>
              <w:instrText xml:space="preserve"> PAGEREF _Toc169035067 \h </w:instrText>
            </w:r>
            <w:r w:rsidR="006E560C">
              <w:rPr>
                <w:noProof/>
                <w:webHidden/>
              </w:rPr>
            </w:r>
            <w:r w:rsidR="006E560C">
              <w:rPr>
                <w:noProof/>
                <w:webHidden/>
              </w:rPr>
              <w:fldChar w:fldCharType="separate"/>
            </w:r>
            <w:r w:rsidR="000473E0">
              <w:rPr>
                <w:noProof/>
                <w:webHidden/>
              </w:rPr>
              <w:t>6</w:t>
            </w:r>
            <w:r w:rsidR="006E560C">
              <w:rPr>
                <w:noProof/>
                <w:webHidden/>
              </w:rPr>
              <w:fldChar w:fldCharType="end"/>
            </w:r>
          </w:hyperlink>
        </w:p>
        <w:p w14:paraId="0AE66866"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68" w:history="1">
            <w:r w:rsidR="006E560C" w:rsidRPr="0016529B">
              <w:rPr>
                <w:rStyle w:val="a5"/>
                <w:noProof/>
              </w:rPr>
              <w:t>1.2.1 Лічильник відвідувачів ТК-04 WI-FI</w:t>
            </w:r>
            <w:r w:rsidR="006E560C">
              <w:rPr>
                <w:noProof/>
                <w:webHidden/>
              </w:rPr>
              <w:tab/>
            </w:r>
            <w:r w:rsidR="006E560C">
              <w:rPr>
                <w:noProof/>
                <w:webHidden/>
              </w:rPr>
              <w:fldChar w:fldCharType="begin"/>
            </w:r>
            <w:r w:rsidR="006E560C">
              <w:rPr>
                <w:noProof/>
                <w:webHidden/>
              </w:rPr>
              <w:instrText xml:space="preserve"> PAGEREF _Toc169035068 \h </w:instrText>
            </w:r>
            <w:r w:rsidR="006E560C">
              <w:rPr>
                <w:noProof/>
                <w:webHidden/>
              </w:rPr>
            </w:r>
            <w:r w:rsidR="006E560C">
              <w:rPr>
                <w:noProof/>
                <w:webHidden/>
              </w:rPr>
              <w:fldChar w:fldCharType="separate"/>
            </w:r>
            <w:r w:rsidR="000473E0">
              <w:rPr>
                <w:noProof/>
                <w:webHidden/>
              </w:rPr>
              <w:t>6</w:t>
            </w:r>
            <w:r w:rsidR="006E560C">
              <w:rPr>
                <w:noProof/>
                <w:webHidden/>
              </w:rPr>
              <w:fldChar w:fldCharType="end"/>
            </w:r>
          </w:hyperlink>
        </w:p>
        <w:p w14:paraId="443FC55B"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69" w:history="1">
            <w:r w:rsidR="006E560C" w:rsidRPr="0016529B">
              <w:rPr>
                <w:rStyle w:val="a5"/>
                <w:noProof/>
              </w:rPr>
              <w:t xml:space="preserve">1.2.2 Лічильник відвідувачів </w:t>
            </w:r>
            <w:r w:rsidR="006E560C" w:rsidRPr="0016529B">
              <w:rPr>
                <w:rStyle w:val="a5"/>
                <w:noProof/>
                <w:shd w:val="clear" w:color="auto" w:fill="FFFFFF"/>
              </w:rPr>
              <w:t>PCounter-03</w:t>
            </w:r>
            <w:r w:rsidR="006E560C">
              <w:rPr>
                <w:noProof/>
                <w:webHidden/>
              </w:rPr>
              <w:tab/>
            </w:r>
            <w:r w:rsidR="006E560C">
              <w:rPr>
                <w:noProof/>
                <w:webHidden/>
              </w:rPr>
              <w:fldChar w:fldCharType="begin"/>
            </w:r>
            <w:r w:rsidR="006E560C">
              <w:rPr>
                <w:noProof/>
                <w:webHidden/>
              </w:rPr>
              <w:instrText xml:space="preserve"> PAGEREF _Toc169035069 \h </w:instrText>
            </w:r>
            <w:r w:rsidR="006E560C">
              <w:rPr>
                <w:noProof/>
                <w:webHidden/>
              </w:rPr>
            </w:r>
            <w:r w:rsidR="006E560C">
              <w:rPr>
                <w:noProof/>
                <w:webHidden/>
              </w:rPr>
              <w:fldChar w:fldCharType="separate"/>
            </w:r>
            <w:r w:rsidR="000473E0">
              <w:rPr>
                <w:noProof/>
                <w:webHidden/>
              </w:rPr>
              <w:t>7</w:t>
            </w:r>
            <w:r w:rsidR="006E560C">
              <w:rPr>
                <w:noProof/>
                <w:webHidden/>
              </w:rPr>
              <w:fldChar w:fldCharType="end"/>
            </w:r>
          </w:hyperlink>
        </w:p>
        <w:p w14:paraId="5D8305A7"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70" w:history="1">
            <w:r w:rsidR="006E560C" w:rsidRPr="0016529B">
              <w:rPr>
                <w:rStyle w:val="a5"/>
                <w:noProof/>
              </w:rPr>
              <w:t>1.2.3</w:t>
            </w:r>
            <w:r w:rsidR="006E560C" w:rsidRPr="0016529B">
              <w:rPr>
                <w:rStyle w:val="a5"/>
                <w:noProof/>
                <w:lang w:eastAsia="uk-UA"/>
              </w:rPr>
              <w:t xml:space="preserve"> </w:t>
            </w:r>
            <w:r w:rsidR="006E560C" w:rsidRPr="0016529B">
              <w:rPr>
                <w:rStyle w:val="a5"/>
                <w:noProof/>
              </w:rPr>
              <w:t xml:space="preserve">Лічильник відвідувачів </w:t>
            </w:r>
            <w:r w:rsidR="006E560C" w:rsidRPr="0016529B">
              <w:rPr>
                <w:rStyle w:val="a5"/>
                <w:noProof/>
                <w:shd w:val="clear" w:color="auto" w:fill="FFFFFF"/>
              </w:rPr>
              <w:t>CountMax</w:t>
            </w:r>
            <w:r w:rsidR="006E560C">
              <w:rPr>
                <w:noProof/>
                <w:webHidden/>
              </w:rPr>
              <w:tab/>
            </w:r>
            <w:r w:rsidR="006E560C">
              <w:rPr>
                <w:noProof/>
                <w:webHidden/>
              </w:rPr>
              <w:fldChar w:fldCharType="begin"/>
            </w:r>
            <w:r w:rsidR="006E560C">
              <w:rPr>
                <w:noProof/>
                <w:webHidden/>
              </w:rPr>
              <w:instrText xml:space="preserve"> PAGEREF _Toc169035070 \h </w:instrText>
            </w:r>
            <w:r w:rsidR="006E560C">
              <w:rPr>
                <w:noProof/>
                <w:webHidden/>
              </w:rPr>
            </w:r>
            <w:r w:rsidR="006E560C">
              <w:rPr>
                <w:noProof/>
                <w:webHidden/>
              </w:rPr>
              <w:fldChar w:fldCharType="separate"/>
            </w:r>
            <w:r w:rsidR="000473E0">
              <w:rPr>
                <w:noProof/>
                <w:webHidden/>
              </w:rPr>
              <w:t>8</w:t>
            </w:r>
            <w:r w:rsidR="006E560C">
              <w:rPr>
                <w:noProof/>
                <w:webHidden/>
              </w:rPr>
              <w:fldChar w:fldCharType="end"/>
            </w:r>
          </w:hyperlink>
        </w:p>
        <w:p w14:paraId="067CD075" w14:textId="77777777" w:rsidR="006E560C" w:rsidRDefault="0075021D">
          <w:pPr>
            <w:pStyle w:val="11"/>
            <w:rPr>
              <w:rFonts w:asciiTheme="minorHAnsi" w:eastAsiaTheme="minorEastAsia" w:hAnsiTheme="minorHAnsi" w:cstheme="minorBidi"/>
              <w:noProof/>
              <w:sz w:val="22"/>
              <w:szCs w:val="22"/>
            </w:rPr>
          </w:pPr>
          <w:hyperlink w:anchor="_Toc169035071" w:history="1">
            <w:r w:rsidR="006E560C" w:rsidRPr="0016529B">
              <w:rPr>
                <w:rStyle w:val="a5"/>
                <w:noProof/>
              </w:rPr>
              <w:t>2</w:t>
            </w:r>
            <w:r w:rsidR="006E560C" w:rsidRPr="0016529B">
              <w:rPr>
                <w:rStyle w:val="a5"/>
                <w:noProof/>
                <w:lang w:eastAsia="uk-UA"/>
              </w:rPr>
              <w:t xml:space="preserve"> </w:t>
            </w:r>
            <w:r w:rsidR="006E560C" w:rsidRPr="0016529B">
              <w:rPr>
                <w:rStyle w:val="a5"/>
                <w:noProof/>
              </w:rPr>
              <w:t>РОЗРОБКА СТРУКТУРНОЇ ТА ЕЛЕКТРИЧНОЇ ПРИНЦИПОВОЇ СХЕМ</w:t>
            </w:r>
            <w:r w:rsidR="006E560C">
              <w:rPr>
                <w:noProof/>
                <w:webHidden/>
              </w:rPr>
              <w:tab/>
            </w:r>
            <w:r w:rsidR="006E560C">
              <w:rPr>
                <w:noProof/>
                <w:webHidden/>
              </w:rPr>
              <w:fldChar w:fldCharType="begin"/>
            </w:r>
            <w:r w:rsidR="006E560C">
              <w:rPr>
                <w:noProof/>
                <w:webHidden/>
              </w:rPr>
              <w:instrText xml:space="preserve"> PAGEREF _Toc169035071 \h </w:instrText>
            </w:r>
            <w:r w:rsidR="006E560C">
              <w:rPr>
                <w:noProof/>
                <w:webHidden/>
              </w:rPr>
            </w:r>
            <w:r w:rsidR="006E560C">
              <w:rPr>
                <w:noProof/>
                <w:webHidden/>
              </w:rPr>
              <w:fldChar w:fldCharType="separate"/>
            </w:r>
            <w:r w:rsidR="000473E0">
              <w:rPr>
                <w:noProof/>
                <w:webHidden/>
              </w:rPr>
              <w:t>10</w:t>
            </w:r>
            <w:r w:rsidR="006E560C">
              <w:rPr>
                <w:noProof/>
                <w:webHidden/>
              </w:rPr>
              <w:fldChar w:fldCharType="end"/>
            </w:r>
          </w:hyperlink>
        </w:p>
        <w:p w14:paraId="7D55C47C"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72" w:history="1">
            <w:r w:rsidR="006E560C" w:rsidRPr="0016529B">
              <w:rPr>
                <w:rStyle w:val="a5"/>
                <w:noProof/>
              </w:rPr>
              <w:t>2.1 Структурна схема пристрою</w:t>
            </w:r>
            <w:r w:rsidR="006E560C">
              <w:rPr>
                <w:noProof/>
                <w:webHidden/>
              </w:rPr>
              <w:tab/>
            </w:r>
            <w:r w:rsidR="006E560C">
              <w:rPr>
                <w:noProof/>
                <w:webHidden/>
              </w:rPr>
              <w:fldChar w:fldCharType="begin"/>
            </w:r>
            <w:r w:rsidR="006E560C">
              <w:rPr>
                <w:noProof/>
                <w:webHidden/>
              </w:rPr>
              <w:instrText xml:space="preserve"> PAGEREF _Toc169035072 \h </w:instrText>
            </w:r>
            <w:r w:rsidR="006E560C">
              <w:rPr>
                <w:noProof/>
                <w:webHidden/>
              </w:rPr>
            </w:r>
            <w:r w:rsidR="006E560C">
              <w:rPr>
                <w:noProof/>
                <w:webHidden/>
              </w:rPr>
              <w:fldChar w:fldCharType="separate"/>
            </w:r>
            <w:r w:rsidR="000473E0">
              <w:rPr>
                <w:noProof/>
                <w:webHidden/>
              </w:rPr>
              <w:t>10</w:t>
            </w:r>
            <w:r w:rsidR="006E560C">
              <w:rPr>
                <w:noProof/>
                <w:webHidden/>
              </w:rPr>
              <w:fldChar w:fldCharType="end"/>
            </w:r>
          </w:hyperlink>
        </w:p>
        <w:p w14:paraId="5E5FBAC9"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73" w:history="1">
            <w:r w:rsidR="006E560C" w:rsidRPr="0016529B">
              <w:rPr>
                <w:rStyle w:val="a5"/>
                <w:noProof/>
              </w:rPr>
              <w:t>2.2</w:t>
            </w:r>
            <w:r w:rsidR="006E560C" w:rsidRPr="0016529B">
              <w:rPr>
                <w:rStyle w:val="a5"/>
                <w:noProof/>
                <w:shd w:val="clear" w:color="auto" w:fill="FFFFFF"/>
              </w:rPr>
              <w:t xml:space="preserve"> Електрична принципова схема</w:t>
            </w:r>
            <w:r w:rsidR="006E560C">
              <w:rPr>
                <w:noProof/>
                <w:webHidden/>
              </w:rPr>
              <w:tab/>
            </w:r>
            <w:r w:rsidR="006E560C">
              <w:rPr>
                <w:noProof/>
                <w:webHidden/>
              </w:rPr>
              <w:fldChar w:fldCharType="begin"/>
            </w:r>
            <w:r w:rsidR="006E560C">
              <w:rPr>
                <w:noProof/>
                <w:webHidden/>
              </w:rPr>
              <w:instrText xml:space="preserve"> PAGEREF _Toc169035073 \h </w:instrText>
            </w:r>
            <w:r w:rsidR="006E560C">
              <w:rPr>
                <w:noProof/>
                <w:webHidden/>
              </w:rPr>
            </w:r>
            <w:r w:rsidR="006E560C">
              <w:rPr>
                <w:noProof/>
                <w:webHidden/>
              </w:rPr>
              <w:fldChar w:fldCharType="separate"/>
            </w:r>
            <w:r w:rsidR="000473E0">
              <w:rPr>
                <w:noProof/>
                <w:webHidden/>
              </w:rPr>
              <w:t>11</w:t>
            </w:r>
            <w:r w:rsidR="006E560C">
              <w:rPr>
                <w:noProof/>
                <w:webHidden/>
              </w:rPr>
              <w:fldChar w:fldCharType="end"/>
            </w:r>
          </w:hyperlink>
        </w:p>
        <w:p w14:paraId="198DA709" w14:textId="77777777" w:rsidR="006E560C" w:rsidRDefault="0075021D">
          <w:pPr>
            <w:pStyle w:val="11"/>
            <w:rPr>
              <w:rFonts w:asciiTheme="minorHAnsi" w:eastAsiaTheme="minorEastAsia" w:hAnsiTheme="minorHAnsi" w:cstheme="minorBidi"/>
              <w:noProof/>
              <w:sz w:val="22"/>
              <w:szCs w:val="22"/>
            </w:rPr>
          </w:pPr>
          <w:hyperlink w:anchor="_Toc169035074" w:history="1">
            <w:r w:rsidR="006E560C" w:rsidRPr="0016529B">
              <w:rPr>
                <w:rStyle w:val="a5"/>
                <w:noProof/>
              </w:rPr>
              <w:t>3</w:t>
            </w:r>
            <w:r w:rsidR="006E560C" w:rsidRPr="0016529B">
              <w:rPr>
                <w:rStyle w:val="a5"/>
                <w:noProof/>
                <w:lang w:eastAsia="uk-UA"/>
              </w:rPr>
              <w:t xml:space="preserve"> </w:t>
            </w:r>
            <w:r w:rsidR="006E560C" w:rsidRPr="0016529B">
              <w:rPr>
                <w:rStyle w:val="a5"/>
                <w:noProof/>
              </w:rPr>
              <w:t>ВИБІР ЕЛЕМЕНТНОЇ БАЗИ</w:t>
            </w:r>
            <w:r w:rsidR="006E560C">
              <w:rPr>
                <w:noProof/>
                <w:webHidden/>
              </w:rPr>
              <w:tab/>
            </w:r>
            <w:r w:rsidR="006E560C">
              <w:rPr>
                <w:noProof/>
                <w:webHidden/>
              </w:rPr>
              <w:fldChar w:fldCharType="begin"/>
            </w:r>
            <w:r w:rsidR="006E560C">
              <w:rPr>
                <w:noProof/>
                <w:webHidden/>
              </w:rPr>
              <w:instrText xml:space="preserve"> PAGEREF _Toc169035074 \h </w:instrText>
            </w:r>
            <w:r w:rsidR="006E560C">
              <w:rPr>
                <w:noProof/>
                <w:webHidden/>
              </w:rPr>
            </w:r>
            <w:r w:rsidR="006E560C">
              <w:rPr>
                <w:noProof/>
                <w:webHidden/>
              </w:rPr>
              <w:fldChar w:fldCharType="separate"/>
            </w:r>
            <w:r w:rsidR="000473E0">
              <w:rPr>
                <w:noProof/>
                <w:webHidden/>
              </w:rPr>
              <w:t>14</w:t>
            </w:r>
            <w:r w:rsidR="006E560C">
              <w:rPr>
                <w:noProof/>
                <w:webHidden/>
              </w:rPr>
              <w:fldChar w:fldCharType="end"/>
            </w:r>
          </w:hyperlink>
        </w:p>
        <w:p w14:paraId="6A4DBAF7"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75" w:history="1">
            <w:r w:rsidR="006E560C" w:rsidRPr="0016529B">
              <w:rPr>
                <w:rStyle w:val="a5"/>
                <w:noProof/>
              </w:rPr>
              <w:t>3.1 Вибір активних елементів</w:t>
            </w:r>
            <w:r w:rsidR="006E560C">
              <w:rPr>
                <w:noProof/>
                <w:webHidden/>
              </w:rPr>
              <w:tab/>
            </w:r>
            <w:r w:rsidR="006E560C">
              <w:rPr>
                <w:noProof/>
                <w:webHidden/>
              </w:rPr>
              <w:fldChar w:fldCharType="begin"/>
            </w:r>
            <w:r w:rsidR="006E560C">
              <w:rPr>
                <w:noProof/>
                <w:webHidden/>
              </w:rPr>
              <w:instrText xml:space="preserve"> PAGEREF _Toc169035075 \h </w:instrText>
            </w:r>
            <w:r w:rsidR="006E560C">
              <w:rPr>
                <w:noProof/>
                <w:webHidden/>
              </w:rPr>
            </w:r>
            <w:r w:rsidR="006E560C">
              <w:rPr>
                <w:noProof/>
                <w:webHidden/>
              </w:rPr>
              <w:fldChar w:fldCharType="separate"/>
            </w:r>
            <w:r w:rsidR="000473E0">
              <w:rPr>
                <w:noProof/>
                <w:webHidden/>
              </w:rPr>
              <w:t>14</w:t>
            </w:r>
            <w:r w:rsidR="006E560C">
              <w:rPr>
                <w:noProof/>
                <w:webHidden/>
              </w:rPr>
              <w:fldChar w:fldCharType="end"/>
            </w:r>
          </w:hyperlink>
        </w:p>
        <w:p w14:paraId="430A867F"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76" w:history="1">
            <w:r w:rsidR="006E560C" w:rsidRPr="0016529B">
              <w:rPr>
                <w:rStyle w:val="a5"/>
                <w:noProof/>
              </w:rPr>
              <w:t>3.1.1 Мікроконтролерний модуль</w:t>
            </w:r>
            <w:r w:rsidR="006E560C">
              <w:rPr>
                <w:noProof/>
                <w:webHidden/>
              </w:rPr>
              <w:tab/>
            </w:r>
            <w:r w:rsidR="006E560C">
              <w:rPr>
                <w:noProof/>
                <w:webHidden/>
              </w:rPr>
              <w:fldChar w:fldCharType="begin"/>
            </w:r>
            <w:r w:rsidR="006E560C">
              <w:rPr>
                <w:noProof/>
                <w:webHidden/>
              </w:rPr>
              <w:instrText xml:space="preserve"> PAGEREF _Toc169035076 \h </w:instrText>
            </w:r>
            <w:r w:rsidR="006E560C">
              <w:rPr>
                <w:noProof/>
                <w:webHidden/>
              </w:rPr>
            </w:r>
            <w:r w:rsidR="006E560C">
              <w:rPr>
                <w:noProof/>
                <w:webHidden/>
              </w:rPr>
              <w:fldChar w:fldCharType="separate"/>
            </w:r>
            <w:r w:rsidR="000473E0">
              <w:rPr>
                <w:noProof/>
                <w:webHidden/>
              </w:rPr>
              <w:t>14</w:t>
            </w:r>
            <w:r w:rsidR="006E560C">
              <w:rPr>
                <w:noProof/>
                <w:webHidden/>
              </w:rPr>
              <w:fldChar w:fldCharType="end"/>
            </w:r>
          </w:hyperlink>
        </w:p>
        <w:p w14:paraId="05D69E24"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77" w:history="1">
            <w:r w:rsidR="006E560C" w:rsidRPr="0016529B">
              <w:rPr>
                <w:rStyle w:val="a5"/>
                <w:noProof/>
              </w:rPr>
              <w:t>3.1.2 Мікросхеми</w:t>
            </w:r>
            <w:r w:rsidR="006E560C">
              <w:rPr>
                <w:noProof/>
                <w:webHidden/>
              </w:rPr>
              <w:tab/>
            </w:r>
            <w:r w:rsidR="006E560C">
              <w:rPr>
                <w:noProof/>
                <w:webHidden/>
              </w:rPr>
              <w:fldChar w:fldCharType="begin"/>
            </w:r>
            <w:r w:rsidR="006E560C">
              <w:rPr>
                <w:noProof/>
                <w:webHidden/>
              </w:rPr>
              <w:instrText xml:space="preserve"> PAGEREF _Toc169035077 \h </w:instrText>
            </w:r>
            <w:r w:rsidR="006E560C">
              <w:rPr>
                <w:noProof/>
                <w:webHidden/>
              </w:rPr>
            </w:r>
            <w:r w:rsidR="006E560C">
              <w:rPr>
                <w:noProof/>
                <w:webHidden/>
              </w:rPr>
              <w:fldChar w:fldCharType="separate"/>
            </w:r>
            <w:r w:rsidR="000473E0">
              <w:rPr>
                <w:noProof/>
                <w:webHidden/>
              </w:rPr>
              <w:t>15</w:t>
            </w:r>
            <w:r w:rsidR="006E560C">
              <w:rPr>
                <w:noProof/>
                <w:webHidden/>
              </w:rPr>
              <w:fldChar w:fldCharType="end"/>
            </w:r>
          </w:hyperlink>
        </w:p>
        <w:p w14:paraId="157D830D"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78" w:history="1">
            <w:r w:rsidR="006E560C" w:rsidRPr="0016529B">
              <w:rPr>
                <w:rStyle w:val="a5"/>
                <w:noProof/>
              </w:rPr>
              <w:t>3.1.3 Вибір транзисторів</w:t>
            </w:r>
            <w:r w:rsidR="006E560C">
              <w:rPr>
                <w:noProof/>
                <w:webHidden/>
              </w:rPr>
              <w:tab/>
            </w:r>
            <w:r w:rsidR="006E560C">
              <w:rPr>
                <w:noProof/>
                <w:webHidden/>
              </w:rPr>
              <w:fldChar w:fldCharType="begin"/>
            </w:r>
            <w:r w:rsidR="006E560C">
              <w:rPr>
                <w:noProof/>
                <w:webHidden/>
              </w:rPr>
              <w:instrText xml:space="preserve"> PAGEREF _Toc169035078 \h </w:instrText>
            </w:r>
            <w:r w:rsidR="006E560C">
              <w:rPr>
                <w:noProof/>
                <w:webHidden/>
              </w:rPr>
            </w:r>
            <w:r w:rsidR="006E560C">
              <w:rPr>
                <w:noProof/>
                <w:webHidden/>
              </w:rPr>
              <w:fldChar w:fldCharType="separate"/>
            </w:r>
            <w:r w:rsidR="000473E0">
              <w:rPr>
                <w:noProof/>
                <w:webHidden/>
              </w:rPr>
              <w:t>17</w:t>
            </w:r>
            <w:r w:rsidR="006E560C">
              <w:rPr>
                <w:noProof/>
                <w:webHidden/>
              </w:rPr>
              <w:fldChar w:fldCharType="end"/>
            </w:r>
          </w:hyperlink>
        </w:p>
        <w:p w14:paraId="0B195780"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79" w:history="1">
            <w:r w:rsidR="006E560C" w:rsidRPr="0016529B">
              <w:rPr>
                <w:rStyle w:val="a5"/>
                <w:noProof/>
              </w:rPr>
              <w:t>3.1.4 Вибір діодів</w:t>
            </w:r>
            <w:r w:rsidR="006E560C">
              <w:rPr>
                <w:noProof/>
                <w:webHidden/>
              </w:rPr>
              <w:tab/>
            </w:r>
            <w:r w:rsidR="006E560C">
              <w:rPr>
                <w:noProof/>
                <w:webHidden/>
              </w:rPr>
              <w:fldChar w:fldCharType="begin"/>
            </w:r>
            <w:r w:rsidR="006E560C">
              <w:rPr>
                <w:noProof/>
                <w:webHidden/>
              </w:rPr>
              <w:instrText xml:space="preserve"> PAGEREF _Toc169035079 \h </w:instrText>
            </w:r>
            <w:r w:rsidR="006E560C">
              <w:rPr>
                <w:noProof/>
                <w:webHidden/>
              </w:rPr>
            </w:r>
            <w:r w:rsidR="006E560C">
              <w:rPr>
                <w:noProof/>
                <w:webHidden/>
              </w:rPr>
              <w:fldChar w:fldCharType="separate"/>
            </w:r>
            <w:r w:rsidR="000473E0">
              <w:rPr>
                <w:noProof/>
                <w:webHidden/>
              </w:rPr>
              <w:t>19</w:t>
            </w:r>
            <w:r w:rsidR="006E560C">
              <w:rPr>
                <w:noProof/>
                <w:webHidden/>
              </w:rPr>
              <w:fldChar w:fldCharType="end"/>
            </w:r>
          </w:hyperlink>
        </w:p>
        <w:p w14:paraId="663E91CE"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0" w:history="1">
            <w:r w:rsidR="006E560C" w:rsidRPr="0016529B">
              <w:rPr>
                <w:rStyle w:val="a5"/>
                <w:noProof/>
              </w:rPr>
              <w:t>3.1.5 Вибір динаміка</w:t>
            </w:r>
            <w:r w:rsidR="006E560C">
              <w:rPr>
                <w:noProof/>
                <w:webHidden/>
              </w:rPr>
              <w:tab/>
            </w:r>
            <w:r w:rsidR="006E560C">
              <w:rPr>
                <w:noProof/>
                <w:webHidden/>
              </w:rPr>
              <w:fldChar w:fldCharType="begin"/>
            </w:r>
            <w:r w:rsidR="006E560C">
              <w:rPr>
                <w:noProof/>
                <w:webHidden/>
              </w:rPr>
              <w:instrText xml:space="preserve"> PAGEREF _Toc169035080 \h </w:instrText>
            </w:r>
            <w:r w:rsidR="006E560C">
              <w:rPr>
                <w:noProof/>
                <w:webHidden/>
              </w:rPr>
            </w:r>
            <w:r w:rsidR="006E560C">
              <w:rPr>
                <w:noProof/>
                <w:webHidden/>
              </w:rPr>
              <w:fldChar w:fldCharType="separate"/>
            </w:r>
            <w:r w:rsidR="000473E0">
              <w:rPr>
                <w:noProof/>
                <w:webHidden/>
              </w:rPr>
              <w:t>19</w:t>
            </w:r>
            <w:r w:rsidR="006E560C">
              <w:rPr>
                <w:noProof/>
                <w:webHidden/>
              </w:rPr>
              <w:fldChar w:fldCharType="end"/>
            </w:r>
          </w:hyperlink>
        </w:p>
        <w:p w14:paraId="096C708B" w14:textId="77777777" w:rsidR="006E560C" w:rsidRDefault="0075021D">
          <w:pPr>
            <w:pStyle w:val="31"/>
            <w:tabs>
              <w:tab w:val="right" w:leader="dot" w:pos="9345"/>
            </w:tabs>
            <w:rPr>
              <w:rStyle w:val="a5"/>
              <w:noProof/>
            </w:rPr>
            <w:sectPr w:rsidR="006E560C" w:rsidSect="006E560C">
              <w:pgSz w:w="11906" w:h="16838"/>
              <w:pgMar w:top="1134" w:right="850" w:bottom="1134" w:left="1701" w:header="0" w:footer="1304" w:gutter="0"/>
              <w:pgNumType w:start="1"/>
              <w:cols w:space="708"/>
              <w:titlePg/>
              <w:docGrid w:linePitch="381"/>
            </w:sectPr>
          </w:pPr>
          <w:hyperlink w:anchor="_Toc169035081" w:history="1">
            <w:r w:rsidR="006E560C" w:rsidRPr="0016529B">
              <w:rPr>
                <w:rStyle w:val="a5"/>
                <w:noProof/>
              </w:rPr>
              <w:t>3.1.6 Дисплей</w:t>
            </w:r>
            <w:r w:rsidR="006E560C">
              <w:rPr>
                <w:noProof/>
                <w:webHidden/>
              </w:rPr>
              <w:tab/>
            </w:r>
            <w:r w:rsidR="006E560C">
              <w:rPr>
                <w:noProof/>
                <w:webHidden/>
              </w:rPr>
              <w:fldChar w:fldCharType="begin"/>
            </w:r>
            <w:r w:rsidR="006E560C">
              <w:rPr>
                <w:noProof/>
                <w:webHidden/>
              </w:rPr>
              <w:instrText xml:space="preserve"> PAGEREF _Toc169035081 \h </w:instrText>
            </w:r>
            <w:r w:rsidR="006E560C">
              <w:rPr>
                <w:noProof/>
                <w:webHidden/>
              </w:rPr>
            </w:r>
            <w:r w:rsidR="006E560C">
              <w:rPr>
                <w:noProof/>
                <w:webHidden/>
              </w:rPr>
              <w:fldChar w:fldCharType="separate"/>
            </w:r>
            <w:r w:rsidR="000473E0">
              <w:rPr>
                <w:noProof/>
                <w:webHidden/>
              </w:rPr>
              <w:t>20</w:t>
            </w:r>
            <w:r w:rsidR="006E560C">
              <w:rPr>
                <w:noProof/>
                <w:webHidden/>
              </w:rPr>
              <w:fldChar w:fldCharType="end"/>
            </w:r>
          </w:hyperlink>
        </w:p>
        <w:p w14:paraId="20263CC5" w14:textId="77777777" w:rsidR="006E560C" w:rsidRDefault="006E560C">
          <w:pPr>
            <w:pStyle w:val="31"/>
            <w:tabs>
              <w:tab w:val="right" w:leader="dot" w:pos="9345"/>
            </w:tabs>
            <w:rPr>
              <w:rFonts w:asciiTheme="minorHAnsi" w:eastAsiaTheme="minorEastAsia" w:hAnsiTheme="minorHAnsi" w:cstheme="minorBidi"/>
              <w:noProof/>
              <w:sz w:val="22"/>
              <w:szCs w:val="22"/>
            </w:rPr>
          </w:pPr>
          <w:r>
            <w:rPr>
              <w:noProof/>
              <w:lang w:eastAsia="uk-UA"/>
            </w:rPr>
            <mc:AlternateContent>
              <mc:Choice Requires="wpg">
                <w:drawing>
                  <wp:anchor distT="0" distB="0" distL="114300" distR="114300" simplePos="0" relativeHeight="251769856" behindDoc="0" locked="0" layoutInCell="0" allowOverlap="1" wp14:anchorId="6E711AEF" wp14:editId="6EFF094A">
                    <wp:simplePos x="0" y="0"/>
                    <wp:positionH relativeFrom="margin">
                      <wp:align>center</wp:align>
                    </wp:positionH>
                    <wp:positionV relativeFrom="page">
                      <wp:align>bottom</wp:align>
                    </wp:positionV>
                    <wp:extent cx="6590665" cy="10079355"/>
                    <wp:effectExtent l="0" t="0" r="19685" b="17145"/>
                    <wp:wrapNone/>
                    <wp:docPr id="1121"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122"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4"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5"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6"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8"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9"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0"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1"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2"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F5E883" w14:textId="77777777" w:rsidR="003863C1" w:rsidRPr="00092889" w:rsidRDefault="003863C1" w:rsidP="006E560C">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13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2B736A" w14:textId="77777777" w:rsidR="003863C1" w:rsidRPr="00092889" w:rsidRDefault="003863C1" w:rsidP="006E560C">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13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857A1E" w14:textId="77777777" w:rsidR="003863C1" w:rsidRPr="00092889" w:rsidRDefault="003863C1" w:rsidP="006E560C">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13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EC3DF8" w14:textId="77777777" w:rsidR="003863C1" w:rsidRPr="00092889" w:rsidRDefault="003863C1" w:rsidP="006E560C">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137"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3B9329" w14:textId="77777777" w:rsidR="003863C1" w:rsidRPr="00092889" w:rsidRDefault="003863C1" w:rsidP="006E560C">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138"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C1B5FF" w14:textId="77777777" w:rsidR="003863C1" w:rsidRPr="00092889" w:rsidRDefault="003863C1" w:rsidP="006E560C">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13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171F5B" w14:textId="77777777" w:rsidR="003863C1" w:rsidRPr="00092889" w:rsidRDefault="003863C1" w:rsidP="006E560C">
                                  <w:pPr>
                                    <w:pStyle w:val="af3"/>
                                    <w:jc w:val="center"/>
                                    <w:rPr>
                                      <w:rFonts w:ascii="Arial" w:hAnsi="Arial" w:cs="Arial"/>
                                    </w:rPr>
                                  </w:pPr>
                                  <w:r>
                                    <w:rPr>
                                      <w:rFonts w:ascii="Arial" w:hAnsi="Arial" w:cs="Arial"/>
                                    </w:rPr>
                                    <w:t>2</w:t>
                                  </w:r>
                                </w:p>
                              </w:txbxContent>
                            </wps:txbx>
                            <wps:bodyPr rot="0" vert="horz" wrap="square" lIns="12700" tIns="12700" rIns="12700" bIns="12700" anchor="t" anchorCtr="0" upright="1">
                              <a:noAutofit/>
                            </wps:bodyPr>
                          </wps:wsp>
                          <wps:wsp>
                            <wps:cNvPr id="1140"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35AE05" w14:textId="77777777" w:rsidR="003863C1" w:rsidRPr="00F86A61" w:rsidRDefault="003863C1" w:rsidP="006E560C">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711AEF" id="Группа 249" o:spid="_x0000_s1073" style="position:absolute;left:0;text-align:left;margin-left:0;margin-top:0;width:518.95pt;height:793.65pt;z-index:25176985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" o:allowincell="f">
                    <v:rect id="Rectangle 52" o:spid="_x0000_s10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" filled="f" strokeweight="2pt"/>
                    <v:line id="Line 53" o:spid="_x0000_s10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CvgAAAN0AAAAPAAAAZHJzL2Rvd25yZXYueG1sRE+9CsIw&#10;EN4F3yGc4Kapi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Eyf/UK+AAAA3QAAAA8AAAAAAAAA&#10;AAAAAAAABwIAAGRycy9kb3ducmV2LnhtbFBLBQYAAAAAAwADALcAAADyAgAAAAA=&#10;" strokeweight="2pt"/>
                    <v:line id="Line 54" o:spid="_x0000_s10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mU2vgAAAN0AAAAPAAAAZHJzL2Rvd25yZXYueG1sRE+9CsIw&#10;EN4F3yGc4Kapo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MN2ZTa+AAAA3QAAAA8AAAAAAAAA&#10;AAAAAAAABwIAAGRycy9kb3ducmV2LnhtbFBLBQYAAAAAAwADALcAAADyAgAAAAA=&#10;" strokeweight="2pt"/>
                    <v:line id="Line 55" o:spid="_x0000_s10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" strokeweight="2pt"/>
                    <v:line id="Line 56" o:spid="_x0000_s10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" strokeweight="2pt"/>
                    <v:line id="Line 57" o:spid="_x0000_s10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" strokeweight="2pt"/>
                    <v:line id="Line 58" o:spid="_x0000_s10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" strokeweight="2pt"/>
                    <v:line id="Line 59" o:spid="_x0000_s10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" strokeweight="2pt"/>
                    <v:line id="Line 60" o:spid="_x0000_s10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" strokeweight="1pt"/>
                    <v:line id="Line 61" o:spid="_x0000_s10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" strokeweight="2pt"/>
                    <v:line id="Line 62" o:spid="_x0000_s10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" strokeweight="1pt"/>
                    <v:rect id="Rectangle 63" o:spid="_x0000_s10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" filled="f" stroked="f" strokeweight=".25pt">
                      <v:textbox inset="1pt,1pt,1pt,1pt">
                        <w:txbxContent>
                          <w:p w14:paraId="73F5E883" w14:textId="77777777" w:rsidR="003863C1" w:rsidRPr="00092889" w:rsidRDefault="003863C1" w:rsidP="006E560C">
                            <w:pPr>
                              <w:pStyle w:val="af3"/>
                              <w:jc w:val="center"/>
                              <w:rPr>
                                <w:rFonts w:ascii="Arial" w:hAnsi="Arial" w:cs="Arial"/>
                                <w:sz w:val="20"/>
                              </w:rPr>
                            </w:pPr>
                            <w:r w:rsidRPr="00092889">
                              <w:rPr>
                                <w:rFonts w:ascii="Arial" w:hAnsi="Arial" w:cs="Arial"/>
                                <w:sz w:val="20"/>
                              </w:rPr>
                              <w:t>Зм.</w:t>
                            </w:r>
                          </w:p>
                        </w:txbxContent>
                      </v:textbox>
                    </v:rect>
                    <v:rect id="Rectangle 64" o:spid="_x0000_s10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" filled="f" stroked="f" strokeweight=".25pt">
                      <v:textbox inset="1pt,1pt,1pt,1pt">
                        <w:txbxContent>
                          <w:p w14:paraId="142B736A" w14:textId="77777777" w:rsidR="003863C1" w:rsidRPr="00092889" w:rsidRDefault="003863C1" w:rsidP="006E560C">
                            <w:pPr>
                              <w:pStyle w:val="af3"/>
                              <w:jc w:val="center"/>
                              <w:rPr>
                                <w:rFonts w:ascii="Arial" w:hAnsi="Arial" w:cs="Arial"/>
                                <w:sz w:val="20"/>
                              </w:rPr>
                            </w:pPr>
                            <w:r w:rsidRPr="00092889">
                              <w:rPr>
                                <w:rFonts w:ascii="Arial" w:hAnsi="Arial" w:cs="Arial"/>
                                <w:sz w:val="20"/>
                              </w:rPr>
                              <w:t>Лист</w:t>
                            </w:r>
                          </w:p>
                        </w:txbxContent>
                      </v:textbox>
                    </v:rect>
                    <v:rect id="Rectangle 65" o:spid="_x0000_s10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" filled="f" stroked="f" strokeweight=".25pt">
                      <v:textbox inset="1pt,1pt,1pt,1pt">
                        <w:txbxContent>
                          <w:p w14:paraId="26857A1E" w14:textId="77777777" w:rsidR="003863C1" w:rsidRPr="00092889" w:rsidRDefault="003863C1" w:rsidP="006E560C">
                            <w:pPr>
                              <w:pStyle w:val="af3"/>
                              <w:jc w:val="center"/>
                              <w:rPr>
                                <w:rFonts w:ascii="Arial" w:hAnsi="Arial" w:cs="Arial"/>
                                <w:sz w:val="20"/>
                              </w:rPr>
                            </w:pPr>
                            <w:r w:rsidRPr="00092889">
                              <w:rPr>
                                <w:rFonts w:ascii="Arial" w:hAnsi="Arial" w:cs="Arial"/>
                                <w:sz w:val="20"/>
                              </w:rPr>
                              <w:t>№ докум.</w:t>
                            </w:r>
                          </w:p>
                        </w:txbxContent>
                      </v:textbox>
                    </v:rect>
                    <v:rect id="Rectangle 66" o:spid="_x0000_s10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" filled="f" stroked="f" strokeweight=".25pt">
                      <v:textbox inset="1pt,1pt,1pt,1pt">
                        <w:txbxContent>
                          <w:p w14:paraId="51EC3DF8" w14:textId="77777777" w:rsidR="003863C1" w:rsidRPr="00092889" w:rsidRDefault="003863C1" w:rsidP="006E560C">
                            <w:pPr>
                              <w:pStyle w:val="af3"/>
                              <w:jc w:val="center"/>
                              <w:rPr>
                                <w:rFonts w:ascii="Arial" w:hAnsi="Arial" w:cs="Arial"/>
                                <w:sz w:val="20"/>
                              </w:rPr>
                            </w:pPr>
                            <w:r w:rsidRPr="00092889">
                              <w:rPr>
                                <w:rFonts w:ascii="Arial" w:hAnsi="Arial" w:cs="Arial"/>
                                <w:sz w:val="20"/>
                              </w:rPr>
                              <w:t>Підпис</w:t>
                            </w:r>
                          </w:p>
                        </w:txbxContent>
                      </v:textbox>
                    </v:rect>
                    <v:rect id="Rectangle 67" o:spid="_x0000_s10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" filled="f" stroked="f" strokeweight=".25pt">
                      <v:textbox inset="1pt,1pt,1pt,1pt">
                        <w:txbxContent>
                          <w:p w14:paraId="583B9329" w14:textId="77777777" w:rsidR="003863C1" w:rsidRPr="00092889" w:rsidRDefault="003863C1" w:rsidP="006E560C">
                            <w:pPr>
                              <w:pStyle w:val="af3"/>
                              <w:jc w:val="center"/>
                              <w:rPr>
                                <w:rFonts w:ascii="Arial" w:hAnsi="Arial" w:cs="Arial"/>
                                <w:sz w:val="20"/>
                              </w:rPr>
                            </w:pPr>
                            <w:r w:rsidRPr="00092889">
                              <w:rPr>
                                <w:rFonts w:ascii="Arial" w:hAnsi="Arial" w:cs="Arial"/>
                                <w:sz w:val="20"/>
                              </w:rPr>
                              <w:t>Дата</w:t>
                            </w:r>
                          </w:p>
                        </w:txbxContent>
                      </v:textbox>
                    </v:rect>
                    <v:rect id="Rectangle 68" o:spid="_x0000_s10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" filled="f" stroked="f" strokeweight=".25pt">
                      <v:textbox inset="1pt,1pt,1pt,1pt">
                        <w:txbxContent>
                          <w:p w14:paraId="5CC1B5FF" w14:textId="77777777" w:rsidR="003863C1" w:rsidRPr="00092889" w:rsidRDefault="003863C1" w:rsidP="006E560C">
                            <w:pPr>
                              <w:pStyle w:val="af3"/>
                              <w:jc w:val="center"/>
                              <w:rPr>
                                <w:rFonts w:ascii="Arial" w:hAnsi="Arial" w:cs="Arial"/>
                                <w:sz w:val="22"/>
                              </w:rPr>
                            </w:pPr>
                            <w:r w:rsidRPr="00092889">
                              <w:rPr>
                                <w:rFonts w:ascii="Arial" w:hAnsi="Arial" w:cs="Arial"/>
                                <w:sz w:val="22"/>
                              </w:rPr>
                              <w:t>Лист</w:t>
                            </w:r>
                          </w:p>
                        </w:txbxContent>
                      </v:textbox>
                    </v:rect>
                    <v:rect id="Rectangle 69" o:spid="_x0000_s10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" filled="f" stroked="f" strokeweight=".25pt">
                      <v:textbox inset="1pt,1pt,1pt,1pt">
                        <w:txbxContent>
                          <w:p w14:paraId="43171F5B" w14:textId="77777777" w:rsidR="003863C1" w:rsidRPr="00092889" w:rsidRDefault="003863C1" w:rsidP="006E560C">
                            <w:pPr>
                              <w:pStyle w:val="af3"/>
                              <w:jc w:val="center"/>
                              <w:rPr>
                                <w:rFonts w:ascii="Arial" w:hAnsi="Arial" w:cs="Arial"/>
                              </w:rPr>
                            </w:pPr>
                            <w:r>
                              <w:rPr>
                                <w:rFonts w:ascii="Arial" w:hAnsi="Arial" w:cs="Arial"/>
                              </w:rPr>
                              <w:t>2</w:t>
                            </w:r>
                          </w:p>
                        </w:txbxContent>
                      </v:textbox>
                    </v:rect>
                    <v:rect id="Rectangle 70" o:spid="_x0000_s10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" filled="f" stroked="f" strokeweight=".25pt">
                      <v:textbox inset="1pt,1pt,1pt,1pt">
                        <w:txbxContent>
                          <w:p w14:paraId="7F35AE05" w14:textId="77777777" w:rsidR="003863C1" w:rsidRPr="00F86A61" w:rsidRDefault="003863C1" w:rsidP="006E560C">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v:textbox>
                    </v:rect>
                    <w10:wrap anchorx="margin" anchory="page"/>
                  </v:group>
                </w:pict>
              </mc:Fallback>
            </mc:AlternateContent>
          </w:r>
        </w:p>
        <w:p w14:paraId="4961EBE7"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82" w:history="1">
            <w:r w:rsidR="006E560C" w:rsidRPr="0016529B">
              <w:rPr>
                <w:rStyle w:val="a5"/>
                <w:noProof/>
              </w:rPr>
              <w:t>3.2 Вибір пасивних елементів</w:t>
            </w:r>
            <w:r w:rsidR="006E560C">
              <w:rPr>
                <w:noProof/>
                <w:webHidden/>
              </w:rPr>
              <w:tab/>
            </w:r>
            <w:r w:rsidR="006E560C">
              <w:rPr>
                <w:noProof/>
                <w:webHidden/>
              </w:rPr>
              <w:fldChar w:fldCharType="begin"/>
            </w:r>
            <w:r w:rsidR="006E560C">
              <w:rPr>
                <w:noProof/>
                <w:webHidden/>
              </w:rPr>
              <w:instrText xml:space="preserve"> PAGEREF _Toc169035082 \h </w:instrText>
            </w:r>
            <w:r w:rsidR="006E560C">
              <w:rPr>
                <w:noProof/>
                <w:webHidden/>
              </w:rPr>
            </w:r>
            <w:r w:rsidR="006E560C">
              <w:rPr>
                <w:noProof/>
                <w:webHidden/>
              </w:rPr>
              <w:fldChar w:fldCharType="separate"/>
            </w:r>
            <w:r w:rsidR="000473E0">
              <w:rPr>
                <w:noProof/>
                <w:webHidden/>
              </w:rPr>
              <w:t>21</w:t>
            </w:r>
            <w:r w:rsidR="006E560C">
              <w:rPr>
                <w:noProof/>
                <w:webHidden/>
              </w:rPr>
              <w:fldChar w:fldCharType="end"/>
            </w:r>
          </w:hyperlink>
        </w:p>
        <w:p w14:paraId="4CA3E0F2"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3" w:history="1">
            <w:r w:rsidR="006E560C" w:rsidRPr="0016529B">
              <w:rPr>
                <w:rStyle w:val="a5"/>
                <w:noProof/>
              </w:rPr>
              <w:t>3.2.1 Резистори</w:t>
            </w:r>
            <w:r w:rsidR="006E560C">
              <w:rPr>
                <w:noProof/>
                <w:webHidden/>
              </w:rPr>
              <w:tab/>
            </w:r>
            <w:r w:rsidR="006E560C">
              <w:rPr>
                <w:noProof/>
                <w:webHidden/>
              </w:rPr>
              <w:fldChar w:fldCharType="begin"/>
            </w:r>
            <w:r w:rsidR="006E560C">
              <w:rPr>
                <w:noProof/>
                <w:webHidden/>
              </w:rPr>
              <w:instrText xml:space="preserve"> PAGEREF _Toc169035083 \h </w:instrText>
            </w:r>
            <w:r w:rsidR="006E560C">
              <w:rPr>
                <w:noProof/>
                <w:webHidden/>
              </w:rPr>
            </w:r>
            <w:r w:rsidR="006E560C">
              <w:rPr>
                <w:noProof/>
                <w:webHidden/>
              </w:rPr>
              <w:fldChar w:fldCharType="separate"/>
            </w:r>
            <w:r w:rsidR="000473E0">
              <w:rPr>
                <w:noProof/>
                <w:webHidden/>
              </w:rPr>
              <w:t>21</w:t>
            </w:r>
            <w:r w:rsidR="006E560C">
              <w:rPr>
                <w:noProof/>
                <w:webHidden/>
              </w:rPr>
              <w:fldChar w:fldCharType="end"/>
            </w:r>
          </w:hyperlink>
        </w:p>
        <w:p w14:paraId="45F9908F"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4" w:history="1">
            <w:r w:rsidR="006E560C" w:rsidRPr="0016529B">
              <w:rPr>
                <w:rStyle w:val="a5"/>
                <w:noProof/>
              </w:rPr>
              <w:t>3.2.2 Конденсатори</w:t>
            </w:r>
            <w:r w:rsidR="006E560C">
              <w:rPr>
                <w:noProof/>
                <w:webHidden/>
              </w:rPr>
              <w:tab/>
            </w:r>
            <w:r w:rsidR="006E560C">
              <w:rPr>
                <w:noProof/>
                <w:webHidden/>
              </w:rPr>
              <w:fldChar w:fldCharType="begin"/>
            </w:r>
            <w:r w:rsidR="006E560C">
              <w:rPr>
                <w:noProof/>
                <w:webHidden/>
              </w:rPr>
              <w:instrText xml:space="preserve"> PAGEREF _Toc169035084 \h </w:instrText>
            </w:r>
            <w:r w:rsidR="006E560C">
              <w:rPr>
                <w:noProof/>
                <w:webHidden/>
              </w:rPr>
            </w:r>
            <w:r w:rsidR="006E560C">
              <w:rPr>
                <w:noProof/>
                <w:webHidden/>
              </w:rPr>
              <w:fldChar w:fldCharType="separate"/>
            </w:r>
            <w:r w:rsidR="000473E0">
              <w:rPr>
                <w:noProof/>
                <w:webHidden/>
              </w:rPr>
              <w:t>22</w:t>
            </w:r>
            <w:r w:rsidR="006E560C">
              <w:rPr>
                <w:noProof/>
                <w:webHidden/>
              </w:rPr>
              <w:fldChar w:fldCharType="end"/>
            </w:r>
          </w:hyperlink>
        </w:p>
        <w:p w14:paraId="122BA654"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5" w:history="1">
            <w:r w:rsidR="006E560C" w:rsidRPr="0016529B">
              <w:rPr>
                <w:rStyle w:val="a5"/>
                <w:noProof/>
              </w:rPr>
              <w:t>3.2.3 Індуктивність</w:t>
            </w:r>
            <w:r w:rsidR="006E560C">
              <w:rPr>
                <w:noProof/>
                <w:webHidden/>
              </w:rPr>
              <w:tab/>
            </w:r>
            <w:r w:rsidR="006E560C">
              <w:rPr>
                <w:noProof/>
                <w:webHidden/>
              </w:rPr>
              <w:fldChar w:fldCharType="begin"/>
            </w:r>
            <w:r w:rsidR="006E560C">
              <w:rPr>
                <w:noProof/>
                <w:webHidden/>
              </w:rPr>
              <w:instrText xml:space="preserve"> PAGEREF _Toc169035085 \h </w:instrText>
            </w:r>
            <w:r w:rsidR="006E560C">
              <w:rPr>
                <w:noProof/>
                <w:webHidden/>
              </w:rPr>
            </w:r>
            <w:r w:rsidR="006E560C">
              <w:rPr>
                <w:noProof/>
                <w:webHidden/>
              </w:rPr>
              <w:fldChar w:fldCharType="separate"/>
            </w:r>
            <w:r w:rsidR="000473E0">
              <w:rPr>
                <w:noProof/>
                <w:webHidden/>
              </w:rPr>
              <w:t>22</w:t>
            </w:r>
            <w:r w:rsidR="006E560C">
              <w:rPr>
                <w:noProof/>
                <w:webHidden/>
              </w:rPr>
              <w:fldChar w:fldCharType="end"/>
            </w:r>
          </w:hyperlink>
        </w:p>
        <w:p w14:paraId="2F9898F7"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6" w:history="1">
            <w:r w:rsidR="006E560C" w:rsidRPr="0016529B">
              <w:rPr>
                <w:rStyle w:val="a5"/>
                <w:noProof/>
              </w:rPr>
              <w:t>3.2.4 Трансформатор</w:t>
            </w:r>
            <w:r w:rsidR="006E560C">
              <w:rPr>
                <w:noProof/>
                <w:webHidden/>
              </w:rPr>
              <w:tab/>
            </w:r>
            <w:r w:rsidR="006E560C">
              <w:rPr>
                <w:noProof/>
                <w:webHidden/>
              </w:rPr>
              <w:fldChar w:fldCharType="begin"/>
            </w:r>
            <w:r w:rsidR="006E560C">
              <w:rPr>
                <w:noProof/>
                <w:webHidden/>
              </w:rPr>
              <w:instrText xml:space="preserve"> PAGEREF _Toc169035086 \h </w:instrText>
            </w:r>
            <w:r w:rsidR="006E560C">
              <w:rPr>
                <w:noProof/>
                <w:webHidden/>
              </w:rPr>
            </w:r>
            <w:r w:rsidR="006E560C">
              <w:rPr>
                <w:noProof/>
                <w:webHidden/>
              </w:rPr>
              <w:fldChar w:fldCharType="separate"/>
            </w:r>
            <w:r w:rsidR="000473E0">
              <w:rPr>
                <w:noProof/>
                <w:webHidden/>
              </w:rPr>
              <w:t>22</w:t>
            </w:r>
            <w:r w:rsidR="006E560C">
              <w:rPr>
                <w:noProof/>
                <w:webHidden/>
              </w:rPr>
              <w:fldChar w:fldCharType="end"/>
            </w:r>
          </w:hyperlink>
        </w:p>
        <w:p w14:paraId="0C311B44"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87" w:history="1">
            <w:r w:rsidR="006E560C" w:rsidRPr="0016529B">
              <w:rPr>
                <w:rStyle w:val="a5"/>
                <w:noProof/>
              </w:rPr>
              <w:t>3.2.5 Кнопки</w:t>
            </w:r>
            <w:r w:rsidR="006E560C">
              <w:rPr>
                <w:noProof/>
                <w:webHidden/>
              </w:rPr>
              <w:tab/>
            </w:r>
            <w:r w:rsidR="006E560C">
              <w:rPr>
                <w:noProof/>
                <w:webHidden/>
              </w:rPr>
              <w:fldChar w:fldCharType="begin"/>
            </w:r>
            <w:r w:rsidR="006E560C">
              <w:rPr>
                <w:noProof/>
                <w:webHidden/>
              </w:rPr>
              <w:instrText xml:space="preserve"> PAGEREF _Toc169035087 \h </w:instrText>
            </w:r>
            <w:r w:rsidR="006E560C">
              <w:rPr>
                <w:noProof/>
                <w:webHidden/>
              </w:rPr>
            </w:r>
            <w:r w:rsidR="006E560C">
              <w:rPr>
                <w:noProof/>
                <w:webHidden/>
              </w:rPr>
              <w:fldChar w:fldCharType="separate"/>
            </w:r>
            <w:r w:rsidR="000473E0">
              <w:rPr>
                <w:noProof/>
                <w:webHidden/>
              </w:rPr>
              <w:t>23</w:t>
            </w:r>
            <w:r w:rsidR="006E560C">
              <w:rPr>
                <w:noProof/>
                <w:webHidden/>
              </w:rPr>
              <w:fldChar w:fldCharType="end"/>
            </w:r>
          </w:hyperlink>
        </w:p>
        <w:p w14:paraId="52EFC9E2"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88" w:history="1">
            <w:r w:rsidR="006E560C" w:rsidRPr="0016529B">
              <w:rPr>
                <w:rStyle w:val="a5"/>
                <w:noProof/>
              </w:rPr>
              <w:t>3.3 Вибір акумуляторної батареї</w:t>
            </w:r>
            <w:r w:rsidR="006E560C">
              <w:rPr>
                <w:noProof/>
                <w:webHidden/>
              </w:rPr>
              <w:tab/>
            </w:r>
            <w:r w:rsidR="006E560C">
              <w:rPr>
                <w:noProof/>
                <w:webHidden/>
              </w:rPr>
              <w:fldChar w:fldCharType="begin"/>
            </w:r>
            <w:r w:rsidR="006E560C">
              <w:rPr>
                <w:noProof/>
                <w:webHidden/>
              </w:rPr>
              <w:instrText xml:space="preserve"> PAGEREF _Toc169035088 \h </w:instrText>
            </w:r>
            <w:r w:rsidR="006E560C">
              <w:rPr>
                <w:noProof/>
                <w:webHidden/>
              </w:rPr>
            </w:r>
            <w:r w:rsidR="006E560C">
              <w:rPr>
                <w:noProof/>
                <w:webHidden/>
              </w:rPr>
              <w:fldChar w:fldCharType="separate"/>
            </w:r>
            <w:r w:rsidR="000473E0">
              <w:rPr>
                <w:noProof/>
                <w:webHidden/>
              </w:rPr>
              <w:t>23</w:t>
            </w:r>
            <w:r w:rsidR="006E560C">
              <w:rPr>
                <w:noProof/>
                <w:webHidden/>
              </w:rPr>
              <w:fldChar w:fldCharType="end"/>
            </w:r>
          </w:hyperlink>
        </w:p>
        <w:p w14:paraId="5420B632"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89" w:history="1">
            <w:r w:rsidR="006E560C" w:rsidRPr="0016529B">
              <w:rPr>
                <w:rStyle w:val="a5"/>
                <w:noProof/>
              </w:rPr>
              <w:t>3.4 Вибір рефлектора</w:t>
            </w:r>
            <w:r w:rsidR="006E560C">
              <w:rPr>
                <w:noProof/>
                <w:webHidden/>
              </w:rPr>
              <w:tab/>
            </w:r>
            <w:r w:rsidR="006E560C">
              <w:rPr>
                <w:noProof/>
                <w:webHidden/>
              </w:rPr>
              <w:fldChar w:fldCharType="begin"/>
            </w:r>
            <w:r w:rsidR="006E560C">
              <w:rPr>
                <w:noProof/>
                <w:webHidden/>
              </w:rPr>
              <w:instrText xml:space="preserve"> PAGEREF _Toc169035089 \h </w:instrText>
            </w:r>
            <w:r w:rsidR="006E560C">
              <w:rPr>
                <w:noProof/>
                <w:webHidden/>
              </w:rPr>
            </w:r>
            <w:r w:rsidR="006E560C">
              <w:rPr>
                <w:noProof/>
                <w:webHidden/>
              </w:rPr>
              <w:fldChar w:fldCharType="separate"/>
            </w:r>
            <w:r w:rsidR="000473E0">
              <w:rPr>
                <w:noProof/>
                <w:webHidden/>
              </w:rPr>
              <w:t>24</w:t>
            </w:r>
            <w:r w:rsidR="006E560C">
              <w:rPr>
                <w:noProof/>
                <w:webHidden/>
              </w:rPr>
              <w:fldChar w:fldCharType="end"/>
            </w:r>
          </w:hyperlink>
        </w:p>
        <w:p w14:paraId="05FA86DE" w14:textId="77777777" w:rsidR="006E560C" w:rsidRDefault="0075021D">
          <w:pPr>
            <w:pStyle w:val="11"/>
            <w:rPr>
              <w:rFonts w:asciiTheme="minorHAnsi" w:eastAsiaTheme="minorEastAsia" w:hAnsiTheme="minorHAnsi" w:cstheme="minorBidi"/>
              <w:noProof/>
              <w:sz w:val="22"/>
              <w:szCs w:val="22"/>
            </w:rPr>
          </w:pPr>
          <w:hyperlink w:anchor="_Toc169035090" w:history="1">
            <w:r w:rsidR="006E560C" w:rsidRPr="0016529B">
              <w:rPr>
                <w:rStyle w:val="a5"/>
                <w:noProof/>
              </w:rPr>
              <w:t>4</w:t>
            </w:r>
            <w:r w:rsidR="006E560C" w:rsidRPr="0016529B">
              <w:rPr>
                <w:rStyle w:val="a5"/>
                <w:noProof/>
                <w:lang w:eastAsia="uk-UA"/>
              </w:rPr>
              <w:t xml:space="preserve"> </w:t>
            </w:r>
            <w:r w:rsidR="006E560C" w:rsidRPr="0016529B">
              <w:rPr>
                <w:rStyle w:val="a5"/>
                <w:noProof/>
              </w:rPr>
              <w:t>РОЗРАХУНОК ДРУКОВАНОЇ ПЛАТИ</w:t>
            </w:r>
            <w:r w:rsidR="006E560C">
              <w:rPr>
                <w:noProof/>
                <w:webHidden/>
              </w:rPr>
              <w:tab/>
            </w:r>
            <w:r w:rsidR="006E560C">
              <w:rPr>
                <w:noProof/>
                <w:webHidden/>
              </w:rPr>
              <w:fldChar w:fldCharType="begin"/>
            </w:r>
            <w:r w:rsidR="006E560C">
              <w:rPr>
                <w:noProof/>
                <w:webHidden/>
              </w:rPr>
              <w:instrText xml:space="preserve"> PAGEREF _Toc169035090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771498EF"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1" w:history="1">
            <w:r w:rsidR="006E560C" w:rsidRPr="0016529B">
              <w:rPr>
                <w:rStyle w:val="a5"/>
                <w:noProof/>
              </w:rPr>
              <w:t>4.1 Аналіз з точки зору технолога</w:t>
            </w:r>
            <w:r w:rsidR="006E560C">
              <w:rPr>
                <w:noProof/>
                <w:webHidden/>
              </w:rPr>
              <w:tab/>
            </w:r>
            <w:r w:rsidR="006E560C">
              <w:rPr>
                <w:noProof/>
                <w:webHidden/>
              </w:rPr>
              <w:fldChar w:fldCharType="begin"/>
            </w:r>
            <w:r w:rsidR="006E560C">
              <w:rPr>
                <w:noProof/>
                <w:webHidden/>
              </w:rPr>
              <w:instrText xml:space="preserve"> PAGEREF _Toc169035091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6C3C020E"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92" w:history="1">
            <w:r w:rsidR="006E560C" w:rsidRPr="0016529B">
              <w:rPr>
                <w:rStyle w:val="a5"/>
                <w:noProof/>
              </w:rPr>
              <w:t>4.1.1 Вибір матеріалу плати</w:t>
            </w:r>
            <w:r w:rsidR="006E560C">
              <w:rPr>
                <w:noProof/>
                <w:webHidden/>
              </w:rPr>
              <w:tab/>
            </w:r>
            <w:r w:rsidR="006E560C">
              <w:rPr>
                <w:noProof/>
                <w:webHidden/>
              </w:rPr>
              <w:fldChar w:fldCharType="begin"/>
            </w:r>
            <w:r w:rsidR="006E560C">
              <w:rPr>
                <w:noProof/>
                <w:webHidden/>
              </w:rPr>
              <w:instrText xml:space="preserve"> PAGEREF _Toc169035092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5527CF64"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93" w:history="1">
            <w:r w:rsidR="006E560C" w:rsidRPr="0016529B">
              <w:rPr>
                <w:rStyle w:val="a5"/>
                <w:noProof/>
              </w:rPr>
              <w:t>4.1.2 Вибір класу точності плати та щільності виробництва</w:t>
            </w:r>
            <w:r w:rsidR="006E560C">
              <w:rPr>
                <w:noProof/>
                <w:webHidden/>
              </w:rPr>
              <w:tab/>
            </w:r>
            <w:r w:rsidR="006E560C">
              <w:rPr>
                <w:noProof/>
                <w:webHidden/>
              </w:rPr>
              <w:fldChar w:fldCharType="begin"/>
            </w:r>
            <w:r w:rsidR="006E560C">
              <w:rPr>
                <w:noProof/>
                <w:webHidden/>
              </w:rPr>
              <w:instrText xml:space="preserve"> PAGEREF _Toc169035093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734C165A" w14:textId="77777777" w:rsidR="006E560C" w:rsidRDefault="0075021D">
          <w:pPr>
            <w:pStyle w:val="31"/>
            <w:tabs>
              <w:tab w:val="right" w:leader="dot" w:pos="9345"/>
            </w:tabs>
            <w:rPr>
              <w:rFonts w:asciiTheme="minorHAnsi" w:eastAsiaTheme="minorEastAsia" w:hAnsiTheme="minorHAnsi" w:cstheme="minorBidi"/>
              <w:noProof/>
              <w:sz w:val="22"/>
              <w:szCs w:val="22"/>
            </w:rPr>
          </w:pPr>
          <w:hyperlink w:anchor="_Toc169035094" w:history="1">
            <w:r w:rsidR="006E560C" w:rsidRPr="0016529B">
              <w:rPr>
                <w:rStyle w:val="a5"/>
                <w:noProof/>
              </w:rPr>
              <w:t>4.1.3 Вибір технології виготовлення плати</w:t>
            </w:r>
            <w:r w:rsidR="006E560C">
              <w:rPr>
                <w:noProof/>
                <w:webHidden/>
              </w:rPr>
              <w:tab/>
            </w:r>
            <w:r w:rsidR="006E560C">
              <w:rPr>
                <w:noProof/>
                <w:webHidden/>
              </w:rPr>
              <w:fldChar w:fldCharType="begin"/>
            </w:r>
            <w:r w:rsidR="006E560C">
              <w:rPr>
                <w:noProof/>
                <w:webHidden/>
              </w:rPr>
              <w:instrText xml:space="preserve"> PAGEREF _Toc169035094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49027188"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5" w:history="1">
            <w:r w:rsidR="006E560C" w:rsidRPr="0016529B">
              <w:rPr>
                <w:rStyle w:val="a5"/>
                <w:noProof/>
              </w:rPr>
              <w:t>4.2</w:t>
            </w:r>
            <w:r w:rsidR="006E560C" w:rsidRPr="0016529B">
              <w:rPr>
                <w:rStyle w:val="a5"/>
                <w:noProof/>
                <w:lang w:eastAsia="uk-UA"/>
              </w:rPr>
              <w:t xml:space="preserve"> </w:t>
            </w:r>
            <w:r w:rsidR="006E560C" w:rsidRPr="0016529B">
              <w:rPr>
                <w:rStyle w:val="a5"/>
                <w:noProof/>
              </w:rPr>
              <w:t>Визначення габаритів друкованої плати</w:t>
            </w:r>
            <w:r w:rsidR="006E560C">
              <w:rPr>
                <w:noProof/>
                <w:webHidden/>
              </w:rPr>
              <w:tab/>
            </w:r>
            <w:r w:rsidR="006E560C">
              <w:rPr>
                <w:noProof/>
                <w:webHidden/>
              </w:rPr>
              <w:fldChar w:fldCharType="begin"/>
            </w:r>
            <w:r w:rsidR="006E560C">
              <w:rPr>
                <w:noProof/>
                <w:webHidden/>
              </w:rPr>
              <w:instrText xml:space="preserve"> PAGEREF _Toc169035095 \h </w:instrText>
            </w:r>
            <w:r w:rsidR="006E560C">
              <w:rPr>
                <w:noProof/>
                <w:webHidden/>
              </w:rPr>
            </w:r>
            <w:r w:rsidR="006E560C">
              <w:rPr>
                <w:noProof/>
                <w:webHidden/>
              </w:rPr>
              <w:fldChar w:fldCharType="separate"/>
            </w:r>
            <w:r w:rsidR="000473E0">
              <w:rPr>
                <w:noProof/>
                <w:webHidden/>
              </w:rPr>
              <w:t>26</w:t>
            </w:r>
            <w:r w:rsidR="006E560C">
              <w:rPr>
                <w:noProof/>
                <w:webHidden/>
              </w:rPr>
              <w:fldChar w:fldCharType="end"/>
            </w:r>
          </w:hyperlink>
        </w:p>
        <w:p w14:paraId="7DCA4B8A"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6" w:history="1">
            <w:r w:rsidR="006E560C" w:rsidRPr="0016529B">
              <w:rPr>
                <w:rStyle w:val="a5"/>
                <w:noProof/>
              </w:rPr>
              <w:t>4.3 Розрахунок зазорів між елементами монтажу</w:t>
            </w:r>
            <w:r w:rsidR="006E560C">
              <w:rPr>
                <w:noProof/>
                <w:webHidden/>
              </w:rPr>
              <w:tab/>
            </w:r>
            <w:r w:rsidR="006E560C">
              <w:rPr>
                <w:noProof/>
                <w:webHidden/>
              </w:rPr>
              <w:fldChar w:fldCharType="begin"/>
            </w:r>
            <w:r w:rsidR="006E560C">
              <w:rPr>
                <w:noProof/>
                <w:webHidden/>
              </w:rPr>
              <w:instrText xml:space="preserve"> PAGEREF _Toc169035096 \h </w:instrText>
            </w:r>
            <w:r w:rsidR="006E560C">
              <w:rPr>
                <w:noProof/>
                <w:webHidden/>
              </w:rPr>
            </w:r>
            <w:r w:rsidR="006E560C">
              <w:rPr>
                <w:noProof/>
                <w:webHidden/>
              </w:rPr>
              <w:fldChar w:fldCharType="separate"/>
            </w:r>
            <w:r w:rsidR="000473E0">
              <w:rPr>
                <w:noProof/>
                <w:webHidden/>
              </w:rPr>
              <w:t>29</w:t>
            </w:r>
            <w:r w:rsidR="006E560C">
              <w:rPr>
                <w:noProof/>
                <w:webHidden/>
              </w:rPr>
              <w:fldChar w:fldCharType="end"/>
            </w:r>
          </w:hyperlink>
        </w:p>
        <w:p w14:paraId="54C0E4DE"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7" w:history="1">
            <w:r w:rsidR="006E560C" w:rsidRPr="0016529B">
              <w:rPr>
                <w:rStyle w:val="a5"/>
                <w:noProof/>
              </w:rPr>
              <w:t>4.4 Розрахунок ширини друкованих провідників</w:t>
            </w:r>
            <w:r w:rsidR="006E560C">
              <w:rPr>
                <w:noProof/>
                <w:webHidden/>
              </w:rPr>
              <w:tab/>
            </w:r>
            <w:r w:rsidR="006E560C">
              <w:rPr>
                <w:noProof/>
                <w:webHidden/>
              </w:rPr>
              <w:fldChar w:fldCharType="begin"/>
            </w:r>
            <w:r w:rsidR="006E560C">
              <w:rPr>
                <w:noProof/>
                <w:webHidden/>
              </w:rPr>
              <w:instrText xml:space="preserve"> PAGEREF _Toc169035097 \h </w:instrText>
            </w:r>
            <w:r w:rsidR="006E560C">
              <w:rPr>
                <w:noProof/>
                <w:webHidden/>
              </w:rPr>
            </w:r>
            <w:r w:rsidR="006E560C">
              <w:rPr>
                <w:noProof/>
                <w:webHidden/>
              </w:rPr>
              <w:fldChar w:fldCharType="separate"/>
            </w:r>
            <w:r w:rsidR="000473E0">
              <w:rPr>
                <w:noProof/>
                <w:webHidden/>
              </w:rPr>
              <w:t>29</w:t>
            </w:r>
            <w:r w:rsidR="006E560C">
              <w:rPr>
                <w:noProof/>
                <w:webHidden/>
              </w:rPr>
              <w:fldChar w:fldCharType="end"/>
            </w:r>
          </w:hyperlink>
        </w:p>
        <w:p w14:paraId="0718FCAE"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8" w:history="1">
            <w:r w:rsidR="006E560C" w:rsidRPr="0016529B">
              <w:rPr>
                <w:rStyle w:val="a5"/>
                <w:noProof/>
              </w:rPr>
              <w:t>4.5 Вибір матеріалу друкованої плати</w:t>
            </w:r>
            <w:r w:rsidR="006E560C">
              <w:rPr>
                <w:noProof/>
                <w:webHidden/>
              </w:rPr>
              <w:tab/>
            </w:r>
            <w:r w:rsidR="006E560C">
              <w:rPr>
                <w:noProof/>
                <w:webHidden/>
              </w:rPr>
              <w:fldChar w:fldCharType="begin"/>
            </w:r>
            <w:r w:rsidR="006E560C">
              <w:rPr>
                <w:noProof/>
                <w:webHidden/>
              </w:rPr>
              <w:instrText xml:space="preserve"> PAGEREF _Toc169035098 \h </w:instrText>
            </w:r>
            <w:r w:rsidR="006E560C">
              <w:rPr>
                <w:noProof/>
                <w:webHidden/>
              </w:rPr>
            </w:r>
            <w:r w:rsidR="006E560C">
              <w:rPr>
                <w:noProof/>
                <w:webHidden/>
              </w:rPr>
              <w:fldChar w:fldCharType="separate"/>
            </w:r>
            <w:r w:rsidR="000473E0">
              <w:rPr>
                <w:noProof/>
                <w:webHidden/>
              </w:rPr>
              <w:t>31</w:t>
            </w:r>
            <w:r w:rsidR="006E560C">
              <w:rPr>
                <w:noProof/>
                <w:webHidden/>
              </w:rPr>
              <w:fldChar w:fldCharType="end"/>
            </w:r>
          </w:hyperlink>
        </w:p>
        <w:p w14:paraId="64A2657E"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099" w:history="1">
            <w:r w:rsidR="006E560C" w:rsidRPr="0016529B">
              <w:rPr>
                <w:rStyle w:val="a5"/>
                <w:noProof/>
              </w:rPr>
              <w:t>4.6 Трасування друкованої плати</w:t>
            </w:r>
            <w:r w:rsidR="006E560C">
              <w:rPr>
                <w:noProof/>
                <w:webHidden/>
              </w:rPr>
              <w:tab/>
            </w:r>
            <w:r w:rsidR="006E560C">
              <w:rPr>
                <w:noProof/>
                <w:webHidden/>
              </w:rPr>
              <w:fldChar w:fldCharType="begin"/>
            </w:r>
            <w:r w:rsidR="006E560C">
              <w:rPr>
                <w:noProof/>
                <w:webHidden/>
              </w:rPr>
              <w:instrText xml:space="preserve"> PAGEREF _Toc169035099 \h </w:instrText>
            </w:r>
            <w:r w:rsidR="006E560C">
              <w:rPr>
                <w:noProof/>
                <w:webHidden/>
              </w:rPr>
            </w:r>
            <w:r w:rsidR="006E560C">
              <w:rPr>
                <w:noProof/>
                <w:webHidden/>
              </w:rPr>
              <w:fldChar w:fldCharType="separate"/>
            </w:r>
            <w:r w:rsidR="000473E0">
              <w:rPr>
                <w:noProof/>
                <w:webHidden/>
              </w:rPr>
              <w:t>32</w:t>
            </w:r>
            <w:r w:rsidR="006E560C">
              <w:rPr>
                <w:noProof/>
                <w:webHidden/>
              </w:rPr>
              <w:fldChar w:fldCharType="end"/>
            </w:r>
          </w:hyperlink>
        </w:p>
        <w:p w14:paraId="451C7B26" w14:textId="77777777" w:rsidR="006E560C" w:rsidRDefault="0075021D">
          <w:pPr>
            <w:pStyle w:val="11"/>
            <w:rPr>
              <w:rFonts w:asciiTheme="minorHAnsi" w:eastAsiaTheme="minorEastAsia" w:hAnsiTheme="minorHAnsi" w:cstheme="minorBidi"/>
              <w:noProof/>
              <w:sz w:val="22"/>
              <w:szCs w:val="22"/>
            </w:rPr>
          </w:pPr>
          <w:hyperlink w:anchor="_Toc169035100" w:history="1">
            <w:r w:rsidR="006E560C" w:rsidRPr="0016529B">
              <w:rPr>
                <w:rStyle w:val="a5"/>
                <w:noProof/>
              </w:rPr>
              <w:t>5</w:t>
            </w:r>
            <w:r w:rsidR="006E560C" w:rsidRPr="0016529B">
              <w:rPr>
                <w:rStyle w:val="a5"/>
                <w:noProof/>
                <w:lang w:eastAsia="uk-UA"/>
              </w:rPr>
              <w:t xml:space="preserve"> </w:t>
            </w:r>
            <w:r w:rsidR="006E560C" w:rsidRPr="0016529B">
              <w:rPr>
                <w:rStyle w:val="a5"/>
                <w:noProof/>
              </w:rPr>
              <w:t>ПРОЕКТУВАННЯ КОРПУСУ</w:t>
            </w:r>
            <w:r w:rsidR="006E560C">
              <w:rPr>
                <w:noProof/>
                <w:webHidden/>
              </w:rPr>
              <w:tab/>
            </w:r>
            <w:r w:rsidR="006E560C">
              <w:rPr>
                <w:noProof/>
                <w:webHidden/>
              </w:rPr>
              <w:fldChar w:fldCharType="begin"/>
            </w:r>
            <w:r w:rsidR="006E560C">
              <w:rPr>
                <w:noProof/>
                <w:webHidden/>
              </w:rPr>
              <w:instrText xml:space="preserve"> PAGEREF _Toc169035100 \h </w:instrText>
            </w:r>
            <w:r w:rsidR="006E560C">
              <w:rPr>
                <w:noProof/>
                <w:webHidden/>
              </w:rPr>
            </w:r>
            <w:r w:rsidR="006E560C">
              <w:rPr>
                <w:noProof/>
                <w:webHidden/>
              </w:rPr>
              <w:fldChar w:fldCharType="separate"/>
            </w:r>
            <w:r w:rsidR="000473E0">
              <w:rPr>
                <w:noProof/>
                <w:webHidden/>
              </w:rPr>
              <w:t>35</w:t>
            </w:r>
            <w:r w:rsidR="006E560C">
              <w:rPr>
                <w:noProof/>
                <w:webHidden/>
              </w:rPr>
              <w:fldChar w:fldCharType="end"/>
            </w:r>
          </w:hyperlink>
        </w:p>
        <w:p w14:paraId="70AD3B9D" w14:textId="77777777" w:rsidR="006E560C" w:rsidRDefault="0075021D">
          <w:pPr>
            <w:pStyle w:val="11"/>
            <w:rPr>
              <w:rFonts w:asciiTheme="minorHAnsi" w:eastAsiaTheme="minorEastAsia" w:hAnsiTheme="minorHAnsi" w:cstheme="minorBidi"/>
              <w:noProof/>
              <w:sz w:val="22"/>
              <w:szCs w:val="22"/>
            </w:rPr>
          </w:pPr>
          <w:hyperlink w:anchor="_Toc169035101" w:history="1">
            <w:r w:rsidR="006E560C" w:rsidRPr="0016529B">
              <w:rPr>
                <w:rStyle w:val="a5"/>
                <w:noProof/>
              </w:rPr>
              <w:t>6</w:t>
            </w:r>
            <w:r w:rsidR="006E560C" w:rsidRPr="0016529B">
              <w:rPr>
                <w:rStyle w:val="a5"/>
                <w:noProof/>
                <w:lang w:eastAsia="uk-UA"/>
              </w:rPr>
              <w:t xml:space="preserve"> </w:t>
            </w:r>
            <w:r w:rsidR="006E560C" w:rsidRPr="0016529B">
              <w:rPr>
                <w:rStyle w:val="a5"/>
                <w:noProof/>
              </w:rPr>
              <w:t>АНАЛІЗ ПРАЦЕЗДАТНОСТІ</w:t>
            </w:r>
            <w:r w:rsidR="006E560C">
              <w:rPr>
                <w:noProof/>
                <w:webHidden/>
              </w:rPr>
              <w:tab/>
            </w:r>
            <w:r w:rsidR="006E560C">
              <w:rPr>
                <w:noProof/>
                <w:webHidden/>
              </w:rPr>
              <w:fldChar w:fldCharType="begin"/>
            </w:r>
            <w:r w:rsidR="006E560C">
              <w:rPr>
                <w:noProof/>
                <w:webHidden/>
              </w:rPr>
              <w:instrText xml:space="preserve"> PAGEREF _Toc169035101 \h </w:instrText>
            </w:r>
            <w:r w:rsidR="006E560C">
              <w:rPr>
                <w:noProof/>
                <w:webHidden/>
              </w:rPr>
            </w:r>
            <w:r w:rsidR="006E560C">
              <w:rPr>
                <w:noProof/>
                <w:webHidden/>
              </w:rPr>
              <w:fldChar w:fldCharType="separate"/>
            </w:r>
            <w:r w:rsidR="000473E0">
              <w:rPr>
                <w:noProof/>
                <w:webHidden/>
              </w:rPr>
              <w:t>39</w:t>
            </w:r>
            <w:r w:rsidR="006E560C">
              <w:rPr>
                <w:noProof/>
                <w:webHidden/>
              </w:rPr>
              <w:fldChar w:fldCharType="end"/>
            </w:r>
          </w:hyperlink>
        </w:p>
        <w:p w14:paraId="40D4FBEF"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102" w:history="1">
            <w:r w:rsidR="006E560C" w:rsidRPr="0016529B">
              <w:rPr>
                <w:rStyle w:val="a5"/>
                <w:noProof/>
              </w:rPr>
              <w:t>6.1 Розрахунок надійності</w:t>
            </w:r>
            <w:r w:rsidR="006E560C">
              <w:rPr>
                <w:noProof/>
                <w:webHidden/>
              </w:rPr>
              <w:tab/>
            </w:r>
            <w:r w:rsidR="006E560C">
              <w:rPr>
                <w:noProof/>
                <w:webHidden/>
              </w:rPr>
              <w:fldChar w:fldCharType="begin"/>
            </w:r>
            <w:r w:rsidR="006E560C">
              <w:rPr>
                <w:noProof/>
                <w:webHidden/>
              </w:rPr>
              <w:instrText xml:space="preserve"> PAGEREF _Toc169035102 \h </w:instrText>
            </w:r>
            <w:r w:rsidR="006E560C">
              <w:rPr>
                <w:noProof/>
                <w:webHidden/>
              </w:rPr>
            </w:r>
            <w:r w:rsidR="006E560C">
              <w:rPr>
                <w:noProof/>
                <w:webHidden/>
              </w:rPr>
              <w:fldChar w:fldCharType="separate"/>
            </w:r>
            <w:r w:rsidR="000473E0">
              <w:rPr>
                <w:noProof/>
                <w:webHidden/>
              </w:rPr>
              <w:t>39</w:t>
            </w:r>
            <w:r w:rsidR="006E560C">
              <w:rPr>
                <w:noProof/>
                <w:webHidden/>
              </w:rPr>
              <w:fldChar w:fldCharType="end"/>
            </w:r>
          </w:hyperlink>
        </w:p>
        <w:p w14:paraId="45D1CA14" w14:textId="77777777" w:rsidR="006E560C" w:rsidRDefault="0075021D">
          <w:pPr>
            <w:pStyle w:val="21"/>
            <w:tabs>
              <w:tab w:val="right" w:leader="dot" w:pos="9345"/>
            </w:tabs>
            <w:rPr>
              <w:rFonts w:asciiTheme="minorHAnsi" w:eastAsiaTheme="minorEastAsia" w:hAnsiTheme="minorHAnsi" w:cstheme="minorBidi"/>
              <w:noProof/>
              <w:sz w:val="22"/>
              <w:szCs w:val="22"/>
            </w:rPr>
          </w:pPr>
          <w:hyperlink w:anchor="_Toc169035103" w:history="1">
            <w:r w:rsidR="006E560C" w:rsidRPr="0016529B">
              <w:rPr>
                <w:rStyle w:val="a5"/>
                <w:noProof/>
              </w:rPr>
              <w:t>6.2 Розрахунок віброміцності</w:t>
            </w:r>
            <w:r w:rsidR="006E560C">
              <w:rPr>
                <w:noProof/>
                <w:webHidden/>
              </w:rPr>
              <w:tab/>
            </w:r>
            <w:r w:rsidR="006E560C">
              <w:rPr>
                <w:noProof/>
                <w:webHidden/>
              </w:rPr>
              <w:fldChar w:fldCharType="begin"/>
            </w:r>
            <w:r w:rsidR="006E560C">
              <w:rPr>
                <w:noProof/>
                <w:webHidden/>
              </w:rPr>
              <w:instrText xml:space="preserve"> PAGEREF _Toc169035103 \h </w:instrText>
            </w:r>
            <w:r w:rsidR="006E560C">
              <w:rPr>
                <w:noProof/>
                <w:webHidden/>
              </w:rPr>
            </w:r>
            <w:r w:rsidR="006E560C">
              <w:rPr>
                <w:noProof/>
                <w:webHidden/>
              </w:rPr>
              <w:fldChar w:fldCharType="separate"/>
            </w:r>
            <w:r w:rsidR="000473E0">
              <w:rPr>
                <w:noProof/>
                <w:webHidden/>
              </w:rPr>
              <w:t>41</w:t>
            </w:r>
            <w:r w:rsidR="006E560C">
              <w:rPr>
                <w:noProof/>
                <w:webHidden/>
              </w:rPr>
              <w:fldChar w:fldCharType="end"/>
            </w:r>
          </w:hyperlink>
        </w:p>
        <w:p w14:paraId="1C423B55" w14:textId="77777777" w:rsidR="006E560C" w:rsidRDefault="0075021D">
          <w:pPr>
            <w:pStyle w:val="11"/>
            <w:rPr>
              <w:rFonts w:asciiTheme="minorHAnsi" w:eastAsiaTheme="minorEastAsia" w:hAnsiTheme="minorHAnsi" w:cstheme="minorBidi"/>
              <w:noProof/>
              <w:sz w:val="22"/>
              <w:szCs w:val="22"/>
            </w:rPr>
          </w:pPr>
          <w:hyperlink w:anchor="_Toc169035104" w:history="1">
            <w:r w:rsidR="006E560C" w:rsidRPr="0016529B">
              <w:rPr>
                <w:rStyle w:val="a5"/>
                <w:noProof/>
              </w:rPr>
              <w:t>ВИСНОВКИ</w:t>
            </w:r>
            <w:r w:rsidR="006E560C">
              <w:rPr>
                <w:noProof/>
                <w:webHidden/>
              </w:rPr>
              <w:tab/>
            </w:r>
            <w:r w:rsidR="006E560C">
              <w:rPr>
                <w:noProof/>
                <w:webHidden/>
              </w:rPr>
              <w:fldChar w:fldCharType="begin"/>
            </w:r>
            <w:r w:rsidR="006E560C">
              <w:rPr>
                <w:noProof/>
                <w:webHidden/>
              </w:rPr>
              <w:instrText xml:space="preserve"> PAGEREF _Toc169035104 \h </w:instrText>
            </w:r>
            <w:r w:rsidR="006E560C">
              <w:rPr>
                <w:noProof/>
                <w:webHidden/>
              </w:rPr>
            </w:r>
            <w:r w:rsidR="006E560C">
              <w:rPr>
                <w:noProof/>
                <w:webHidden/>
              </w:rPr>
              <w:fldChar w:fldCharType="separate"/>
            </w:r>
            <w:r w:rsidR="000473E0">
              <w:rPr>
                <w:noProof/>
                <w:webHidden/>
              </w:rPr>
              <w:t>43</w:t>
            </w:r>
            <w:r w:rsidR="006E560C">
              <w:rPr>
                <w:noProof/>
                <w:webHidden/>
              </w:rPr>
              <w:fldChar w:fldCharType="end"/>
            </w:r>
          </w:hyperlink>
        </w:p>
        <w:p w14:paraId="33EAEC18" w14:textId="77777777" w:rsidR="006E560C" w:rsidRDefault="0075021D">
          <w:pPr>
            <w:pStyle w:val="11"/>
            <w:rPr>
              <w:rFonts w:asciiTheme="minorHAnsi" w:eastAsiaTheme="minorEastAsia" w:hAnsiTheme="minorHAnsi" w:cstheme="minorBidi"/>
              <w:noProof/>
              <w:sz w:val="22"/>
              <w:szCs w:val="22"/>
            </w:rPr>
          </w:pPr>
          <w:hyperlink w:anchor="_Toc169035105" w:history="1">
            <w:r w:rsidR="006E560C" w:rsidRPr="0016529B">
              <w:rPr>
                <w:rStyle w:val="a5"/>
                <w:noProof/>
              </w:rPr>
              <w:t>ПЕРЕЛІК ДЖЕРЕЛ ПОСИЛАНЬ</w:t>
            </w:r>
            <w:r w:rsidR="006E560C">
              <w:rPr>
                <w:noProof/>
                <w:webHidden/>
              </w:rPr>
              <w:tab/>
            </w:r>
            <w:r w:rsidR="006E560C">
              <w:rPr>
                <w:noProof/>
                <w:webHidden/>
              </w:rPr>
              <w:fldChar w:fldCharType="begin"/>
            </w:r>
            <w:r w:rsidR="006E560C">
              <w:rPr>
                <w:noProof/>
                <w:webHidden/>
              </w:rPr>
              <w:instrText xml:space="preserve"> PAGEREF _Toc169035105 \h </w:instrText>
            </w:r>
            <w:r w:rsidR="006E560C">
              <w:rPr>
                <w:noProof/>
                <w:webHidden/>
              </w:rPr>
            </w:r>
            <w:r w:rsidR="006E560C">
              <w:rPr>
                <w:noProof/>
                <w:webHidden/>
              </w:rPr>
              <w:fldChar w:fldCharType="separate"/>
            </w:r>
            <w:r w:rsidR="000473E0">
              <w:rPr>
                <w:noProof/>
                <w:webHidden/>
              </w:rPr>
              <w:t>44</w:t>
            </w:r>
            <w:r w:rsidR="006E560C">
              <w:rPr>
                <w:noProof/>
                <w:webHidden/>
              </w:rPr>
              <w:fldChar w:fldCharType="end"/>
            </w:r>
          </w:hyperlink>
        </w:p>
        <w:p w14:paraId="567021BE" w14:textId="77777777" w:rsidR="006E560C" w:rsidRDefault="006E560C">
          <w:pPr>
            <w:pStyle w:val="11"/>
            <w:rPr>
              <w:rFonts w:asciiTheme="minorHAnsi" w:eastAsiaTheme="minorEastAsia" w:hAnsiTheme="minorHAnsi" w:cstheme="minorBidi"/>
              <w:noProof/>
              <w:sz w:val="22"/>
              <w:szCs w:val="22"/>
            </w:rPr>
          </w:pPr>
          <w:r>
            <w:rPr>
              <w:noProof/>
              <w:lang w:eastAsia="uk-UA"/>
            </w:rPr>
            <mc:AlternateContent>
              <mc:Choice Requires="wpg">
                <w:drawing>
                  <wp:anchor distT="0" distB="0" distL="114300" distR="114300" simplePos="0" relativeHeight="251771904" behindDoc="0" locked="0" layoutInCell="0" allowOverlap="1" wp14:anchorId="72287FDC" wp14:editId="0CBAC9C0">
                    <wp:simplePos x="0" y="0"/>
                    <wp:positionH relativeFrom="margin">
                      <wp:align>center</wp:align>
                    </wp:positionH>
                    <wp:positionV relativeFrom="page">
                      <wp:align>bottom</wp:align>
                    </wp:positionV>
                    <wp:extent cx="6590665" cy="10079355"/>
                    <wp:effectExtent l="0" t="0" r="19685" b="17145"/>
                    <wp:wrapNone/>
                    <wp:docPr id="1141"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142"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4"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5"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6"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7"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8"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49"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1"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2"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A149B9" w14:textId="77777777" w:rsidR="003863C1" w:rsidRPr="00092889" w:rsidRDefault="003863C1" w:rsidP="006E560C">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15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A69CD" w14:textId="77777777" w:rsidR="003863C1" w:rsidRPr="00092889" w:rsidRDefault="003863C1" w:rsidP="006E560C">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15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1D6334" w14:textId="77777777" w:rsidR="003863C1" w:rsidRPr="00092889" w:rsidRDefault="003863C1" w:rsidP="006E560C">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15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6E1F65" w14:textId="77777777" w:rsidR="003863C1" w:rsidRPr="00092889" w:rsidRDefault="003863C1" w:rsidP="006E560C">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157"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3B0D76" w14:textId="77777777" w:rsidR="003863C1" w:rsidRPr="00092889" w:rsidRDefault="003863C1" w:rsidP="006E560C">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158"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B91DC0" w14:textId="77777777" w:rsidR="003863C1" w:rsidRPr="00092889" w:rsidRDefault="003863C1" w:rsidP="006E560C">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15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725A9" w14:textId="77777777" w:rsidR="003863C1" w:rsidRPr="00092889" w:rsidRDefault="003863C1" w:rsidP="006E560C">
                                  <w:pPr>
                                    <w:pStyle w:val="af3"/>
                                    <w:jc w:val="center"/>
                                    <w:rPr>
                                      <w:rFonts w:ascii="Arial" w:hAnsi="Arial" w:cs="Arial"/>
                                    </w:rPr>
                                  </w:pPr>
                                  <w:r>
                                    <w:rPr>
                                      <w:rFonts w:ascii="Arial" w:hAnsi="Arial" w:cs="Arial"/>
                                    </w:rPr>
                                    <w:t>3</w:t>
                                  </w:r>
                                </w:p>
                              </w:txbxContent>
                            </wps:txbx>
                            <wps:bodyPr rot="0" vert="horz" wrap="square" lIns="12700" tIns="12700" rIns="12700" bIns="12700" anchor="t" anchorCtr="0" upright="1">
                              <a:noAutofit/>
                            </wps:bodyPr>
                          </wps:wsp>
                          <wps:wsp>
                            <wps:cNvPr id="1160"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A6BDA8" w14:textId="77777777" w:rsidR="003863C1" w:rsidRPr="00F86A61" w:rsidRDefault="003863C1" w:rsidP="006E560C">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87FDC" id="_x0000_s1093" style="position:absolute;left:0;text-align:left;margin-left:0;margin-top:0;width:518.95pt;height:793.65pt;z-index:25177190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" o:allowincell="f">
                    <v:rect id="Rectangle 52" o:spid="_x0000_s10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" filled="f" strokeweight="2pt"/>
                    <v:line id="Line 53" o:spid="_x0000_s10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" strokeweight="2pt"/>
                    <v:line id="Line 54" o:spid="_x0000_s10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" strokeweight="2pt"/>
                    <v:line id="Line 55" o:spid="_x0000_s10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" strokeweight="2pt"/>
                    <v:line id="Line 56" o:spid="_x0000_s10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" strokeweight="2pt"/>
                    <v:line id="Line 57" o:spid="_x0000_s10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" strokeweight="2pt"/>
                    <v:line id="Line 58" o:spid="_x0000_s11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" strokeweight="2pt"/>
                    <v:line id="Line 59" o:spid="_x0000_s11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" strokeweight="2pt"/>
                    <v:line id="Line 60" o:spid="_x0000_s11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" strokeweight="1pt"/>
                    <v:line id="Line 61" o:spid="_x0000_s11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" strokeweight="2pt"/>
                    <v:line id="Line 62" o:spid="_x0000_s11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" strokeweight="1pt"/>
                    <v:rect id="Rectangle 63" o:spid="_x0000_s11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" filled="f" stroked="f" strokeweight=".25pt">
                      <v:textbox inset="1pt,1pt,1pt,1pt">
                        <w:txbxContent>
                          <w:p w14:paraId="0AA149B9" w14:textId="77777777" w:rsidR="003863C1" w:rsidRPr="00092889" w:rsidRDefault="003863C1" w:rsidP="006E560C">
                            <w:pPr>
                              <w:pStyle w:val="af3"/>
                              <w:jc w:val="center"/>
                              <w:rPr>
                                <w:rFonts w:ascii="Arial" w:hAnsi="Arial" w:cs="Arial"/>
                                <w:sz w:val="20"/>
                              </w:rPr>
                            </w:pPr>
                            <w:r w:rsidRPr="00092889">
                              <w:rPr>
                                <w:rFonts w:ascii="Arial" w:hAnsi="Arial" w:cs="Arial"/>
                                <w:sz w:val="20"/>
                              </w:rPr>
                              <w:t>Зм.</w:t>
                            </w:r>
                          </w:p>
                        </w:txbxContent>
                      </v:textbox>
                    </v:rect>
                    <v:rect id="Rectangle 64" o:spid="_x0000_s11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" filled="f" stroked="f" strokeweight=".25pt">
                      <v:textbox inset="1pt,1pt,1pt,1pt">
                        <w:txbxContent>
                          <w:p w14:paraId="300A69CD" w14:textId="77777777" w:rsidR="003863C1" w:rsidRPr="00092889" w:rsidRDefault="003863C1" w:rsidP="006E560C">
                            <w:pPr>
                              <w:pStyle w:val="af3"/>
                              <w:jc w:val="center"/>
                              <w:rPr>
                                <w:rFonts w:ascii="Arial" w:hAnsi="Arial" w:cs="Arial"/>
                                <w:sz w:val="20"/>
                              </w:rPr>
                            </w:pPr>
                            <w:r w:rsidRPr="00092889">
                              <w:rPr>
                                <w:rFonts w:ascii="Arial" w:hAnsi="Arial" w:cs="Arial"/>
                                <w:sz w:val="20"/>
                              </w:rPr>
                              <w:t>Лист</w:t>
                            </w:r>
                          </w:p>
                        </w:txbxContent>
                      </v:textbox>
                    </v:rect>
                    <v:rect id="Rectangle 65" o:spid="_x0000_s11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" filled="f" stroked="f" strokeweight=".25pt">
                      <v:textbox inset="1pt,1pt,1pt,1pt">
                        <w:txbxContent>
                          <w:p w14:paraId="4D1D6334" w14:textId="77777777" w:rsidR="003863C1" w:rsidRPr="00092889" w:rsidRDefault="003863C1" w:rsidP="006E560C">
                            <w:pPr>
                              <w:pStyle w:val="af3"/>
                              <w:jc w:val="center"/>
                              <w:rPr>
                                <w:rFonts w:ascii="Arial" w:hAnsi="Arial" w:cs="Arial"/>
                                <w:sz w:val="20"/>
                              </w:rPr>
                            </w:pPr>
                            <w:r w:rsidRPr="00092889">
                              <w:rPr>
                                <w:rFonts w:ascii="Arial" w:hAnsi="Arial" w:cs="Arial"/>
                                <w:sz w:val="20"/>
                              </w:rPr>
                              <w:t>№ докум.</w:t>
                            </w:r>
                          </w:p>
                        </w:txbxContent>
                      </v:textbox>
                    </v:rect>
                    <v:rect id="Rectangle 66" o:spid="_x0000_s11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" filled="f" stroked="f" strokeweight=".25pt">
                      <v:textbox inset="1pt,1pt,1pt,1pt">
                        <w:txbxContent>
                          <w:p w14:paraId="046E1F65" w14:textId="77777777" w:rsidR="003863C1" w:rsidRPr="00092889" w:rsidRDefault="003863C1" w:rsidP="006E560C">
                            <w:pPr>
                              <w:pStyle w:val="af3"/>
                              <w:jc w:val="center"/>
                              <w:rPr>
                                <w:rFonts w:ascii="Arial" w:hAnsi="Arial" w:cs="Arial"/>
                                <w:sz w:val="20"/>
                              </w:rPr>
                            </w:pPr>
                            <w:r w:rsidRPr="00092889">
                              <w:rPr>
                                <w:rFonts w:ascii="Arial" w:hAnsi="Arial" w:cs="Arial"/>
                                <w:sz w:val="20"/>
                              </w:rPr>
                              <w:t>Підпис</w:t>
                            </w:r>
                          </w:p>
                        </w:txbxContent>
                      </v:textbox>
                    </v:rect>
                    <v:rect id="Rectangle 67" o:spid="_x0000_s11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" filled="f" stroked="f" strokeweight=".25pt">
                      <v:textbox inset="1pt,1pt,1pt,1pt">
                        <w:txbxContent>
                          <w:p w14:paraId="763B0D76" w14:textId="77777777" w:rsidR="003863C1" w:rsidRPr="00092889" w:rsidRDefault="003863C1" w:rsidP="006E560C">
                            <w:pPr>
                              <w:pStyle w:val="af3"/>
                              <w:jc w:val="center"/>
                              <w:rPr>
                                <w:rFonts w:ascii="Arial" w:hAnsi="Arial" w:cs="Arial"/>
                                <w:sz w:val="20"/>
                              </w:rPr>
                            </w:pPr>
                            <w:r w:rsidRPr="00092889">
                              <w:rPr>
                                <w:rFonts w:ascii="Arial" w:hAnsi="Arial" w:cs="Arial"/>
                                <w:sz w:val="20"/>
                              </w:rPr>
                              <w:t>Дата</w:t>
                            </w:r>
                          </w:p>
                        </w:txbxContent>
                      </v:textbox>
                    </v:rect>
                    <v:rect id="Rectangle 68" o:spid="_x0000_s11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" filled="f" stroked="f" strokeweight=".25pt">
                      <v:textbox inset="1pt,1pt,1pt,1pt">
                        <w:txbxContent>
                          <w:p w14:paraId="76B91DC0" w14:textId="77777777" w:rsidR="003863C1" w:rsidRPr="00092889" w:rsidRDefault="003863C1" w:rsidP="006E560C">
                            <w:pPr>
                              <w:pStyle w:val="af3"/>
                              <w:jc w:val="center"/>
                              <w:rPr>
                                <w:rFonts w:ascii="Arial" w:hAnsi="Arial" w:cs="Arial"/>
                                <w:sz w:val="22"/>
                              </w:rPr>
                            </w:pPr>
                            <w:r w:rsidRPr="00092889">
                              <w:rPr>
                                <w:rFonts w:ascii="Arial" w:hAnsi="Arial" w:cs="Arial"/>
                                <w:sz w:val="22"/>
                              </w:rPr>
                              <w:t>Лист</w:t>
                            </w:r>
                          </w:p>
                        </w:txbxContent>
                      </v:textbox>
                    </v:rect>
                    <v:rect id="Rectangle 69" o:spid="_x0000_s11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" filled="f" stroked="f" strokeweight=".25pt">
                      <v:textbox inset="1pt,1pt,1pt,1pt">
                        <w:txbxContent>
                          <w:p w14:paraId="1C5725A9" w14:textId="77777777" w:rsidR="003863C1" w:rsidRPr="00092889" w:rsidRDefault="003863C1" w:rsidP="006E560C">
                            <w:pPr>
                              <w:pStyle w:val="af3"/>
                              <w:jc w:val="center"/>
                              <w:rPr>
                                <w:rFonts w:ascii="Arial" w:hAnsi="Arial" w:cs="Arial"/>
                              </w:rPr>
                            </w:pPr>
                            <w:r>
                              <w:rPr>
                                <w:rFonts w:ascii="Arial" w:hAnsi="Arial" w:cs="Arial"/>
                              </w:rPr>
                              <w:t>3</w:t>
                            </w:r>
                          </w:p>
                        </w:txbxContent>
                      </v:textbox>
                    </v:rect>
                    <v:rect id="Rectangle 70" o:spid="_x0000_s11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" filled="f" stroked="f" strokeweight=".25pt">
                      <v:textbox inset="1pt,1pt,1pt,1pt">
                        <w:txbxContent>
                          <w:p w14:paraId="13A6BDA8" w14:textId="77777777" w:rsidR="003863C1" w:rsidRPr="00F86A61" w:rsidRDefault="003863C1" w:rsidP="006E560C">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v:textbox>
                    </v:rect>
                    <w10:wrap anchorx="margin" anchory="page"/>
                  </v:group>
                </w:pict>
              </mc:Fallback>
            </mc:AlternateContent>
          </w:r>
          <w:hyperlink w:anchor="_Toc169035106" w:history="1">
            <w:r w:rsidRPr="0016529B">
              <w:rPr>
                <w:rStyle w:val="a5"/>
                <w:noProof/>
              </w:rPr>
              <w:t>Д</w:t>
            </w:r>
            <w:r w:rsidR="00372865">
              <w:rPr>
                <w:rStyle w:val="a5"/>
                <w:noProof/>
              </w:rPr>
              <w:t>ОДАТОК</w:t>
            </w:r>
            <w:r w:rsidRPr="0016529B">
              <w:rPr>
                <w:rStyle w:val="a5"/>
                <w:noProof/>
              </w:rPr>
              <w:t xml:space="preserve"> А. Т</w:t>
            </w:r>
            <w:r w:rsidR="000C79B8">
              <w:rPr>
                <w:rStyle w:val="a5"/>
                <w:noProof/>
              </w:rPr>
              <w:t>ЕХНІЧНЕ ЗАВДАННЯ</w:t>
            </w:r>
            <w:r>
              <w:rPr>
                <w:noProof/>
                <w:webHidden/>
              </w:rPr>
              <w:tab/>
            </w:r>
            <w:r>
              <w:rPr>
                <w:noProof/>
                <w:webHidden/>
              </w:rPr>
              <w:fldChar w:fldCharType="begin"/>
            </w:r>
            <w:r>
              <w:rPr>
                <w:noProof/>
                <w:webHidden/>
              </w:rPr>
              <w:instrText xml:space="preserve"> PAGEREF _Toc169035106 \h </w:instrText>
            </w:r>
            <w:r>
              <w:rPr>
                <w:noProof/>
                <w:webHidden/>
              </w:rPr>
            </w:r>
            <w:r>
              <w:rPr>
                <w:noProof/>
                <w:webHidden/>
              </w:rPr>
              <w:fldChar w:fldCharType="separate"/>
            </w:r>
            <w:r w:rsidR="000473E0">
              <w:rPr>
                <w:noProof/>
                <w:webHidden/>
              </w:rPr>
              <w:t>46</w:t>
            </w:r>
            <w:r>
              <w:rPr>
                <w:noProof/>
                <w:webHidden/>
              </w:rPr>
              <w:fldChar w:fldCharType="end"/>
            </w:r>
          </w:hyperlink>
        </w:p>
        <w:p w14:paraId="7EC69A5D" w14:textId="77777777" w:rsidR="006E560C" w:rsidRDefault="0075021D">
          <w:pPr>
            <w:pStyle w:val="11"/>
            <w:rPr>
              <w:rFonts w:asciiTheme="minorHAnsi" w:eastAsiaTheme="minorEastAsia" w:hAnsiTheme="minorHAnsi" w:cstheme="minorBidi"/>
              <w:noProof/>
              <w:sz w:val="22"/>
              <w:szCs w:val="22"/>
            </w:rPr>
          </w:pPr>
          <w:hyperlink w:anchor="_Toc169035107" w:history="1">
            <w:r w:rsidR="006E560C" w:rsidRPr="0016529B">
              <w:rPr>
                <w:rStyle w:val="a5"/>
                <w:noProof/>
              </w:rPr>
              <w:t>ДОДАТОК Б СХЕМА ЕЛЕКТРИЧНА ПРИНЦИПОВА</w:t>
            </w:r>
            <w:r w:rsidR="006E560C">
              <w:rPr>
                <w:noProof/>
                <w:webHidden/>
              </w:rPr>
              <w:tab/>
            </w:r>
            <w:r w:rsidR="006E560C">
              <w:rPr>
                <w:noProof/>
                <w:webHidden/>
              </w:rPr>
              <w:fldChar w:fldCharType="begin"/>
            </w:r>
            <w:r w:rsidR="006E560C">
              <w:rPr>
                <w:noProof/>
                <w:webHidden/>
              </w:rPr>
              <w:instrText xml:space="preserve"> PAGEREF _Toc169035107 \h </w:instrText>
            </w:r>
            <w:r w:rsidR="006E560C">
              <w:rPr>
                <w:noProof/>
                <w:webHidden/>
              </w:rPr>
            </w:r>
            <w:r w:rsidR="006E560C">
              <w:rPr>
                <w:noProof/>
                <w:webHidden/>
              </w:rPr>
              <w:fldChar w:fldCharType="separate"/>
            </w:r>
            <w:r w:rsidR="000473E0">
              <w:rPr>
                <w:noProof/>
                <w:webHidden/>
              </w:rPr>
              <w:t>50</w:t>
            </w:r>
            <w:r w:rsidR="006E560C">
              <w:rPr>
                <w:noProof/>
                <w:webHidden/>
              </w:rPr>
              <w:fldChar w:fldCharType="end"/>
            </w:r>
          </w:hyperlink>
        </w:p>
        <w:p w14:paraId="241CD4CD" w14:textId="77777777" w:rsidR="006E560C" w:rsidRDefault="0075021D">
          <w:pPr>
            <w:pStyle w:val="11"/>
            <w:rPr>
              <w:rFonts w:asciiTheme="minorHAnsi" w:eastAsiaTheme="minorEastAsia" w:hAnsiTheme="minorHAnsi" w:cstheme="minorBidi"/>
              <w:noProof/>
              <w:sz w:val="22"/>
              <w:szCs w:val="22"/>
            </w:rPr>
          </w:pPr>
          <w:hyperlink w:anchor="_Toc169035108" w:history="1">
            <w:r w:rsidR="006E560C" w:rsidRPr="0016529B">
              <w:rPr>
                <w:rStyle w:val="a5"/>
                <w:noProof/>
              </w:rPr>
              <w:t>ДОДАТОК В ПЕРЕЛІК ЕЛЕМЕНТІВ</w:t>
            </w:r>
            <w:r w:rsidR="006E560C">
              <w:rPr>
                <w:noProof/>
                <w:webHidden/>
              </w:rPr>
              <w:tab/>
            </w:r>
            <w:r w:rsidR="006E560C">
              <w:rPr>
                <w:noProof/>
                <w:webHidden/>
              </w:rPr>
              <w:fldChar w:fldCharType="begin"/>
            </w:r>
            <w:r w:rsidR="006E560C">
              <w:rPr>
                <w:noProof/>
                <w:webHidden/>
              </w:rPr>
              <w:instrText xml:space="preserve"> PAGEREF _Toc169035108 \h </w:instrText>
            </w:r>
            <w:r w:rsidR="006E560C">
              <w:rPr>
                <w:noProof/>
                <w:webHidden/>
              </w:rPr>
            </w:r>
            <w:r w:rsidR="006E560C">
              <w:rPr>
                <w:noProof/>
                <w:webHidden/>
              </w:rPr>
              <w:fldChar w:fldCharType="separate"/>
            </w:r>
            <w:r w:rsidR="000473E0">
              <w:rPr>
                <w:noProof/>
                <w:webHidden/>
              </w:rPr>
              <w:t>51</w:t>
            </w:r>
            <w:r w:rsidR="006E560C">
              <w:rPr>
                <w:noProof/>
                <w:webHidden/>
              </w:rPr>
              <w:fldChar w:fldCharType="end"/>
            </w:r>
          </w:hyperlink>
        </w:p>
        <w:p w14:paraId="011C8F6C" w14:textId="77777777" w:rsidR="006E560C" w:rsidRDefault="0075021D">
          <w:pPr>
            <w:pStyle w:val="11"/>
            <w:rPr>
              <w:rFonts w:asciiTheme="minorHAnsi" w:eastAsiaTheme="minorEastAsia" w:hAnsiTheme="minorHAnsi" w:cstheme="minorBidi"/>
              <w:noProof/>
              <w:sz w:val="22"/>
              <w:szCs w:val="22"/>
            </w:rPr>
          </w:pPr>
          <w:hyperlink w:anchor="_Toc169035111" w:history="1">
            <w:r w:rsidR="006E560C" w:rsidRPr="0016529B">
              <w:rPr>
                <w:rStyle w:val="a5"/>
                <w:noProof/>
              </w:rPr>
              <w:t>ДОДАТОК Г СКЛАДАЛЬНИЙ КРЕСЛЕНИК ДРУКОВАНОЇ ПЛАТИ</w:t>
            </w:r>
            <w:r w:rsidR="006E560C">
              <w:rPr>
                <w:noProof/>
                <w:webHidden/>
              </w:rPr>
              <w:tab/>
            </w:r>
            <w:r w:rsidR="006E560C">
              <w:rPr>
                <w:noProof/>
                <w:webHidden/>
              </w:rPr>
              <w:fldChar w:fldCharType="begin"/>
            </w:r>
            <w:r w:rsidR="006E560C">
              <w:rPr>
                <w:noProof/>
                <w:webHidden/>
              </w:rPr>
              <w:instrText xml:space="preserve"> PAGEREF _Toc169035111 \h </w:instrText>
            </w:r>
            <w:r w:rsidR="006E560C">
              <w:rPr>
                <w:noProof/>
                <w:webHidden/>
              </w:rPr>
            </w:r>
            <w:r w:rsidR="006E560C">
              <w:rPr>
                <w:noProof/>
                <w:webHidden/>
              </w:rPr>
              <w:fldChar w:fldCharType="separate"/>
            </w:r>
            <w:r w:rsidR="000473E0">
              <w:rPr>
                <w:noProof/>
                <w:webHidden/>
              </w:rPr>
              <w:t>54</w:t>
            </w:r>
            <w:r w:rsidR="006E560C">
              <w:rPr>
                <w:noProof/>
                <w:webHidden/>
              </w:rPr>
              <w:fldChar w:fldCharType="end"/>
            </w:r>
          </w:hyperlink>
        </w:p>
        <w:p w14:paraId="3FB6D8A2" w14:textId="77777777" w:rsidR="006E560C" w:rsidRDefault="0075021D">
          <w:pPr>
            <w:pStyle w:val="11"/>
            <w:rPr>
              <w:rFonts w:asciiTheme="minorHAnsi" w:eastAsiaTheme="minorEastAsia" w:hAnsiTheme="minorHAnsi" w:cstheme="minorBidi"/>
              <w:noProof/>
              <w:sz w:val="22"/>
              <w:szCs w:val="22"/>
            </w:rPr>
          </w:pPr>
          <w:hyperlink w:anchor="_Toc169035112" w:history="1">
            <w:r w:rsidR="006E560C" w:rsidRPr="0016529B">
              <w:rPr>
                <w:rStyle w:val="a5"/>
                <w:noProof/>
              </w:rPr>
              <w:t>ДОДАТОК Д СПЕЦИФІКАЦІЯ НА ДРУКОВАНИЙ ВУЗОЛ</w:t>
            </w:r>
            <w:r w:rsidR="006E560C">
              <w:rPr>
                <w:noProof/>
                <w:webHidden/>
              </w:rPr>
              <w:tab/>
            </w:r>
            <w:r w:rsidR="006E560C">
              <w:rPr>
                <w:noProof/>
                <w:webHidden/>
              </w:rPr>
              <w:fldChar w:fldCharType="begin"/>
            </w:r>
            <w:r w:rsidR="006E560C">
              <w:rPr>
                <w:noProof/>
                <w:webHidden/>
              </w:rPr>
              <w:instrText xml:space="preserve"> PAGEREF _Toc169035112 \h </w:instrText>
            </w:r>
            <w:r w:rsidR="006E560C">
              <w:rPr>
                <w:noProof/>
                <w:webHidden/>
              </w:rPr>
            </w:r>
            <w:r w:rsidR="006E560C">
              <w:rPr>
                <w:noProof/>
                <w:webHidden/>
              </w:rPr>
              <w:fldChar w:fldCharType="separate"/>
            </w:r>
            <w:r w:rsidR="000473E0">
              <w:rPr>
                <w:noProof/>
                <w:webHidden/>
              </w:rPr>
              <w:t>55</w:t>
            </w:r>
            <w:r w:rsidR="006E560C">
              <w:rPr>
                <w:noProof/>
                <w:webHidden/>
              </w:rPr>
              <w:fldChar w:fldCharType="end"/>
            </w:r>
          </w:hyperlink>
        </w:p>
        <w:p w14:paraId="64A193BF" w14:textId="77777777" w:rsidR="006E560C" w:rsidRDefault="0075021D">
          <w:pPr>
            <w:pStyle w:val="11"/>
            <w:rPr>
              <w:rFonts w:asciiTheme="minorHAnsi" w:eastAsiaTheme="minorEastAsia" w:hAnsiTheme="minorHAnsi" w:cstheme="minorBidi"/>
              <w:noProof/>
              <w:sz w:val="22"/>
              <w:szCs w:val="22"/>
            </w:rPr>
          </w:pPr>
          <w:hyperlink w:anchor="_Toc169035114" w:history="1">
            <w:r w:rsidR="006E560C" w:rsidRPr="0016529B">
              <w:rPr>
                <w:rStyle w:val="a5"/>
                <w:noProof/>
              </w:rPr>
              <w:t>ДОДАТОК Е ДРУКОВАНИЙ ВУЗОЛ</w:t>
            </w:r>
            <w:r w:rsidR="006E560C">
              <w:rPr>
                <w:noProof/>
                <w:webHidden/>
              </w:rPr>
              <w:tab/>
            </w:r>
            <w:r w:rsidR="006E560C">
              <w:rPr>
                <w:noProof/>
                <w:webHidden/>
              </w:rPr>
              <w:fldChar w:fldCharType="begin"/>
            </w:r>
            <w:r w:rsidR="006E560C">
              <w:rPr>
                <w:noProof/>
                <w:webHidden/>
              </w:rPr>
              <w:instrText xml:space="preserve"> PAGEREF _Toc169035114 \h </w:instrText>
            </w:r>
            <w:r w:rsidR="006E560C">
              <w:rPr>
                <w:noProof/>
                <w:webHidden/>
              </w:rPr>
            </w:r>
            <w:r w:rsidR="006E560C">
              <w:rPr>
                <w:noProof/>
                <w:webHidden/>
              </w:rPr>
              <w:fldChar w:fldCharType="separate"/>
            </w:r>
            <w:r w:rsidR="000473E0">
              <w:rPr>
                <w:noProof/>
                <w:webHidden/>
              </w:rPr>
              <w:t>58</w:t>
            </w:r>
            <w:r w:rsidR="006E560C">
              <w:rPr>
                <w:noProof/>
                <w:webHidden/>
              </w:rPr>
              <w:fldChar w:fldCharType="end"/>
            </w:r>
          </w:hyperlink>
        </w:p>
        <w:p w14:paraId="25ADE3F9" w14:textId="77777777" w:rsidR="003E3B83" w:rsidRPr="00773696" w:rsidRDefault="00852A78" w:rsidP="003E3B83">
          <w:pPr>
            <w:rPr>
              <w:b/>
              <w:bCs/>
            </w:rPr>
          </w:pPr>
          <w:r w:rsidRPr="00773696">
            <w:rPr>
              <w:b/>
              <w:bCs/>
            </w:rPr>
            <w:fldChar w:fldCharType="end"/>
          </w:r>
        </w:p>
      </w:sdtContent>
    </w:sdt>
    <w:p w14:paraId="1B0F9C47" w14:textId="77777777" w:rsidR="00595D54" w:rsidRPr="00773696" w:rsidRDefault="00595D54" w:rsidP="003E3B83">
      <w:r w:rsidRPr="00773696">
        <w:rPr>
          <w:rFonts w:eastAsia="Times New Roman"/>
          <w:b/>
          <w:kern w:val="3"/>
          <w:szCs w:val="22"/>
        </w:rPr>
        <w:br w:type="page"/>
      </w:r>
    </w:p>
    <w:p w14:paraId="40EB1AF2" w14:textId="77777777" w:rsidR="00B0755B" w:rsidRDefault="00F86A61" w:rsidP="00DB730C">
      <w:pPr>
        <w:pStyle w:val="a3"/>
        <w:rPr>
          <w:rFonts w:eastAsia="Times New Roman"/>
          <w:lang w:val="uk-UA"/>
        </w:rPr>
      </w:pPr>
      <w:bookmarkStart w:id="0" w:name="_Toc169035061"/>
      <w:r>
        <w:rPr>
          <w:noProof/>
          <w:lang w:eastAsia="uk-UA"/>
        </w:rPr>
        <mc:AlternateContent>
          <mc:Choice Requires="wpg">
            <w:drawing>
              <wp:anchor distT="0" distB="0" distL="114300" distR="114300" simplePos="0" relativeHeight="251665408" behindDoc="0" locked="0" layoutInCell="0" allowOverlap="1" wp14:anchorId="3FDF25D3" wp14:editId="38F4747B">
                <wp:simplePos x="0" y="0"/>
                <wp:positionH relativeFrom="margin">
                  <wp:align>center</wp:align>
                </wp:positionH>
                <wp:positionV relativeFrom="page">
                  <wp:align>bottom</wp:align>
                </wp:positionV>
                <wp:extent cx="6590665" cy="10079355"/>
                <wp:effectExtent l="0" t="0" r="19685" b="17145"/>
                <wp:wrapNone/>
                <wp:docPr id="157"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58"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1"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643406"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49ACC"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D74B9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92CA6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2D59F9"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FFF51A"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F57DDF" w14:textId="77777777" w:rsidR="003863C1" w:rsidRPr="00092889" w:rsidRDefault="003863C1" w:rsidP="00F86A61">
                              <w:pPr>
                                <w:pStyle w:val="af3"/>
                                <w:jc w:val="center"/>
                                <w:rPr>
                                  <w:rFonts w:ascii="Arial" w:hAnsi="Arial" w:cs="Arial"/>
                                </w:rPr>
                              </w:pPr>
                              <w:r>
                                <w:rPr>
                                  <w:rFonts w:ascii="Arial" w:hAnsi="Arial" w:cs="Arial"/>
                                </w:rPr>
                                <w:t>4</w:t>
                              </w:r>
                            </w:p>
                          </w:txbxContent>
                        </wps:txbx>
                        <wps:bodyPr rot="0" vert="horz" wrap="square" lIns="12700" tIns="12700" rIns="12700" bIns="12700" anchor="t" anchorCtr="0" upright="1">
                          <a:noAutofit/>
                        </wps:bodyPr>
                      </wps:wsp>
                      <wps:wsp>
                        <wps:cNvPr id="1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FE47B6"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DF25D3" id="_x0000_s1113" style="position:absolute;left:0;text-align:left;margin-left:0;margin-top:0;width:518.95pt;height:793.65pt;z-index:25166540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" o:allowincell="f">
                <v:rect id="Rectangle 52" o:spid="_x0000_s11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" filled="f" strokeweight="2pt"/>
                <v:line id="Line 53" o:spid="_x0000_s11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line id="Line 54" o:spid="_x0000_s11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MF0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" strokeweight="2pt"/>
                <v:line id="Line 55" o:spid="_x0000_s11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56" o:spid="_x0000_s11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" strokeweight="2pt"/>
                <v:line id="Line 57" o:spid="_x0000_s11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l8DvgAAANwAAAAPAAAAZHJzL2Rvd25yZXYueG1sRE+9CsIw&#10;EN4F3yGc4Kapi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El+XwO+AAAA3AAAAA8AAAAAAAAA&#10;AAAAAAAABwIAAGRycy9kb3ducmV2LnhtbFBLBQYAAAAAAwADALcAAADyAgAAAAA=&#10;" strokeweight="2pt"/>
                <v:line id="Line 58" o:spid="_x0000_s11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59" o:spid="_x0000_s11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line id="Line 60" o:spid="_x0000_s11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" strokeweight="1pt"/>
                <v:line id="Line 61" o:spid="_x0000_s11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" strokeweight="2pt"/>
                <v:line id="Line 62" o:spid="_x0000_s11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rect id="Rectangle 63" o:spid="_x0000_s11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" filled="f" stroked="f" strokeweight=".25pt">
                  <v:textbox inset="1pt,1pt,1pt,1pt">
                    <w:txbxContent>
                      <w:p w14:paraId="35643406"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1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" filled="f" stroked="f" strokeweight=".25pt">
                  <v:textbox inset="1pt,1pt,1pt,1pt">
                    <w:txbxContent>
                      <w:p w14:paraId="11E49ACC"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1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" filled="f" stroked="f" strokeweight=".25pt">
                  <v:textbox inset="1pt,1pt,1pt,1pt">
                    <w:txbxContent>
                      <w:p w14:paraId="22D74B9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1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" filled="f" stroked="f" strokeweight=".25pt">
                  <v:textbox inset="1pt,1pt,1pt,1pt">
                    <w:txbxContent>
                      <w:p w14:paraId="6F92CA6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1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" filled="f" stroked="f" strokeweight=".25pt">
                  <v:textbox inset="1pt,1pt,1pt,1pt">
                    <w:txbxContent>
                      <w:p w14:paraId="4F2D59F9"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1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" filled="f" stroked="f" strokeweight=".25pt">
                  <v:textbox inset="1pt,1pt,1pt,1pt">
                    <w:txbxContent>
                      <w:p w14:paraId="25FFF51A"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1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aQwgAAANwAAAAPAAAAZHJzL2Rvd25yZXYueG1sRI9Ba8JA&#10;EIXvBf/DMoK3urGI1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CCNFaQwgAAANwAAAAPAAAA&#10;AAAAAAAAAAAAAAcCAABkcnMvZG93bnJldi54bWxQSwUGAAAAAAMAAwC3AAAA9gIAAAAA&#10;" filled="f" stroked="f" strokeweight=".25pt">
                  <v:textbox inset="1pt,1pt,1pt,1pt">
                    <w:txbxContent>
                      <w:p w14:paraId="20F57DDF" w14:textId="77777777" w:rsidR="003863C1" w:rsidRPr="00092889" w:rsidRDefault="003863C1" w:rsidP="00F86A61">
                        <w:pPr>
                          <w:pStyle w:val="af3"/>
                          <w:jc w:val="center"/>
                          <w:rPr>
                            <w:rFonts w:ascii="Arial" w:hAnsi="Arial" w:cs="Arial"/>
                          </w:rPr>
                        </w:pPr>
                        <w:r>
                          <w:rPr>
                            <w:rFonts w:ascii="Arial" w:hAnsi="Arial" w:cs="Arial"/>
                          </w:rPr>
                          <w:t>4</w:t>
                        </w:r>
                      </w:p>
                    </w:txbxContent>
                  </v:textbox>
                </v:rect>
                <v:rect id="Rectangle 70" o:spid="_x0000_s11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" filled="f" stroked="f" strokeweight=".25pt">
                  <v:textbox inset="1pt,1pt,1pt,1pt">
                    <w:txbxContent>
                      <w:p w14:paraId="3CFE47B6"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Arial" w:hAnsi="Arial" w:cs="Arial"/>
                            <w:sz w:val="40"/>
                            <w:szCs w:val="40"/>
                            <w:lang w:val="ru-RU"/>
                          </w:rPr>
                          <w:t xml:space="preserve"> ПЗ</w:t>
                        </w:r>
                      </w:p>
                    </w:txbxContent>
                  </v:textbox>
                </v:rect>
                <w10:wrap anchorx="margin" anchory="page"/>
              </v:group>
            </w:pict>
          </mc:Fallback>
        </mc:AlternateContent>
      </w:r>
      <w:r w:rsidR="00B0755B" w:rsidRPr="00605168">
        <w:t>П</w:t>
      </w:r>
      <w:r w:rsidR="007E7395">
        <w:rPr>
          <w:lang w:val="uk-UA"/>
        </w:rPr>
        <w:t>ЕРЕЛІК СКОРОЧЕНЬ</w:t>
      </w:r>
      <w:bookmarkEnd w:id="0"/>
      <w:r w:rsidR="00B0755B" w:rsidRPr="00773696">
        <w:rPr>
          <w:rFonts w:eastAsia="Times New Roman"/>
          <w:lang w:val="uk-UA"/>
        </w:rPr>
        <w:t xml:space="preserve"> </w:t>
      </w:r>
    </w:p>
    <w:p w14:paraId="0211F620" w14:textId="77777777" w:rsidR="00BE4D8A" w:rsidRDefault="00BE4D8A" w:rsidP="00DF514F">
      <w:pPr>
        <w:pStyle w:val="a6"/>
      </w:pPr>
      <w:r w:rsidRPr="00F74F6E">
        <w:rPr>
          <w:b/>
          <w:bCs/>
        </w:rPr>
        <w:t>FR-4</w:t>
      </w:r>
      <w:r>
        <w:t xml:space="preserve"> -</w:t>
      </w:r>
      <w:r w:rsidRPr="00BE4D8A">
        <w:t xml:space="preserve"> Flame Retardant 4</w:t>
      </w:r>
    </w:p>
    <w:p w14:paraId="061BD769" w14:textId="77777777" w:rsidR="00F304A9" w:rsidRDefault="00F304A9" w:rsidP="00F304A9">
      <w:pPr>
        <w:ind w:firstLine="0"/>
      </w:pPr>
      <w:r w:rsidRPr="00F74F6E">
        <w:rPr>
          <w:b/>
          <w:bCs/>
        </w:rPr>
        <w:t>I2C</w:t>
      </w:r>
      <w:r>
        <w:t xml:space="preserve"> — Inter-Integrated Circuit</w:t>
      </w:r>
    </w:p>
    <w:p w14:paraId="752389F2" w14:textId="77777777" w:rsidR="00F304A9" w:rsidRPr="00DF514F" w:rsidRDefault="00F304A9" w:rsidP="00F304A9">
      <w:pPr>
        <w:ind w:firstLine="0"/>
      </w:pPr>
      <w:r w:rsidRPr="00F74F6E">
        <w:rPr>
          <w:b/>
          <w:bCs/>
        </w:rPr>
        <w:t>SMD</w:t>
      </w:r>
      <w:r>
        <w:t xml:space="preserve"> — Surface Mount Device</w:t>
      </w:r>
    </w:p>
    <w:p w14:paraId="6F6FFF97" w14:textId="77777777" w:rsidR="00F304A9" w:rsidRPr="00F304A9" w:rsidRDefault="00F304A9" w:rsidP="00F304A9">
      <w:pPr>
        <w:ind w:firstLine="0"/>
      </w:pPr>
      <w:r w:rsidRPr="00F74F6E">
        <w:rPr>
          <w:b/>
          <w:bCs/>
        </w:rPr>
        <w:t>Wi-Fi</w:t>
      </w:r>
      <w:r w:rsidRPr="00DF514F">
        <w:t xml:space="preserve"> — технологія бездротової передачі даних радіоканалами.</w:t>
      </w:r>
    </w:p>
    <w:p w14:paraId="36AD2A22" w14:textId="77777777" w:rsidR="00DF514F" w:rsidRDefault="00DF514F" w:rsidP="00DF514F">
      <w:pPr>
        <w:pStyle w:val="a6"/>
      </w:pPr>
      <w:r w:rsidRPr="00F74F6E">
        <w:rPr>
          <w:b/>
          <w:bCs/>
        </w:rPr>
        <w:t>ДСТУ</w:t>
      </w:r>
      <w:r>
        <w:t xml:space="preserve"> — Державний стандарт України</w:t>
      </w:r>
    </w:p>
    <w:p w14:paraId="2C3631F2" w14:textId="77777777" w:rsidR="00DF514F" w:rsidRDefault="00DF514F" w:rsidP="00DF514F">
      <w:pPr>
        <w:pStyle w:val="a7"/>
      </w:pPr>
      <w:r w:rsidRPr="00F74F6E">
        <w:rPr>
          <w:b/>
          <w:bCs/>
        </w:rPr>
        <w:t>МК</w:t>
      </w:r>
      <w:r>
        <w:t xml:space="preserve"> – Мікроконтролер — комп’ютер з одною мікросхемою</w:t>
      </w:r>
    </w:p>
    <w:p w14:paraId="3626D15A" w14:textId="77777777" w:rsidR="00F51C8A" w:rsidRDefault="00F51C8A">
      <w:pPr>
        <w:spacing w:line="240" w:lineRule="auto"/>
        <w:ind w:firstLine="0"/>
        <w:jc w:val="left"/>
        <w:rPr>
          <w:rFonts w:eastAsia="Times New Roman" w:cstheme="majorBidi"/>
          <w:b/>
          <w:bCs/>
          <w:caps/>
          <w:szCs w:val="28"/>
        </w:rPr>
      </w:pPr>
      <w:r>
        <w:rPr>
          <w:rFonts w:eastAsia="Times New Roman"/>
        </w:rPr>
        <w:br w:type="page"/>
      </w:r>
    </w:p>
    <w:p w14:paraId="0A3A4BA1" w14:textId="77777777" w:rsidR="00595D54" w:rsidRDefault="00F86A61" w:rsidP="00DB730C">
      <w:pPr>
        <w:pStyle w:val="a3"/>
        <w:rPr>
          <w:rFonts w:eastAsia="Times New Roman"/>
          <w:lang w:val="uk-UA"/>
        </w:rPr>
      </w:pPr>
      <w:bookmarkStart w:id="1" w:name="_Toc169035062"/>
      <w:r>
        <w:rPr>
          <w:noProof/>
          <w:lang w:eastAsia="uk-UA"/>
        </w:rPr>
        <mc:AlternateContent>
          <mc:Choice Requires="wpg">
            <w:drawing>
              <wp:anchor distT="0" distB="0" distL="114300" distR="114300" simplePos="0" relativeHeight="251667456" behindDoc="0" locked="0" layoutInCell="0" allowOverlap="1" wp14:anchorId="3E9A7C6C" wp14:editId="061C8AF3">
                <wp:simplePos x="0" y="0"/>
                <wp:positionH relativeFrom="margin">
                  <wp:align>center</wp:align>
                </wp:positionH>
                <wp:positionV relativeFrom="page">
                  <wp:align>bottom</wp:align>
                </wp:positionV>
                <wp:extent cx="6590665" cy="10079355"/>
                <wp:effectExtent l="0" t="0" r="19685" b="17145"/>
                <wp:wrapNone/>
                <wp:docPr id="1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306B41"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E3BB6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82ECFA"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99A8FF"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949D0"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A5D56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17B4E6" w14:textId="77777777" w:rsidR="003863C1" w:rsidRPr="00092889" w:rsidRDefault="003863C1" w:rsidP="00F86A61">
                              <w:pPr>
                                <w:pStyle w:val="af3"/>
                                <w:jc w:val="center"/>
                                <w:rPr>
                                  <w:rFonts w:ascii="Arial" w:hAnsi="Arial" w:cs="Arial"/>
                                </w:rPr>
                              </w:pPr>
                              <w:r>
                                <w:rPr>
                                  <w:rFonts w:ascii="Arial" w:hAnsi="Arial" w:cs="Arial"/>
                                </w:rPr>
                                <w:t>5</w:t>
                              </w:r>
                            </w:p>
                          </w:txbxContent>
                        </wps:txbx>
                        <wps:bodyPr rot="0" vert="horz" wrap="square" lIns="12700" tIns="12700" rIns="12700" bIns="12700" anchor="t" anchorCtr="0" upright="1">
                          <a:noAutofit/>
                        </wps:bodyPr>
                      </wps:wsp>
                      <wps:wsp>
                        <wps:cNvPr id="1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E86E4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9A7C6C" id="_x0000_s1133" style="position:absolute;left:0;text-align:left;margin-left:0;margin-top:0;width:518.95pt;height:793.65pt;z-index:25166745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" o:allowincell="f">
                <v:rect id="Rectangle 52" o:spid="_x0000_s11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" filled="f" strokeweight="2pt"/>
                <v:line id="Line 53" o:spid="_x0000_s11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" strokeweight="2pt"/>
                <v:line id="Line 54" o:spid="_x0000_s11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" strokeweight="2pt"/>
                <v:line id="Line 55" o:spid="_x0000_s11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" strokeweight="2pt"/>
                <v:line id="Line 56" o:spid="_x0000_s11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" strokeweight="2pt"/>
                <v:line id="Line 57" o:spid="_x0000_s11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Line 58" o:spid="_x0000_s11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line id="Line 59" o:spid="_x0000_s11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Line 60" o:spid="_x0000_s11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" strokeweight="1pt"/>
                <v:line id="Line 61" o:spid="_x0000_s11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line id="Line 62" o:spid="_x0000_s11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" strokeweight="1pt"/>
                <v:rect id="Rectangle 63" o:spid="_x0000_s11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" filled="f" stroked="f" strokeweight=".25pt">
                  <v:textbox inset="1pt,1pt,1pt,1pt">
                    <w:txbxContent>
                      <w:p w14:paraId="08306B41"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1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" filled="f" stroked="f" strokeweight=".25pt">
                  <v:textbox inset="1pt,1pt,1pt,1pt">
                    <w:txbxContent>
                      <w:p w14:paraId="22E3BB6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1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" filled="f" stroked="f" strokeweight=".25pt">
                  <v:textbox inset="1pt,1pt,1pt,1pt">
                    <w:txbxContent>
                      <w:p w14:paraId="3782ECFA"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1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" filled="f" stroked="f" strokeweight=".25pt">
                  <v:textbox inset="1pt,1pt,1pt,1pt">
                    <w:txbxContent>
                      <w:p w14:paraId="5699A8FF"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1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" filled="f" stroked="f" strokeweight=".25pt">
                  <v:textbox inset="1pt,1pt,1pt,1pt">
                    <w:txbxContent>
                      <w:p w14:paraId="4CD949D0"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1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" filled="f" stroked="f" strokeweight=".25pt">
                  <v:textbox inset="1pt,1pt,1pt,1pt">
                    <w:txbxContent>
                      <w:p w14:paraId="69A5D56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1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" filled="f" stroked="f" strokeweight=".25pt">
                  <v:textbox inset="1pt,1pt,1pt,1pt">
                    <w:txbxContent>
                      <w:p w14:paraId="4017B4E6" w14:textId="77777777" w:rsidR="003863C1" w:rsidRPr="00092889" w:rsidRDefault="003863C1" w:rsidP="00F86A61">
                        <w:pPr>
                          <w:pStyle w:val="af3"/>
                          <w:jc w:val="center"/>
                          <w:rPr>
                            <w:rFonts w:ascii="Arial" w:hAnsi="Arial" w:cs="Arial"/>
                          </w:rPr>
                        </w:pPr>
                        <w:r>
                          <w:rPr>
                            <w:rFonts w:ascii="Arial" w:hAnsi="Arial" w:cs="Arial"/>
                          </w:rPr>
                          <w:t>5</w:t>
                        </w:r>
                      </w:p>
                    </w:txbxContent>
                  </v:textbox>
                </v:rect>
                <v:rect id="Rectangle 70" o:spid="_x0000_s11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" filled="f" stroked="f" strokeweight=".25pt">
                  <v:textbox inset="1pt,1pt,1pt,1pt">
                    <w:txbxContent>
                      <w:p w14:paraId="2EE86E4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7E7395">
        <w:rPr>
          <w:rFonts w:eastAsia="Times New Roman"/>
          <w:lang w:val="uk-UA"/>
        </w:rPr>
        <w:t>ВСТУП</w:t>
      </w:r>
      <w:bookmarkEnd w:id="1"/>
    </w:p>
    <w:p w14:paraId="25DC0944" w14:textId="77777777" w:rsidR="00DF514F" w:rsidRPr="001E247A" w:rsidRDefault="00DF514F" w:rsidP="00DF514F">
      <w:r w:rsidRPr="001E247A">
        <w:t>Сучасний світ вимагає вдосконалення систем безпеки громадських та приватних просторів, особливо в умовах зростаючих природних та антропогенних загроз</w:t>
      </w:r>
      <w:r w:rsidR="00DA1D0D">
        <w:t xml:space="preserve"> </w:t>
      </w:r>
      <w:r w:rsidR="00DA1D0D" w:rsidRPr="008E3B2D">
        <w:rPr>
          <w:lang w:val="ru-RU"/>
        </w:rPr>
        <w:t>[</w:t>
      </w:r>
      <w:hyperlink r:id="rId20" w:history="1">
        <w:r w:rsidR="00DA1D0D" w:rsidRPr="008E3B2D">
          <w:rPr>
            <w:rStyle w:val="a5"/>
            <w:color w:val="000000" w:themeColor="text1"/>
            <w:u w:val="none"/>
            <w:lang w:val="ru-RU"/>
          </w:rPr>
          <w:t>1</w:t>
        </w:r>
      </w:hyperlink>
      <w:r w:rsidR="00DA1D0D" w:rsidRPr="008E3B2D">
        <w:rPr>
          <w:color w:val="000000" w:themeColor="text1"/>
          <w:lang w:val="ru-RU"/>
        </w:rPr>
        <w:t>]</w:t>
      </w:r>
      <w:r w:rsidRPr="00E21316">
        <w:rPr>
          <w:color w:val="000000" w:themeColor="text1"/>
        </w:rPr>
        <w:t xml:space="preserve">. </w:t>
      </w:r>
      <w:r w:rsidRPr="001E247A">
        <w:t>Важливість таких систем забезпечення безпеки зумовлює не лише потребу у їхньому надійному функціонуванні, а й в ефективному управлінні та контролі за їх використанням у критичних ситуаціях</w:t>
      </w:r>
      <w:r w:rsidR="00DA1D0D">
        <w:t xml:space="preserve"> </w:t>
      </w:r>
      <w:r w:rsidR="00DA1D0D" w:rsidRPr="008E3B2D">
        <w:rPr>
          <w:lang w:val="ru-RU"/>
        </w:rPr>
        <w:t>[</w:t>
      </w:r>
      <w:hyperlink r:id="rId21" w:history="1">
        <w:r w:rsidR="00DA1D0D" w:rsidRPr="008E3B2D">
          <w:rPr>
            <w:rStyle w:val="a5"/>
            <w:color w:val="000000" w:themeColor="text1"/>
            <w:u w:val="none"/>
            <w:lang w:val="ru-RU"/>
          </w:rPr>
          <w:t>2</w:t>
        </w:r>
      </w:hyperlink>
      <w:r w:rsidR="00DA1D0D" w:rsidRPr="008E3B2D">
        <w:rPr>
          <w:color w:val="000000" w:themeColor="text1"/>
          <w:lang w:val="ru-RU"/>
        </w:rPr>
        <w:t>]</w:t>
      </w:r>
      <w:r w:rsidRPr="00E21316">
        <w:rPr>
          <w:color w:val="000000" w:themeColor="text1"/>
        </w:rPr>
        <w:t>.</w:t>
      </w:r>
      <w:r w:rsidR="00BB0F46" w:rsidRPr="00E21316">
        <w:rPr>
          <w:color w:val="000000" w:themeColor="text1"/>
        </w:rPr>
        <w:t xml:space="preserve"> </w:t>
      </w:r>
      <w:r w:rsidR="00BB0F46">
        <w:t xml:space="preserve">В </w:t>
      </w:r>
      <w:r w:rsidR="00052FFC" w:rsidRPr="00BB0F46">
        <w:t xml:space="preserve">роботі планується розробити </w:t>
      </w:r>
      <w:r w:rsidRPr="00BB0F46">
        <w:t>систем</w:t>
      </w:r>
      <w:r w:rsidR="00BB0F46">
        <w:t>у</w:t>
      </w:r>
      <w:r w:rsidRPr="001E247A">
        <w:t xml:space="preserve">, що дозволяє точно </w:t>
      </w:r>
      <w:r>
        <w:t>визначати</w:t>
      </w:r>
      <w:r w:rsidRPr="001E247A">
        <w:t xml:space="preserve"> кількість осіб у укриттях і є актуальною в сучасних умовах.</w:t>
      </w:r>
    </w:p>
    <w:p w14:paraId="055C3D43" w14:textId="77777777" w:rsidR="00DF514F" w:rsidRDefault="00BB0F46" w:rsidP="00DF514F">
      <w:r w:rsidRPr="00BB0F46">
        <w:t>Метою д</w:t>
      </w:r>
      <w:r w:rsidR="009B511B" w:rsidRPr="00BB0F46">
        <w:t xml:space="preserve">ипломного проєкту </w:t>
      </w:r>
      <w:r w:rsidR="00DF514F">
        <w:t xml:space="preserve"> є </w:t>
      </w:r>
      <w:r w:rsidR="00DF514F" w:rsidRPr="001E247A">
        <w:t>створення надійної системи моніторингу, яка може функціонувати автономно та забезпечити збір та аналіз даних про відвідувачів у випадку надзвичайних ситуацій. Основний акцент роботи зосереджено на розробці</w:t>
      </w:r>
      <w:r w:rsidR="00DF514F">
        <w:t xml:space="preserve"> структурної та</w:t>
      </w:r>
      <w:r w:rsidR="00DF514F" w:rsidRPr="001E247A">
        <w:t xml:space="preserve"> електричної</w:t>
      </w:r>
      <w:r w:rsidR="00F51C8A">
        <w:t xml:space="preserve"> принципової</w:t>
      </w:r>
      <w:r w:rsidR="00DF514F" w:rsidRPr="001E247A">
        <w:t xml:space="preserve"> схеми та </w:t>
      </w:r>
      <w:r w:rsidR="00DF514F">
        <w:t>друкованої плати.</w:t>
      </w:r>
    </w:p>
    <w:p w14:paraId="3EA6F8B9" w14:textId="77777777" w:rsidR="00DF514F" w:rsidRPr="00DF514F" w:rsidRDefault="00DF514F" w:rsidP="00DF514F">
      <w:r>
        <w:t xml:space="preserve">Також основним завданням </w:t>
      </w:r>
      <w:r w:rsidRPr="00A849D4">
        <w:t>є</w:t>
      </w:r>
      <w:r>
        <w:t xml:space="preserve"> </w:t>
      </w:r>
      <w:r w:rsidRPr="00A849D4">
        <w:t xml:space="preserve">створення </w:t>
      </w:r>
      <w:r w:rsidR="00DA1D0D">
        <w:t>пристрою</w:t>
      </w:r>
      <w:r w:rsidRPr="00A849D4">
        <w:t xml:space="preserve">, який не лише відповідає сучасним вимогам ефективності та надійності, але й може конкурувати з існуючими аналогами. Такий </w:t>
      </w:r>
      <w:r w:rsidR="00DA1D0D">
        <w:t>пристрій</w:t>
      </w:r>
      <w:r w:rsidRPr="00A849D4">
        <w:t xml:space="preserve"> має бути компактним, енергоефективним і здатним до роботи в різних умовах, включаючи автономну роботу в умовах обмеженого доступу до електроенергії. З метою виходу на ринок, новий пристрій повинен мати конкурентні переваги, такі як більш низька вартість, вища функціональність і зручність використання</w:t>
      </w:r>
      <w:r w:rsidR="00F51C8A">
        <w:t>.</w:t>
      </w:r>
    </w:p>
    <w:p w14:paraId="26A0B2B1" w14:textId="77777777" w:rsidR="00DB730C" w:rsidRDefault="00F86A61" w:rsidP="00324C0D">
      <w:pPr>
        <w:pStyle w:val="1"/>
      </w:pPr>
      <w:bookmarkStart w:id="2" w:name="_Toc169035063"/>
      <w:r>
        <w:rPr>
          <w:noProof/>
          <w:lang w:eastAsia="uk-UA"/>
        </w:rPr>
        <mc:AlternateContent>
          <mc:Choice Requires="wpg">
            <w:drawing>
              <wp:anchor distT="0" distB="0" distL="114300" distR="114300" simplePos="0" relativeHeight="251669504" behindDoc="0" locked="0" layoutInCell="0" allowOverlap="1" wp14:anchorId="0DCCD529" wp14:editId="6871B94D">
                <wp:simplePos x="0" y="0"/>
                <wp:positionH relativeFrom="margin">
                  <wp:align>center</wp:align>
                </wp:positionH>
                <wp:positionV relativeFrom="page">
                  <wp:align>bottom</wp:align>
                </wp:positionV>
                <wp:extent cx="6590665" cy="10079355"/>
                <wp:effectExtent l="0" t="0" r="19685" b="17145"/>
                <wp:wrapNone/>
                <wp:docPr id="2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2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3DE797"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2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501C3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2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E0F0D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2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6E0D68"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2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A094B3"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2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01B410"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2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124131" w14:textId="77777777" w:rsidR="003863C1" w:rsidRPr="00092889" w:rsidRDefault="003863C1" w:rsidP="00F86A61">
                              <w:pPr>
                                <w:pStyle w:val="af3"/>
                                <w:jc w:val="center"/>
                                <w:rPr>
                                  <w:rFonts w:ascii="Arial" w:hAnsi="Arial" w:cs="Arial"/>
                                </w:rPr>
                              </w:pPr>
                              <w:r>
                                <w:rPr>
                                  <w:rFonts w:ascii="Arial" w:hAnsi="Arial" w:cs="Arial"/>
                                </w:rPr>
                                <w:t>6</w:t>
                              </w:r>
                            </w:p>
                          </w:txbxContent>
                        </wps:txbx>
                        <wps:bodyPr rot="0" vert="horz" wrap="square" lIns="12700" tIns="12700" rIns="12700" bIns="12700" anchor="t" anchorCtr="0" upright="1">
                          <a:noAutofit/>
                        </wps:bodyPr>
                      </wps:wsp>
                      <wps:wsp>
                        <wps:cNvPr id="2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420AB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CCD529" id="_x0000_s1153" style="position:absolute;left:0;text-align:left;margin-left:0;margin-top:0;width:518.95pt;height:793.65pt;z-index:25166950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" o:allowincell="f">
                <v:rect id="Rectangle 52" o:spid="_x0000_s11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" filled="f" strokeweight="2pt"/>
                <v:line id="Line 53" o:spid="_x0000_s11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" strokeweight="2pt"/>
                <v:line id="Line 54" o:spid="_x0000_s11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Ye/wwAAANwAAAAPAAAAZHJzL2Rvd25yZXYueG1sRI9Ba8JA&#10;FITvBf/D8gRvzcZI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BDGHv8MAAADcAAAADwAA&#10;AAAAAAAAAAAAAAAHAgAAZHJzL2Rvd25yZXYueG1sUEsFBgAAAAADAAMAtwAAAPcCAAAAAA==&#10;" strokeweight="2pt"/>
                <v:line id="Line 55" o:spid="_x0000_s11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" strokeweight="2pt"/>
                <v:line id="Line 56" o:spid="_x0000_s11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" strokeweight="2pt"/>
                <v:line id="Line 57" o:spid="_x0000_s11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" strokeweight="2pt"/>
                <v:line id="Line 58" o:spid="_x0000_s11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" strokeweight="2pt"/>
                <v:line id="Line 59" o:spid="_x0000_s11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line id="Line 60" o:spid="_x0000_s11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line id="Line 61" o:spid="_x0000_s11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" strokeweight="2pt"/>
                <v:line id="Line 62" o:spid="_x0000_s11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g9xQAAANwAAAAPAAAAZHJzL2Rvd25yZXYueG1sRI/dagIx&#10;FITvBd8hHKF3ml2F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Caxag9xQAAANwAAAAP&#10;AAAAAAAAAAAAAAAAAAcCAABkcnMvZG93bnJldi54bWxQSwUGAAAAAAMAAwC3AAAA+QIAAAAA&#10;" strokeweight="1pt"/>
                <v:rect id="Rectangle 63" o:spid="_x0000_s11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" filled="f" stroked="f" strokeweight=".25pt">
                  <v:textbox inset="1pt,1pt,1pt,1pt">
                    <w:txbxContent>
                      <w:p w14:paraId="783DE797"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1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" filled="f" stroked="f" strokeweight=".25pt">
                  <v:textbox inset="1pt,1pt,1pt,1pt">
                    <w:txbxContent>
                      <w:p w14:paraId="77501C3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1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" filled="f" stroked="f" strokeweight=".25pt">
                  <v:textbox inset="1pt,1pt,1pt,1pt">
                    <w:txbxContent>
                      <w:p w14:paraId="13E0F0D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1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" filled="f" stroked="f" strokeweight=".25pt">
                  <v:textbox inset="1pt,1pt,1pt,1pt">
                    <w:txbxContent>
                      <w:p w14:paraId="636E0D68"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1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" filled="f" stroked="f" strokeweight=".25pt">
                  <v:textbox inset="1pt,1pt,1pt,1pt">
                    <w:txbxContent>
                      <w:p w14:paraId="53A094B3"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1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" filled="f" stroked="f" strokeweight=".25pt">
                  <v:textbox inset="1pt,1pt,1pt,1pt">
                    <w:txbxContent>
                      <w:p w14:paraId="0501B410"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1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" filled="f" stroked="f" strokeweight=".25pt">
                  <v:textbox inset="1pt,1pt,1pt,1pt">
                    <w:txbxContent>
                      <w:p w14:paraId="66124131" w14:textId="77777777" w:rsidR="003863C1" w:rsidRPr="00092889" w:rsidRDefault="003863C1" w:rsidP="00F86A61">
                        <w:pPr>
                          <w:pStyle w:val="af3"/>
                          <w:jc w:val="center"/>
                          <w:rPr>
                            <w:rFonts w:ascii="Arial" w:hAnsi="Arial" w:cs="Arial"/>
                          </w:rPr>
                        </w:pPr>
                        <w:r>
                          <w:rPr>
                            <w:rFonts w:ascii="Arial" w:hAnsi="Arial" w:cs="Arial"/>
                          </w:rPr>
                          <w:t>6</w:t>
                        </w:r>
                      </w:p>
                    </w:txbxContent>
                  </v:textbox>
                </v:rect>
                <v:rect id="Rectangle 70" o:spid="_x0000_s11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" filled="f" stroked="f" strokeweight=".25pt">
                  <v:textbox inset="1pt,1pt,1pt,1pt">
                    <w:txbxContent>
                      <w:p w14:paraId="34420AB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Pr>
          <w:caps w:val="0"/>
        </w:rPr>
        <w:t>АНАЛІЗ ТЕХНІЧНОГО ЗАВДАННЯ</w:t>
      </w:r>
      <w:bookmarkEnd w:id="2"/>
    </w:p>
    <w:p w14:paraId="64A0DA47" w14:textId="77777777" w:rsidR="00324C0D" w:rsidRDefault="00F51C8A" w:rsidP="00324C0D">
      <w:r>
        <w:t>Аналізуючи</w:t>
      </w:r>
      <w:r w:rsidR="00324C0D" w:rsidRPr="00324C0D">
        <w:t xml:space="preserve"> технічн</w:t>
      </w:r>
      <w:r>
        <w:t>е</w:t>
      </w:r>
      <w:r w:rsidR="00324C0D" w:rsidRPr="00324C0D">
        <w:t xml:space="preserve"> завдання потрібно розробити</w:t>
      </w:r>
      <w:r w:rsidR="00324C0D">
        <w:t xml:space="preserve"> систему яка буде здійснювати підрахунок осіб в укриттях та бути повністю автоматичною. Система повинна складатися </w:t>
      </w:r>
      <w:r w:rsidR="00335F05">
        <w:t>з таких частин: мікроконтролер, два інфрачервоні бар’єр</w:t>
      </w:r>
      <w:r w:rsidR="00A52444">
        <w:t>и</w:t>
      </w:r>
      <w:r w:rsidR="00335F05">
        <w:t xml:space="preserve">, </w:t>
      </w:r>
      <w:r w:rsidR="00820F70">
        <w:t>дисплей</w:t>
      </w:r>
      <w:r w:rsidR="00335F05">
        <w:t>, кнопка керування, корпус, ак</w:t>
      </w:r>
      <w:r w:rsidR="00A52444">
        <w:t>у</w:t>
      </w:r>
      <w:r w:rsidR="00335F05">
        <w:t>мулятор.</w:t>
      </w:r>
    </w:p>
    <w:p w14:paraId="09E2B58E" w14:textId="77777777" w:rsidR="00335F05" w:rsidRDefault="00254464" w:rsidP="00324C0D">
      <w:r w:rsidRPr="00F74F6E">
        <w:rPr>
          <w:i/>
          <w:iCs/>
          <w:lang w:val="en-US"/>
        </w:rPr>
        <w:t>Wi</w:t>
      </w:r>
      <w:r w:rsidRPr="00F74F6E">
        <w:rPr>
          <w:i/>
          <w:iCs/>
          <w:lang w:val="ru-RU"/>
        </w:rPr>
        <w:t>-</w:t>
      </w:r>
      <w:r w:rsidRPr="00F74F6E">
        <w:rPr>
          <w:i/>
          <w:iCs/>
          <w:lang w:val="en-US"/>
        </w:rPr>
        <w:t>Fi</w:t>
      </w:r>
      <w:r w:rsidR="00335F05" w:rsidRPr="00254464">
        <w:rPr>
          <w:lang w:val="ru-RU"/>
        </w:rPr>
        <w:t xml:space="preserve"> </w:t>
      </w:r>
      <w:r w:rsidR="00335F05">
        <w:t xml:space="preserve">модуль вбудований в МК що дозволяє передавати дані на закритий сервер. За допомогою </w:t>
      </w:r>
      <w:r w:rsidR="00820F70">
        <w:t>дисплею</w:t>
      </w:r>
      <w:r w:rsidR="00335F05">
        <w:t xml:space="preserve"> </w:t>
      </w:r>
      <w:r w:rsidR="00820F70">
        <w:t>є можливість</w:t>
      </w:r>
      <w:r w:rsidR="00335F05">
        <w:t xml:space="preserve"> налаштовувати </w:t>
      </w:r>
      <w:r w:rsidR="00820F70">
        <w:t>пристрій</w:t>
      </w:r>
      <w:r w:rsidR="00335F05">
        <w:t>, а також виводити потрібну інформацію.</w:t>
      </w:r>
    </w:p>
    <w:p w14:paraId="595BC14E" w14:textId="77777777" w:rsidR="00335F05" w:rsidRDefault="00335F05" w:rsidP="00324C0D">
      <w:pPr>
        <w:rPr>
          <w:color w:val="000000" w:themeColor="text1"/>
        </w:rPr>
      </w:pPr>
      <w:r>
        <w:t>Живиться пристрій від мережі 220 В, а у разі зникнення світла живлення переход</w:t>
      </w:r>
      <w:r w:rsidR="00A52444">
        <w:t>ить</w:t>
      </w:r>
      <w:r>
        <w:t xml:space="preserve"> </w:t>
      </w:r>
      <w:r w:rsidR="00A52444">
        <w:t>в</w:t>
      </w:r>
      <w:r>
        <w:t xml:space="preserve"> автономний режим від вмонтованого акумулятора. Габарити повинні бути не більше </w:t>
      </w:r>
      <w:r w:rsidR="00F51C8A">
        <w:t>(</w:t>
      </w:r>
      <w:r w:rsidR="00A775F8" w:rsidRPr="00A775F8">
        <w:rPr>
          <w:color w:val="000000" w:themeColor="text1"/>
        </w:rPr>
        <w:t>5</w:t>
      </w:r>
      <w:r w:rsidR="00A775F8">
        <w:rPr>
          <w:color w:val="000000" w:themeColor="text1"/>
        </w:rPr>
        <w:t>х</w:t>
      </w:r>
      <w:r w:rsidR="00A775F8" w:rsidRPr="00A775F8">
        <w:rPr>
          <w:color w:val="000000" w:themeColor="text1"/>
        </w:rPr>
        <w:t>20</w:t>
      </w:r>
      <w:r w:rsidR="00F51C8A">
        <w:rPr>
          <w:color w:val="000000" w:themeColor="text1"/>
        </w:rPr>
        <w:t>)</w:t>
      </w:r>
      <w:r w:rsidR="00A775F8" w:rsidRPr="00A775F8">
        <w:rPr>
          <w:color w:val="000000" w:themeColor="text1"/>
        </w:rPr>
        <w:t xml:space="preserve"> см</w:t>
      </w:r>
      <w:r w:rsidRPr="00A775F8">
        <w:rPr>
          <w:color w:val="000000" w:themeColor="text1"/>
        </w:rPr>
        <w:t xml:space="preserve">, </w:t>
      </w:r>
      <w:r>
        <w:rPr>
          <w:color w:val="000000" w:themeColor="text1"/>
        </w:rPr>
        <w:t>час безперервної роботи не менше 2 років.</w:t>
      </w:r>
    </w:p>
    <w:p w14:paraId="3013BA6F" w14:textId="77777777" w:rsidR="00335F05" w:rsidRDefault="00335F05" w:rsidP="00820F70">
      <w:r>
        <w:t>Захист від механічних впливів на плату здійснюється корпусом.</w:t>
      </w:r>
      <w:r w:rsidR="00820F70">
        <w:t xml:space="preserve"> </w:t>
      </w:r>
      <w:r>
        <w:t>Ввімкнення і вимкнення приладу здійснюється перемикачем.</w:t>
      </w:r>
    </w:p>
    <w:p w14:paraId="7FE3F9C7" w14:textId="77777777" w:rsidR="009459F3" w:rsidRDefault="009459F3" w:rsidP="009459F3">
      <w:pPr>
        <w:pStyle w:val="2"/>
        <w:rPr>
          <w:rStyle w:val="20"/>
          <w:rFonts w:cs="Times New Roman"/>
          <w:b/>
          <w:lang w:val="uk-UA"/>
        </w:rPr>
      </w:pPr>
      <w:bookmarkStart w:id="3" w:name="_Toc137980310"/>
      <w:bookmarkStart w:id="4" w:name="_Toc169035064"/>
      <w:r w:rsidRPr="006E6803">
        <w:rPr>
          <w:rStyle w:val="20"/>
          <w:rFonts w:cs="Times New Roman"/>
          <w:b/>
          <w:lang w:val="uk-UA"/>
        </w:rPr>
        <w:t xml:space="preserve">Аналіз завдання з </w:t>
      </w:r>
      <w:r w:rsidRPr="006E6803">
        <w:rPr>
          <w:rStyle w:val="20"/>
          <w:b/>
        </w:rPr>
        <w:t>точки</w:t>
      </w:r>
      <w:r w:rsidRPr="006E6803">
        <w:rPr>
          <w:rStyle w:val="20"/>
          <w:rFonts w:cs="Times New Roman"/>
          <w:b/>
          <w:lang w:val="uk-UA"/>
        </w:rPr>
        <w:t xml:space="preserve"> зору конструктора</w:t>
      </w:r>
      <w:bookmarkEnd w:id="3"/>
      <w:bookmarkEnd w:id="4"/>
    </w:p>
    <w:p w14:paraId="67F2561B" w14:textId="77777777" w:rsidR="009459F3" w:rsidRPr="000E2BBA" w:rsidRDefault="009459F3" w:rsidP="009459F3">
      <w:pPr>
        <w:pStyle w:val="3"/>
        <w:rPr>
          <w:lang w:val="uk-UA"/>
        </w:rPr>
      </w:pPr>
      <w:bookmarkStart w:id="5" w:name="_Toc137980311"/>
      <w:bookmarkStart w:id="6" w:name="_Toc169035065"/>
      <w:bookmarkStart w:id="7" w:name="_Hlk168653779"/>
      <w:r w:rsidRPr="000E2BBA">
        <w:rPr>
          <w:lang w:val="uk-UA"/>
        </w:rPr>
        <w:t xml:space="preserve">Призначення та об’єкт встановлення </w:t>
      </w:r>
      <w:bookmarkEnd w:id="5"/>
      <w:r w:rsidR="000E2BBA" w:rsidRPr="000E2BBA">
        <w:rPr>
          <w:lang w:val="uk-UA"/>
        </w:rPr>
        <w:t>електронної апаратури</w:t>
      </w:r>
      <w:bookmarkEnd w:id="6"/>
    </w:p>
    <w:bookmarkEnd w:id="7"/>
    <w:p w14:paraId="56DE2BBD" w14:textId="77777777" w:rsidR="00234F12" w:rsidRPr="00254464" w:rsidRDefault="00234F12" w:rsidP="00234F12">
      <w:pPr>
        <w:rPr>
          <w:lang w:val="ru-RU"/>
        </w:rPr>
      </w:pPr>
      <w:r>
        <w:t>Умови призначення та встановлення згідно ГОСТ 16019-2001 [</w:t>
      </w:r>
      <w:r w:rsidR="00E21316">
        <w:t>3</w:t>
      </w:r>
      <w:r>
        <w:t>]</w:t>
      </w:r>
      <w:r w:rsidRPr="00254464">
        <w:rPr>
          <w:lang w:val="ru-RU"/>
        </w:rPr>
        <w:t xml:space="preserve">. </w:t>
      </w:r>
      <w:r>
        <w:rPr>
          <w:lang w:val="en-US"/>
        </w:rPr>
        <w:t>C</w:t>
      </w:r>
      <w:r w:rsidRPr="00254464">
        <w:rPr>
          <w:lang w:val="ru-RU"/>
        </w:rPr>
        <w:t>2 -</w:t>
      </w:r>
      <w:r>
        <w:rPr>
          <w:lang w:val="en-US"/>
        </w:rPr>
        <w:t>c</w:t>
      </w:r>
      <w:r w:rsidRPr="00234F12">
        <w:t>таціонарна, що встановлюється під навісом на відкритому повітрі або в неопалюваних наземних та підземних спорудах</w:t>
      </w:r>
      <w:r w:rsidRPr="00254464">
        <w:rPr>
          <w:lang w:val="ru-RU"/>
        </w:rPr>
        <w:t>.</w:t>
      </w:r>
    </w:p>
    <w:p w14:paraId="2440DB03" w14:textId="77777777" w:rsidR="00234F12" w:rsidRPr="00950C31" w:rsidRDefault="00234F12" w:rsidP="00234F12">
      <w:pPr>
        <w:pStyle w:val="3"/>
        <w:rPr>
          <w:lang w:val="uk-UA"/>
        </w:rPr>
      </w:pPr>
      <w:bookmarkStart w:id="8" w:name="_Toc169035066"/>
      <w:r w:rsidRPr="000E2BBA">
        <w:rPr>
          <w:lang w:val="uk-UA"/>
        </w:rPr>
        <w:t xml:space="preserve">Умови експлуатації </w:t>
      </w:r>
      <w:r w:rsidR="000E2BBA" w:rsidRPr="000E2BBA">
        <w:rPr>
          <w:lang w:val="uk-UA"/>
        </w:rPr>
        <w:t>електронної апаратури</w:t>
      </w:r>
      <w:bookmarkEnd w:id="8"/>
      <w:r w:rsidR="000E2BBA" w:rsidRPr="00950C31" w:rsidDel="000E2BBA">
        <w:rPr>
          <w:lang w:val="uk-UA"/>
        </w:rPr>
        <w:t xml:space="preserve"> </w:t>
      </w:r>
    </w:p>
    <w:p w14:paraId="671EC466" w14:textId="77777777" w:rsidR="00040E89" w:rsidRDefault="00234F12" w:rsidP="00040E89">
      <w:r w:rsidRPr="00040E89">
        <w:t xml:space="preserve">Кліматичне виконання за ГОСТ 15150-69 </w:t>
      </w:r>
      <w:r w:rsidR="00040E89" w:rsidRPr="00040E89">
        <w:t>У</w:t>
      </w:r>
      <w:r w:rsidRPr="00040E89">
        <w:t>4 [</w:t>
      </w:r>
      <w:r w:rsidR="00E21316">
        <w:t>4</w:t>
      </w:r>
      <w:r w:rsidRPr="00040E89">
        <w:t>].</w:t>
      </w:r>
      <w:r w:rsidR="00040E89" w:rsidRPr="00040E89">
        <w:t xml:space="preserve"> У</w:t>
      </w:r>
      <w:r w:rsidR="00820F70">
        <w:t>4</w:t>
      </w:r>
      <w:r w:rsidR="00040E89" w:rsidRPr="00040E89">
        <w:t xml:space="preserve"> — для макрокліматичних районів з помірним кліматом. Для роботи в приміщеннях з штучно регульованим мікрокліматом, наприклад: у закритих виробничих та інших, у тому числі підземних, приміщеннях з хорошою вентиляцією (відсутність прямої дії атмосферних опадів, вітру, а також піску та пилу зовнішнього повітря).</w:t>
      </w:r>
    </w:p>
    <w:p w14:paraId="226173BE" w14:textId="77777777" w:rsidR="00040E89" w:rsidRDefault="00040E89" w:rsidP="00820F70">
      <w:pPr>
        <w:pStyle w:val="afa"/>
        <w:numPr>
          <w:ilvl w:val="0"/>
          <w:numId w:val="25"/>
        </w:numPr>
      </w:pPr>
      <w:r>
        <w:t xml:space="preserve">робочі температури, </w:t>
      </w:r>
      <w:r w:rsidR="00254464">
        <w:t>(</w:t>
      </w:r>
      <w:r>
        <w:t>-45 … +40</w:t>
      </w:r>
      <w:r w:rsidR="00254464">
        <w:t>)</w:t>
      </w:r>
      <w:r>
        <w:t xml:space="preserve"> °С;</w:t>
      </w:r>
    </w:p>
    <w:p w14:paraId="0FA20F13" w14:textId="77777777" w:rsidR="00040E89" w:rsidRDefault="00040E89" w:rsidP="00820F70">
      <w:pPr>
        <w:pStyle w:val="afa"/>
        <w:numPr>
          <w:ilvl w:val="0"/>
          <w:numId w:val="25"/>
        </w:numPr>
      </w:pPr>
      <w:r>
        <w:t>граничні температури, -</w:t>
      </w:r>
      <w:r w:rsidR="00254464">
        <w:t xml:space="preserve">50°С </w:t>
      </w:r>
      <w:r>
        <w:t>… +45°С;</w:t>
      </w:r>
    </w:p>
    <w:p w14:paraId="57291794" w14:textId="77777777" w:rsidR="00040E89" w:rsidRDefault="00040E89" w:rsidP="00820F70">
      <w:pPr>
        <w:pStyle w:val="afa"/>
        <w:numPr>
          <w:ilvl w:val="0"/>
          <w:numId w:val="25"/>
        </w:numPr>
      </w:pPr>
      <w:r>
        <w:t>верхнє значення відносної вологості, 98 % при 25 °С;</w:t>
      </w:r>
    </w:p>
    <w:p w14:paraId="5E7A7423" w14:textId="77777777" w:rsidR="00F86EAA" w:rsidRDefault="00F86A61" w:rsidP="00F86EAA">
      <w:pPr>
        <w:pStyle w:val="2"/>
        <w:rPr>
          <w:lang w:val="uk-UA"/>
        </w:rPr>
      </w:pPr>
      <w:bookmarkStart w:id="9" w:name="_Toc169035067"/>
      <w:r>
        <w:rPr>
          <w:noProof/>
          <w:lang w:eastAsia="uk-UA"/>
        </w:rPr>
        <mc:AlternateContent>
          <mc:Choice Requires="wpg">
            <w:drawing>
              <wp:anchor distT="0" distB="0" distL="114300" distR="114300" simplePos="0" relativeHeight="251671552" behindDoc="0" locked="0" layoutInCell="0" allowOverlap="1" wp14:anchorId="6F1C4D2C" wp14:editId="5BFAD54C">
                <wp:simplePos x="0" y="0"/>
                <wp:positionH relativeFrom="margin">
                  <wp:align>center</wp:align>
                </wp:positionH>
                <wp:positionV relativeFrom="page">
                  <wp:align>bottom</wp:align>
                </wp:positionV>
                <wp:extent cx="6590665" cy="10079355"/>
                <wp:effectExtent l="0" t="0" r="19685" b="17145"/>
                <wp:wrapNone/>
                <wp:docPr id="2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2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1C9013"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2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633D8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2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3E699A"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2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8BB217"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2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24A0DE"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2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B829D3"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2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2295B4" w14:textId="77777777" w:rsidR="003863C1" w:rsidRPr="00092889" w:rsidRDefault="003863C1" w:rsidP="00F86A61">
                              <w:pPr>
                                <w:pStyle w:val="af3"/>
                                <w:jc w:val="center"/>
                                <w:rPr>
                                  <w:rFonts w:ascii="Arial" w:hAnsi="Arial" w:cs="Arial"/>
                                </w:rPr>
                              </w:pPr>
                              <w:r>
                                <w:rPr>
                                  <w:rFonts w:ascii="Arial" w:hAnsi="Arial" w:cs="Arial"/>
                                </w:rPr>
                                <w:t>7</w:t>
                              </w:r>
                            </w:p>
                          </w:txbxContent>
                        </wps:txbx>
                        <wps:bodyPr rot="0" vert="horz" wrap="square" lIns="12700" tIns="12700" rIns="12700" bIns="12700" anchor="t" anchorCtr="0" upright="1">
                          <a:noAutofit/>
                        </wps:bodyPr>
                      </wps:wsp>
                      <wps:wsp>
                        <wps:cNvPr id="2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7477C3"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C4D2C" id="_x0000_s1173" style="position:absolute;left:0;text-align:left;margin-left:0;margin-top:0;width:518.95pt;height:793.65pt;z-index:25167155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H83XwUAAAw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" o:allowincell="f">
                <v:rect id="Rectangle 52" o:spid="_x0000_s11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" filled="f" strokeweight="2pt"/>
                <v:line id="Line 53" o:spid="_x0000_s11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" strokeweight="2pt"/>
                <v:line id="Line 54" o:spid="_x0000_s11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" strokeweight="2pt"/>
                <v:line id="Line 55" o:spid="_x0000_s11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" strokeweight="2pt"/>
                <v:line id="Line 56" o:spid="_x0000_s11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" strokeweight="2pt"/>
                <v:line id="Line 57" o:spid="_x0000_s11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" strokeweight="2pt"/>
                <v:line id="Line 58" o:spid="_x0000_s11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" strokeweight="2pt"/>
                <v:line id="Line 59" o:spid="_x0000_s11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" strokeweight="2pt"/>
                <v:line id="Line 60" o:spid="_x0000_s11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" strokeweight="1pt"/>
                <v:line id="Line 61" o:spid="_x0000_s11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" strokeweight="2pt"/>
                <v:line id="Line 62" o:spid="_x0000_s11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k2dxQAAANwAAAAPAAAAZHJzL2Rvd25yZXYueG1sRI/dagIx&#10;FITvBd8hHKF3ml3B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BHGk2dxQAAANwAAAAP&#10;AAAAAAAAAAAAAAAAAAcCAABkcnMvZG93bnJldi54bWxQSwUGAAAAAAMAAwC3AAAA+QIAAAAA&#10;" strokeweight="1pt"/>
                <v:rect id="Rectangle 63" o:spid="_x0000_s11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FxmwwAAANwAAAAPAAAAZHJzL2Rvd25yZXYueG1sRI/BasMw&#10;EETvhfyD2EButRzTB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c0xcZsMAAADcAAAADwAA&#10;AAAAAAAAAAAAAAAHAgAAZHJzL2Rvd25yZXYueG1sUEsFBgAAAAADAAMAtwAAAPcCAAAAAA==&#10;" filled="f" stroked="f" strokeweight=".25pt">
                  <v:textbox inset="1pt,1pt,1pt,1pt">
                    <w:txbxContent>
                      <w:p w14:paraId="591C9013"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1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" filled="f" stroked="f" strokeweight=".25pt">
                  <v:textbox inset="1pt,1pt,1pt,1pt">
                    <w:txbxContent>
                      <w:p w14:paraId="15633D8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1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" filled="f" stroked="f" strokeweight=".25pt">
                  <v:textbox inset="1pt,1pt,1pt,1pt">
                    <w:txbxContent>
                      <w:p w14:paraId="753E699A"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1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" filled="f" stroked="f" strokeweight=".25pt">
                  <v:textbox inset="1pt,1pt,1pt,1pt">
                    <w:txbxContent>
                      <w:p w14:paraId="6C8BB217"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1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1plwwAAANwAAAAPAAAAZHJzL2Rvd25yZXYueG1sRI/BasMw&#10;EETvhfyD2EButZzQGt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DHdaZcMAAADcAAAADwAA&#10;AAAAAAAAAAAAAAAHAgAAZHJzL2Rvd25yZXYueG1sUEsFBgAAAAADAAMAtwAAAPcCAAAAAA==&#10;" filled="f" stroked="f" strokeweight=".25pt">
                  <v:textbox inset="1pt,1pt,1pt,1pt">
                    <w:txbxContent>
                      <w:p w14:paraId="7224A0DE"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1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" filled="f" stroked="f" strokeweight=".25pt">
                  <v:textbox inset="1pt,1pt,1pt,1pt">
                    <w:txbxContent>
                      <w:p w14:paraId="0EB829D3"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1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uMwAAAANwAAAAPAAAAZHJzL2Rvd25yZXYueG1sRE/Pa8Iw&#10;FL4L/g/hCbtpujKL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EqRrjMAAAADcAAAADwAAAAAA&#10;AAAAAAAAAAAHAgAAZHJzL2Rvd25yZXYueG1sUEsFBgAAAAADAAMAtwAAAPQCAAAAAA==&#10;" filled="f" stroked="f" strokeweight=".25pt">
                  <v:textbox inset="1pt,1pt,1pt,1pt">
                    <w:txbxContent>
                      <w:p w14:paraId="622295B4" w14:textId="77777777" w:rsidR="003863C1" w:rsidRPr="00092889" w:rsidRDefault="003863C1" w:rsidP="00F86A61">
                        <w:pPr>
                          <w:pStyle w:val="af3"/>
                          <w:jc w:val="center"/>
                          <w:rPr>
                            <w:rFonts w:ascii="Arial" w:hAnsi="Arial" w:cs="Arial"/>
                          </w:rPr>
                        </w:pPr>
                        <w:r>
                          <w:rPr>
                            <w:rFonts w:ascii="Arial" w:hAnsi="Arial" w:cs="Arial"/>
                          </w:rPr>
                          <w:t>7</w:t>
                        </w:r>
                      </w:p>
                    </w:txbxContent>
                  </v:textbox>
                </v:rect>
                <v:rect id="Rectangle 70" o:spid="_x0000_s11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" filled="f" stroked="f" strokeweight=".25pt">
                  <v:textbox inset="1pt,1pt,1pt,1pt">
                    <w:txbxContent>
                      <w:p w14:paraId="697477C3"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4E03FB">
        <w:rPr>
          <w:lang w:val="uk-UA"/>
        </w:rPr>
        <w:t>Огляд та аналіз готови</w:t>
      </w:r>
      <w:r w:rsidR="00237BD4">
        <w:rPr>
          <w:lang w:val="uk-UA"/>
        </w:rPr>
        <w:t>х</w:t>
      </w:r>
      <w:r w:rsidR="004E03FB">
        <w:rPr>
          <w:lang w:val="uk-UA"/>
        </w:rPr>
        <w:t xml:space="preserve"> пристроїв на ринку</w:t>
      </w:r>
      <w:bookmarkEnd w:id="9"/>
    </w:p>
    <w:p w14:paraId="34237385" w14:textId="77777777" w:rsidR="00F14262" w:rsidRPr="00254464" w:rsidRDefault="00F14262" w:rsidP="00F14262">
      <w:pPr>
        <w:rPr>
          <w:lang w:val="ru-RU"/>
        </w:rPr>
      </w:pPr>
      <w:r>
        <w:t>Основна мета цього пристрою це моніторинг кількості відвідувачів у підвальних приміщеннях. У цьому розділі розглянемо аналоги даного пристрою які є на ринку, їх особливості та характеристики.</w:t>
      </w:r>
    </w:p>
    <w:p w14:paraId="4F137C93" w14:textId="77777777" w:rsidR="004A168E" w:rsidRPr="00703292" w:rsidRDefault="004A168E" w:rsidP="00F14262">
      <w:pPr>
        <w:pStyle w:val="3"/>
        <w:rPr>
          <w:lang w:val="uk-UA"/>
        </w:rPr>
      </w:pPr>
      <w:bookmarkStart w:id="10" w:name="_Toc169035068"/>
      <w:r w:rsidRPr="00703292">
        <w:rPr>
          <w:lang w:val="uk-UA"/>
        </w:rPr>
        <w:t>Лічильник відвідувачів ТК-04 WI-FI</w:t>
      </w:r>
      <w:bookmarkEnd w:id="10"/>
    </w:p>
    <w:p w14:paraId="399EE347" w14:textId="77777777" w:rsidR="004A168E" w:rsidRPr="004A168E" w:rsidRDefault="004A168E" w:rsidP="004A168E">
      <w:r w:rsidRPr="004A168E">
        <w:t>Одними з популярних лічиль</w:t>
      </w:r>
      <w:r>
        <w:t>ни</w:t>
      </w:r>
      <w:r w:rsidRPr="004A168E">
        <w:t xml:space="preserve">ків є </w:t>
      </w:r>
      <w:r>
        <w:t xml:space="preserve">лінійка </w:t>
      </w:r>
      <w:r w:rsidRPr="004A168E">
        <w:t>ТК</w:t>
      </w:r>
      <w:r w:rsidR="006467D6">
        <w:t xml:space="preserve"> </w:t>
      </w:r>
      <w:r w:rsidR="00820F70" w:rsidRPr="00254464">
        <w:rPr>
          <w:lang w:val="ru-RU"/>
        </w:rPr>
        <w:t>[</w:t>
      </w:r>
      <w:r w:rsidR="00E21316">
        <w:rPr>
          <w:lang w:val="ru-RU"/>
        </w:rPr>
        <w:t>5</w:t>
      </w:r>
      <w:r w:rsidR="00820F70" w:rsidRPr="00254464">
        <w:rPr>
          <w:lang w:val="ru-RU"/>
        </w:rPr>
        <w:t>]</w:t>
      </w:r>
      <w:r>
        <w:t xml:space="preserve">. Вона має різні комплектації та різні ціни. </w:t>
      </w:r>
      <w:r w:rsidR="00703292">
        <w:t>Розглянемо одну з новіших версій пристрою</w:t>
      </w:r>
      <w:r w:rsidR="00F51C8A">
        <w:t xml:space="preserve"> (</w:t>
      </w:r>
      <w:r w:rsidR="00F51C8A">
        <w:rPr>
          <w:shd w:val="clear" w:color="auto" w:fill="FFFFFF"/>
        </w:rPr>
        <w:t>рис.1.1).</w:t>
      </w:r>
    </w:p>
    <w:p w14:paraId="1F81E666" w14:textId="77777777" w:rsidR="004A168E" w:rsidRPr="00254464" w:rsidRDefault="004A168E" w:rsidP="004A168E">
      <w:pPr>
        <w:pStyle w:val="aa"/>
      </w:pPr>
      <w:r>
        <w:rPr>
          <w:noProof/>
          <w:lang w:eastAsia="uk-UA"/>
        </w:rPr>
        <w:drawing>
          <wp:inline distT="0" distB="0" distL="0" distR="0" wp14:anchorId="67351250" wp14:editId="7196986A">
            <wp:extent cx="6017688" cy="3937374"/>
            <wp:effectExtent l="0" t="0" r="2540" b="6350"/>
            <wp:docPr id="2" name="Рисунок 2" descr="Лічильник відвідувачів ТК-04 WI-FI - фото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ічильник відвідувачів ТК-04 WI-FI - фото 1"/>
                    <pic:cNvPicPr>
                      <a:picLocks noChangeAspect="1" noChangeArrowheads="1"/>
                    </pic:cNvPicPr>
                  </pic:nvPicPr>
                  <pic:blipFill rotWithShape="1">
                    <a:blip r:embed="rId22">
                      <a:extLst>
                        <a:ext uri="{28A0092B-C50C-407E-A947-70E740481C1C}">
                          <a14:useLocalDpi xmlns:a14="http://schemas.microsoft.com/office/drawing/2010/main" val="0"/>
                        </a:ext>
                      </a:extLst>
                    </a:blip>
                    <a:srcRect t="18213" b="16357"/>
                    <a:stretch/>
                  </pic:blipFill>
                  <pic:spPr bwMode="auto">
                    <a:xfrm>
                      <a:off x="0" y="0"/>
                      <a:ext cx="6028045" cy="3944151"/>
                    </a:xfrm>
                    <a:prstGeom prst="rect">
                      <a:avLst/>
                    </a:prstGeom>
                    <a:noFill/>
                    <a:ln>
                      <a:noFill/>
                    </a:ln>
                    <a:extLst>
                      <a:ext uri="{53640926-AAD7-44D8-BBD7-CCE9431645EC}">
                        <a14:shadowObscured xmlns:a14="http://schemas.microsoft.com/office/drawing/2010/main"/>
                      </a:ext>
                    </a:extLst>
                  </pic:spPr>
                </pic:pic>
              </a:graphicData>
            </a:graphic>
          </wp:inline>
        </w:drawing>
      </w:r>
      <w:r w:rsidR="00C80A80">
        <w:t xml:space="preserve">Рисунок 1.1 – </w:t>
      </w:r>
      <w:r w:rsidR="00C80A80" w:rsidRPr="00C80A80">
        <w:t xml:space="preserve">Лічильник відвідувачів ТК-04 </w:t>
      </w:r>
      <w:r w:rsidR="00C80A80" w:rsidRPr="00F74F6E">
        <w:rPr>
          <w:i/>
          <w:iCs/>
        </w:rPr>
        <w:t>WI-FI</w:t>
      </w:r>
    </w:p>
    <w:p w14:paraId="55709518" w14:textId="77777777" w:rsidR="00E17D4E" w:rsidRDefault="00A5690D" w:rsidP="009E5468">
      <w:r w:rsidRPr="009E5468">
        <w:t xml:space="preserve">Цей пристрій досить компактний </w:t>
      </w:r>
      <w:r w:rsidR="009E5468" w:rsidRPr="009E5468">
        <w:t xml:space="preserve">та немає органів керування ним. Він підключається до </w:t>
      </w:r>
      <w:r w:rsidR="009E5468" w:rsidRPr="009E5A2C">
        <w:rPr>
          <w:i/>
          <w:iCs/>
        </w:rPr>
        <w:t>Wi-Fi</w:t>
      </w:r>
      <w:r w:rsidR="009E5468" w:rsidRPr="009E5468">
        <w:t xml:space="preserve"> роутера і передає дані через бездротову мережу. Вся обробка даних</w:t>
      </w:r>
      <w:r w:rsidR="00000FB7">
        <w:t>,</w:t>
      </w:r>
      <w:r w:rsidR="009E5468" w:rsidRPr="009E5468">
        <w:t xml:space="preserve"> її аналіз та збереження відбувається в хмарному сховищі </w:t>
      </w:r>
      <w:r w:rsidR="009E5468" w:rsidRPr="009E5A2C">
        <w:rPr>
          <w:i/>
          <w:iCs/>
        </w:rPr>
        <w:t>Microsoft Azure</w:t>
      </w:r>
      <w:r w:rsidR="009E5468">
        <w:t>.</w:t>
      </w:r>
    </w:p>
    <w:p w14:paraId="5B14A2D8" w14:textId="77777777" w:rsidR="009E5468" w:rsidRDefault="009E5468" w:rsidP="009E5468">
      <w:r w:rsidRPr="009E5468">
        <w:t>Основні його переваги це невеликі габарити, гнучкість установки та використання, відсутність будь</w:t>
      </w:r>
      <w:r w:rsidR="00E618F8">
        <w:t>-</w:t>
      </w:r>
      <w:r w:rsidRPr="009E5468">
        <w:t xml:space="preserve">яких кабелів та можливість переглянути дані з </w:t>
      </w:r>
      <w:r w:rsidR="00703292" w:rsidRPr="00E618F8">
        <w:t>будь-якої</w:t>
      </w:r>
      <w:r w:rsidR="00703292">
        <w:t xml:space="preserve"> </w:t>
      </w:r>
      <w:r w:rsidRPr="009E5468">
        <w:t>точки світу де є інтернет.</w:t>
      </w:r>
    </w:p>
    <w:p w14:paraId="41B80C3D" w14:textId="77777777" w:rsidR="009E5468" w:rsidRDefault="00F86A61" w:rsidP="009E5468">
      <w:r>
        <w:rPr>
          <w:noProof/>
          <w:lang w:eastAsia="uk-UA"/>
        </w:rPr>
        <mc:AlternateContent>
          <mc:Choice Requires="wpg">
            <w:drawing>
              <wp:anchor distT="0" distB="0" distL="114300" distR="114300" simplePos="0" relativeHeight="251673600" behindDoc="0" locked="0" layoutInCell="0" allowOverlap="1" wp14:anchorId="41704C45" wp14:editId="1801EF33">
                <wp:simplePos x="0" y="0"/>
                <wp:positionH relativeFrom="margin">
                  <wp:align>center</wp:align>
                </wp:positionH>
                <wp:positionV relativeFrom="page">
                  <wp:align>bottom</wp:align>
                </wp:positionV>
                <wp:extent cx="6590665" cy="10079355"/>
                <wp:effectExtent l="0" t="0" r="19685" b="17145"/>
                <wp:wrapNone/>
                <wp:docPr id="2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2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0AEEB8"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2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27357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2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F77AB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2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5B677C"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2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933BD8"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2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B938F98"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2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5B81D" w14:textId="77777777" w:rsidR="003863C1" w:rsidRPr="00092889" w:rsidRDefault="003863C1" w:rsidP="00F86A61">
                              <w:pPr>
                                <w:pStyle w:val="af3"/>
                                <w:jc w:val="center"/>
                                <w:rPr>
                                  <w:rFonts w:ascii="Arial" w:hAnsi="Arial" w:cs="Arial"/>
                                </w:rPr>
                              </w:pPr>
                              <w:r>
                                <w:rPr>
                                  <w:rFonts w:ascii="Arial" w:hAnsi="Arial" w:cs="Arial"/>
                                </w:rPr>
                                <w:t>8</w:t>
                              </w:r>
                            </w:p>
                          </w:txbxContent>
                        </wps:txbx>
                        <wps:bodyPr rot="0" vert="horz" wrap="square" lIns="12700" tIns="12700" rIns="12700" bIns="12700" anchor="t" anchorCtr="0" upright="1">
                          <a:noAutofit/>
                        </wps:bodyPr>
                      </wps:wsp>
                      <wps:wsp>
                        <wps:cNvPr id="2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E03F8F"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704C45" id="_x0000_s1193" style="position:absolute;left:0;text-align:left;margin-left:0;margin-top:0;width:518.95pt;height:793.65pt;z-index:25167360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" o:allowincell="f">
                <v:rect id="Rectangle 52" o:spid="_x0000_s11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" filled="f" strokeweight="2pt"/>
                <v:line id="Line 53" o:spid="_x0000_s11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" strokeweight="2pt"/>
                <v:line id="Line 54" o:spid="_x0000_s11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" strokeweight="2pt"/>
                <v:line id="Line 55" o:spid="_x0000_s11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" strokeweight="2pt"/>
                <v:line id="Line 56" o:spid="_x0000_s11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" strokeweight="2pt"/>
                <v:line id="Line 57" o:spid="_x0000_s11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" strokeweight="2pt"/>
                <v:line id="Line 58" o:spid="_x0000_s12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" strokeweight="2pt"/>
                <v:line id="Line 59" o:spid="_x0000_s12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" strokeweight="2pt"/>
                <v:line id="Line 60" o:spid="_x0000_s12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" strokeweight="1pt"/>
                <v:line id="Line 61" o:spid="_x0000_s12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" strokeweight="2pt"/>
                <v:line id="Line 62" o:spid="_x0000_s12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" strokeweight="1pt"/>
                <v:rect id="Rectangle 63" o:spid="_x0000_s12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" filled="f" stroked="f" strokeweight=".25pt">
                  <v:textbox inset="1pt,1pt,1pt,1pt">
                    <w:txbxContent>
                      <w:p w14:paraId="2D0AEEB8"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2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" filled="f" stroked="f" strokeweight=".25pt">
                  <v:textbox inset="1pt,1pt,1pt,1pt">
                    <w:txbxContent>
                      <w:p w14:paraId="2B27357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2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" filled="f" stroked="f" strokeweight=".25pt">
                  <v:textbox inset="1pt,1pt,1pt,1pt">
                    <w:txbxContent>
                      <w:p w14:paraId="52F77AB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2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" filled="f" stroked="f" strokeweight=".25pt">
                  <v:textbox inset="1pt,1pt,1pt,1pt">
                    <w:txbxContent>
                      <w:p w14:paraId="225B677C"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2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" filled="f" stroked="f" strokeweight=".25pt">
                  <v:textbox inset="1pt,1pt,1pt,1pt">
                    <w:txbxContent>
                      <w:p w14:paraId="3D933BD8"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2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" filled="f" stroked="f" strokeweight=".25pt">
                  <v:textbox inset="1pt,1pt,1pt,1pt">
                    <w:txbxContent>
                      <w:p w14:paraId="2B938F98"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2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" filled="f" stroked="f" strokeweight=".25pt">
                  <v:textbox inset="1pt,1pt,1pt,1pt">
                    <w:txbxContent>
                      <w:p w14:paraId="4B25B81D" w14:textId="77777777" w:rsidR="003863C1" w:rsidRPr="00092889" w:rsidRDefault="003863C1" w:rsidP="00F86A61">
                        <w:pPr>
                          <w:pStyle w:val="af3"/>
                          <w:jc w:val="center"/>
                          <w:rPr>
                            <w:rFonts w:ascii="Arial" w:hAnsi="Arial" w:cs="Arial"/>
                          </w:rPr>
                        </w:pPr>
                        <w:r>
                          <w:rPr>
                            <w:rFonts w:ascii="Arial" w:hAnsi="Arial" w:cs="Arial"/>
                          </w:rPr>
                          <w:t>8</w:t>
                        </w:r>
                      </w:p>
                    </w:txbxContent>
                  </v:textbox>
                </v:rect>
                <v:rect id="Rectangle 70" o:spid="_x0000_s12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" filled="f" stroked="f" strokeweight=".25pt">
                  <v:textbox inset="1pt,1pt,1pt,1pt">
                    <w:txbxContent>
                      <w:p w14:paraId="21E03F8F"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DB6539">
        <w:t xml:space="preserve">З недоліків можна зазначити високу ціну пристрою </w:t>
      </w:r>
      <w:r w:rsidR="006467D6">
        <w:t xml:space="preserve">в </w:t>
      </w:r>
      <w:r w:rsidR="00DB6539">
        <w:t>порівнянні з іншими аналогами, а також час від часу пристрій потрібно демонтувати для заміни елементів живлення.</w:t>
      </w:r>
    </w:p>
    <w:p w14:paraId="32F3279B" w14:textId="77777777" w:rsidR="0083379F" w:rsidRDefault="0083379F" w:rsidP="00F14262">
      <w:pPr>
        <w:pStyle w:val="3"/>
        <w:rPr>
          <w:color w:val="111111"/>
          <w:shd w:val="clear" w:color="auto" w:fill="FFFFFF"/>
        </w:rPr>
      </w:pPr>
      <w:bookmarkStart w:id="11" w:name="_Toc169035069"/>
      <w:r w:rsidRPr="00C52878">
        <w:t>Лічильник відвідувачів</w:t>
      </w:r>
      <w:r w:rsidR="00C52878" w:rsidRPr="00C52878">
        <w:t xml:space="preserve"> </w:t>
      </w:r>
      <w:r w:rsidR="00C52878" w:rsidRPr="00C52878">
        <w:rPr>
          <w:color w:val="111111"/>
          <w:shd w:val="clear" w:color="auto" w:fill="FFFFFF"/>
        </w:rPr>
        <w:t>PCounter-03</w:t>
      </w:r>
      <w:bookmarkEnd w:id="11"/>
    </w:p>
    <w:p w14:paraId="35432E8D" w14:textId="77777777" w:rsidR="000B1BE2" w:rsidRDefault="000B1BE2" w:rsidP="000B1BE2">
      <w:pPr>
        <w:rPr>
          <w:shd w:val="clear" w:color="auto" w:fill="FFFFFF"/>
        </w:rPr>
      </w:pPr>
      <w:r w:rsidRPr="009E5A2C">
        <w:rPr>
          <w:i/>
          <w:iCs/>
          <w:shd w:val="clear" w:color="auto" w:fill="FFFFFF"/>
        </w:rPr>
        <w:t>PCounter-03</w:t>
      </w:r>
      <w:r w:rsidR="006467D6">
        <w:rPr>
          <w:shd w:val="clear" w:color="auto" w:fill="FFFFFF"/>
        </w:rPr>
        <w:t xml:space="preserve"> </w:t>
      </w:r>
      <w:r w:rsidR="00820F70" w:rsidRPr="00254464">
        <w:rPr>
          <w:shd w:val="clear" w:color="auto" w:fill="FFFFFF"/>
          <w:lang w:val="ru-RU"/>
        </w:rPr>
        <w:t>[</w:t>
      </w:r>
      <w:r w:rsidR="00E21316">
        <w:rPr>
          <w:shd w:val="clear" w:color="auto" w:fill="FFFFFF"/>
          <w:lang w:val="ru-RU"/>
        </w:rPr>
        <w:t>6</w:t>
      </w:r>
      <w:r w:rsidR="00820F70" w:rsidRPr="00254464">
        <w:rPr>
          <w:shd w:val="clear" w:color="auto" w:fill="FFFFFF"/>
          <w:lang w:val="ru-RU"/>
        </w:rPr>
        <w:t>]</w:t>
      </w:r>
      <w:r w:rsidRPr="000B1BE2">
        <w:rPr>
          <w:shd w:val="clear" w:color="auto" w:fill="FFFFFF"/>
        </w:rPr>
        <w:t xml:space="preserve"> працює за принципом радару. Він випромінює інфрачервоні сигнали, які відбиваються від об’єктів (людей) і повертаються назад до датчика. Час, який потрібен сигналу для повернення, використовується для визначення відстані до об’єкта. Ця інформація потім використовується для підрахунку кількості людей, які проходять повз датчик.</w:t>
      </w:r>
      <w:r>
        <w:rPr>
          <w:shd w:val="clear" w:color="auto" w:fill="FFFFFF"/>
        </w:rPr>
        <w:t xml:space="preserve"> Пристрій зображено на рис.1.2.</w:t>
      </w:r>
    </w:p>
    <w:p w14:paraId="6D5DB31F" w14:textId="77777777" w:rsidR="000B1BE2" w:rsidRPr="004D14F2" w:rsidRDefault="000B1BE2" w:rsidP="000B1BE2">
      <w:pPr>
        <w:pStyle w:val="aa"/>
        <w:rPr>
          <w:shd w:val="clear" w:color="auto" w:fill="FFFFFF"/>
        </w:rPr>
      </w:pPr>
      <w:r w:rsidRPr="000B1BE2">
        <w:rPr>
          <w:noProof/>
          <w:shd w:val="clear" w:color="auto" w:fill="FFFFFF"/>
          <w:lang w:eastAsia="uk-UA"/>
        </w:rPr>
        <w:drawing>
          <wp:inline distT="0" distB="0" distL="0" distR="0" wp14:anchorId="3782D699" wp14:editId="079D1DE5">
            <wp:extent cx="5291253" cy="2609385"/>
            <wp:effectExtent l="0" t="0" r="508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06721" cy="2617013"/>
                    </a:xfrm>
                    <a:prstGeom prst="rect">
                      <a:avLst/>
                    </a:prstGeom>
                  </pic:spPr>
                </pic:pic>
              </a:graphicData>
            </a:graphic>
          </wp:inline>
        </w:drawing>
      </w:r>
    </w:p>
    <w:p w14:paraId="3EAD90EE" w14:textId="77777777" w:rsidR="000B1BE2" w:rsidRDefault="000B1BE2" w:rsidP="000B1BE2">
      <w:pPr>
        <w:pStyle w:val="aa"/>
      </w:pPr>
      <w:r w:rsidRPr="000B1BE2">
        <w:t xml:space="preserve">Рисунок 1.2 – Лічильник відвідувачів </w:t>
      </w:r>
      <w:r w:rsidRPr="00F00913">
        <w:rPr>
          <w:i/>
          <w:iCs/>
        </w:rPr>
        <w:t>PCounter-03</w:t>
      </w:r>
    </w:p>
    <w:p w14:paraId="239DC278" w14:textId="77777777" w:rsidR="000B1BE2" w:rsidRDefault="000004D1" w:rsidP="000004D1">
      <w:r w:rsidRPr="000004D1">
        <w:t xml:space="preserve">Цей пристрій є одним з </w:t>
      </w:r>
      <w:r w:rsidR="004D37A7" w:rsidRPr="000004D1">
        <w:t>найдешевших</w:t>
      </w:r>
      <w:r w:rsidRPr="000004D1">
        <w:t xml:space="preserve"> на ринку, що робить його доступним. Він має компактні розміри, що робить його зручним для встановлення в різних місцях.  </w:t>
      </w:r>
      <w:hyperlink r:id="rId24" w:tgtFrame="_blank" w:history="1">
        <w:r w:rsidRPr="000004D1">
          <w:rPr>
            <w:rStyle w:val="a5"/>
            <w:color w:val="000000" w:themeColor="text1"/>
            <w:u w:val="none"/>
          </w:rPr>
          <w:t xml:space="preserve">Він передає дані через </w:t>
        </w:r>
        <w:r w:rsidRPr="009E5A2C">
          <w:rPr>
            <w:rStyle w:val="a5"/>
            <w:i/>
            <w:iCs/>
            <w:color w:val="000000" w:themeColor="text1"/>
            <w:u w:val="none"/>
          </w:rPr>
          <w:t>Wi-Fi</w:t>
        </w:r>
        <w:r w:rsidRPr="000004D1">
          <w:rPr>
            <w:rStyle w:val="a5"/>
            <w:color w:val="000000" w:themeColor="text1"/>
            <w:u w:val="none"/>
          </w:rPr>
          <w:t>, що дозволяє легко отримувати і аналізувати дані про відвідування в режимі реального часу</w:t>
        </w:r>
      </w:hyperlink>
      <w:r w:rsidRPr="000004D1">
        <w:t xml:space="preserve">. </w:t>
      </w:r>
      <w:r w:rsidRPr="00F74F6E">
        <w:rPr>
          <w:i/>
          <w:iCs/>
        </w:rPr>
        <w:t>PCounter-03</w:t>
      </w:r>
      <w:r w:rsidRPr="000004D1">
        <w:t xml:space="preserve"> живиться від мережі 5</w:t>
      </w:r>
      <w:r w:rsidR="00EF53DD">
        <w:t xml:space="preserve"> В</w:t>
      </w:r>
      <w:r w:rsidRPr="000004D1">
        <w:t>, що робить його енергоефективним.</w:t>
      </w:r>
    </w:p>
    <w:p w14:paraId="763A3E6C" w14:textId="77777777" w:rsidR="000004D1" w:rsidRDefault="000004D1" w:rsidP="000004D1">
      <w:r>
        <w:t xml:space="preserve">Основним його недоліком є те що він </w:t>
      </w:r>
      <w:r w:rsidR="003C780B">
        <w:t>одн</w:t>
      </w:r>
      <w:r w:rsidR="00E618F8">
        <w:t>о</w:t>
      </w:r>
      <w:r w:rsidR="003C780B">
        <w:t>направлений</w:t>
      </w:r>
      <w:r>
        <w:t>, тобто підрахунок кількості людей здійснюється тільки в один бік. Також пристрій немає автономного джерела живлення, що робить його не актуальним у моєму випадку при тривалих відключеннях світла.</w:t>
      </w:r>
    </w:p>
    <w:p w14:paraId="3379A45B" w14:textId="77777777" w:rsidR="006A0E4E" w:rsidRPr="00E618F8" w:rsidRDefault="00F86A61" w:rsidP="00F14262">
      <w:pPr>
        <w:pStyle w:val="3"/>
        <w:rPr>
          <w:color w:val="111111"/>
          <w:shd w:val="clear" w:color="auto" w:fill="FFFFFF"/>
          <w:lang w:val="uk-UA"/>
        </w:rPr>
      </w:pPr>
      <w:bookmarkStart w:id="12" w:name="_Toc169035070"/>
      <w:r>
        <w:rPr>
          <w:noProof/>
          <w:lang w:eastAsia="uk-UA"/>
        </w:rPr>
        <mc:AlternateContent>
          <mc:Choice Requires="wpg">
            <w:drawing>
              <wp:anchor distT="0" distB="0" distL="114300" distR="114300" simplePos="0" relativeHeight="251675648" behindDoc="0" locked="0" layoutInCell="0" allowOverlap="1" wp14:anchorId="1E8152DD" wp14:editId="64E70055">
                <wp:simplePos x="0" y="0"/>
                <wp:positionH relativeFrom="margin">
                  <wp:align>center</wp:align>
                </wp:positionH>
                <wp:positionV relativeFrom="page">
                  <wp:align>bottom</wp:align>
                </wp:positionV>
                <wp:extent cx="6590665" cy="10079355"/>
                <wp:effectExtent l="0" t="0" r="19685" b="17145"/>
                <wp:wrapNone/>
                <wp:docPr id="2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2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EC4273"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2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8249C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2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1778BF"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2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DE871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2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7A3973"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2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4DC1F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2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AF35C5" w14:textId="77777777" w:rsidR="003863C1" w:rsidRPr="00092889" w:rsidRDefault="003863C1" w:rsidP="00F86A61">
                              <w:pPr>
                                <w:pStyle w:val="af3"/>
                                <w:jc w:val="center"/>
                                <w:rPr>
                                  <w:rFonts w:ascii="Arial" w:hAnsi="Arial" w:cs="Arial"/>
                                </w:rPr>
                              </w:pPr>
                              <w:r>
                                <w:rPr>
                                  <w:rFonts w:ascii="Arial" w:hAnsi="Arial" w:cs="Arial"/>
                                </w:rPr>
                                <w:t>9</w:t>
                              </w:r>
                            </w:p>
                          </w:txbxContent>
                        </wps:txbx>
                        <wps:bodyPr rot="0" vert="horz" wrap="square" lIns="12700" tIns="12700" rIns="12700" bIns="12700" anchor="t" anchorCtr="0" upright="1">
                          <a:noAutofit/>
                        </wps:bodyPr>
                      </wps:wsp>
                      <wps:wsp>
                        <wps:cNvPr id="2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71D33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8152DD" id="_x0000_s1213" style="position:absolute;left:0;text-align:left;margin-left:0;margin-top:0;width:518.95pt;height:793.65pt;z-index:25167564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" o:allowincell="f">
                <v:rect id="Rectangle 52" o:spid="_x0000_s12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" filled="f" strokeweight="2pt"/>
                <v:line id="Line 53" o:spid="_x0000_s12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" strokeweight="2pt"/>
                <v:line id="Line 54" o:spid="_x0000_s12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9iFwAAAANwAAAAPAAAAZHJzL2Rvd25yZXYueG1sRI/BCsIw&#10;EETvgv8QVvCmqYo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IlfYhcAAAADcAAAADwAAAAAA&#10;AAAAAAAAAAAHAgAAZHJzL2Rvd25yZXYueG1sUEsFBgAAAAADAAMAtwAAAPQCAAAAAA==&#10;" strokeweight="2pt"/>
                <v:line id="Line 55" o:spid="_x0000_s12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" strokeweight="2pt"/>
                <v:line id="Line 56" o:spid="_x0000_s12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" strokeweight="2pt"/>
                <v:line id="Line 57" o:spid="_x0000_s12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" strokeweight="2pt"/>
                <v:line id="Line 58" o:spid="_x0000_s12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" strokeweight="2pt"/>
                <v:line id="Line 59" o:spid="_x0000_s12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" strokeweight="2pt"/>
                <v:line id="Line 60" o:spid="_x0000_s12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" strokeweight="1pt"/>
                <v:line id="Line 61" o:spid="_x0000_s12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" strokeweight="2pt"/>
                <v:line id="Line 62" o:spid="_x0000_s12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" strokeweight="1pt"/>
                <v:rect id="Rectangle 63" o:spid="_x0000_s12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" filled="f" stroked="f" strokeweight=".25pt">
                  <v:textbox inset="1pt,1pt,1pt,1pt">
                    <w:txbxContent>
                      <w:p w14:paraId="36EC4273"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2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" filled="f" stroked="f" strokeweight=".25pt">
                  <v:textbox inset="1pt,1pt,1pt,1pt">
                    <w:txbxContent>
                      <w:p w14:paraId="318249C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2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" filled="f" stroked="f" strokeweight=".25pt">
                  <v:textbox inset="1pt,1pt,1pt,1pt">
                    <w:txbxContent>
                      <w:p w14:paraId="551778BF"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2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" filled="f" stroked="f" strokeweight=".25pt">
                  <v:textbox inset="1pt,1pt,1pt,1pt">
                    <w:txbxContent>
                      <w:p w14:paraId="36DE871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2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" filled="f" stroked="f" strokeweight=".25pt">
                  <v:textbox inset="1pt,1pt,1pt,1pt">
                    <w:txbxContent>
                      <w:p w14:paraId="137A3973"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2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" filled="f" stroked="f" strokeweight=".25pt">
                  <v:textbox inset="1pt,1pt,1pt,1pt">
                    <w:txbxContent>
                      <w:p w14:paraId="334DC1F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2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" filled="f" stroked="f" strokeweight=".25pt">
                  <v:textbox inset="1pt,1pt,1pt,1pt">
                    <w:txbxContent>
                      <w:p w14:paraId="01AF35C5" w14:textId="77777777" w:rsidR="003863C1" w:rsidRPr="00092889" w:rsidRDefault="003863C1" w:rsidP="00F86A61">
                        <w:pPr>
                          <w:pStyle w:val="af3"/>
                          <w:jc w:val="center"/>
                          <w:rPr>
                            <w:rFonts w:ascii="Arial" w:hAnsi="Arial" w:cs="Arial"/>
                          </w:rPr>
                        </w:pPr>
                        <w:r>
                          <w:rPr>
                            <w:rFonts w:ascii="Arial" w:hAnsi="Arial" w:cs="Arial"/>
                          </w:rPr>
                          <w:t>9</w:t>
                        </w:r>
                      </w:p>
                    </w:txbxContent>
                  </v:textbox>
                </v:rect>
                <v:rect id="Rectangle 70" o:spid="_x0000_s12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" filled="f" stroked="f" strokeweight=".25pt">
                  <v:textbox inset="1pt,1pt,1pt,1pt">
                    <w:txbxContent>
                      <w:p w14:paraId="3B71D33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6A0E4E" w:rsidRPr="00E618F8">
        <w:rPr>
          <w:lang w:val="uk-UA"/>
        </w:rPr>
        <w:t xml:space="preserve">Лічильник відвідувачів </w:t>
      </w:r>
      <w:r w:rsidR="006A0E4E" w:rsidRPr="00E618F8">
        <w:rPr>
          <w:color w:val="111111"/>
          <w:shd w:val="clear" w:color="auto" w:fill="FFFFFF"/>
          <w:lang w:val="uk-UA"/>
        </w:rPr>
        <w:t>CountMax</w:t>
      </w:r>
      <w:bookmarkEnd w:id="12"/>
    </w:p>
    <w:p w14:paraId="18C1B230" w14:textId="77777777" w:rsidR="006A0E4E" w:rsidRDefault="006A0E4E" w:rsidP="006A0E4E">
      <w:r>
        <w:t>Г</w:t>
      </w:r>
      <w:r w:rsidRPr="006A0E4E">
        <w:t>оризонтальні інфрачервоні лічильники відвідувачів.</w:t>
      </w:r>
      <w:r w:rsidR="003C780B">
        <w:t xml:space="preserve"> </w:t>
      </w:r>
      <w:r w:rsidRPr="006A0E4E">
        <w:t>Вони призначені для реєстрації кількості відвідувачів у вузьких проходах — шириною не більше 2 м. Підрахунок відвідувачів проводиться у двох напрямках (вхід-вихід). Дані про відвідуваність накопичуються в пам'яті власне датчика і можуть бути передані клієнтському додатку для збереження інформації про відвідування в базі даних ПК</w:t>
      </w:r>
      <w:r w:rsidR="00EF53DD">
        <w:t xml:space="preserve"> (рис.1.3)</w:t>
      </w:r>
      <w:r w:rsidRPr="006A0E4E">
        <w:t>.</w:t>
      </w:r>
    </w:p>
    <w:p w14:paraId="59DDABE9" w14:textId="77777777" w:rsidR="006A0E4E" w:rsidRPr="006A0E4E" w:rsidRDefault="006A0E4E" w:rsidP="00F14262">
      <w:r w:rsidRPr="006A0E4E">
        <w:t xml:space="preserve">Датчик може бути (залежно від виконання) обладнаний кількома різними інтерфейсами: </w:t>
      </w:r>
      <w:r w:rsidRPr="00F74F6E">
        <w:rPr>
          <w:i/>
          <w:iCs/>
        </w:rPr>
        <w:t>RS232</w:t>
      </w:r>
      <w:r w:rsidRPr="006A0E4E">
        <w:t xml:space="preserve">, </w:t>
      </w:r>
      <w:r w:rsidRPr="00F74F6E">
        <w:rPr>
          <w:i/>
          <w:iCs/>
        </w:rPr>
        <w:t>R485</w:t>
      </w:r>
      <w:r w:rsidRPr="006A0E4E">
        <w:t xml:space="preserve">, </w:t>
      </w:r>
      <w:r w:rsidRPr="00F74F6E">
        <w:rPr>
          <w:i/>
          <w:iCs/>
        </w:rPr>
        <w:t>LAN</w:t>
      </w:r>
      <w:r w:rsidRPr="006A0E4E">
        <w:t xml:space="preserve"> і може працювати в режимі сервера та клієнта через сокетне з'єднання.</w:t>
      </w:r>
    </w:p>
    <w:p w14:paraId="2818E6A2" w14:textId="77777777" w:rsidR="006A0E4E" w:rsidRDefault="006A0E4E" w:rsidP="006A0E4E">
      <w:pPr>
        <w:pStyle w:val="aa"/>
      </w:pPr>
      <w:r>
        <w:rPr>
          <w:noProof/>
          <w:lang w:eastAsia="uk-UA"/>
        </w:rPr>
        <w:drawing>
          <wp:inline distT="0" distB="0" distL="0" distR="0" wp14:anchorId="55EC93F8" wp14:editId="68758857">
            <wp:extent cx="3854511" cy="4248614"/>
            <wp:effectExtent l="0" t="0" r="0" b="0"/>
            <wp:docPr id="3" name="Рисунок 3" descr="Датчик для регистрации количества посетителей. горизонтальный ИК-датчик CountMax с контроллером OptoPro, фото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Датчик для регистрации количества посетителей. горизонтальный ИК-датчик CountMax с контроллером OptoPro, фото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87749" cy="4285250"/>
                    </a:xfrm>
                    <a:prstGeom prst="rect">
                      <a:avLst/>
                    </a:prstGeom>
                    <a:noFill/>
                    <a:ln>
                      <a:noFill/>
                    </a:ln>
                  </pic:spPr>
                </pic:pic>
              </a:graphicData>
            </a:graphic>
          </wp:inline>
        </w:drawing>
      </w:r>
      <w:r w:rsidRPr="006A0E4E">
        <w:t xml:space="preserve"> </w:t>
      </w:r>
    </w:p>
    <w:p w14:paraId="5E549849" w14:textId="77777777" w:rsidR="004D37A7" w:rsidRPr="00254464" w:rsidRDefault="006A0E4E" w:rsidP="006A0E4E">
      <w:pPr>
        <w:pStyle w:val="aa"/>
        <w:rPr>
          <w:color w:val="111111"/>
          <w:shd w:val="clear" w:color="auto" w:fill="FFFFFF"/>
          <w:lang w:val="ru-RU"/>
        </w:rPr>
      </w:pPr>
      <w:r w:rsidRPr="006A0E4E">
        <w:t>Рисунок 1.</w:t>
      </w:r>
      <w:r>
        <w:t>3</w:t>
      </w:r>
      <w:r w:rsidRPr="006A0E4E">
        <w:t xml:space="preserve"> – Лічильник відвідувачів </w:t>
      </w:r>
      <w:r w:rsidRPr="00F74F6E">
        <w:rPr>
          <w:i/>
          <w:iCs/>
          <w:color w:val="111111"/>
          <w:shd w:val="clear" w:color="auto" w:fill="FFFFFF"/>
        </w:rPr>
        <w:t>CountMax</w:t>
      </w:r>
      <w:r w:rsidR="007F5124">
        <w:rPr>
          <w:color w:val="111111"/>
          <w:shd w:val="clear" w:color="auto" w:fill="FFFFFF"/>
        </w:rPr>
        <w:t xml:space="preserve"> </w:t>
      </w:r>
      <w:r w:rsidR="00820F70" w:rsidRPr="00254464">
        <w:rPr>
          <w:color w:val="111111"/>
          <w:shd w:val="clear" w:color="auto" w:fill="FFFFFF"/>
          <w:lang w:val="ru-RU"/>
        </w:rPr>
        <w:t>[</w:t>
      </w:r>
      <w:r w:rsidR="00E21316">
        <w:rPr>
          <w:color w:val="111111"/>
          <w:shd w:val="clear" w:color="auto" w:fill="FFFFFF"/>
          <w:lang w:val="ru-RU"/>
        </w:rPr>
        <w:t>7</w:t>
      </w:r>
      <w:r w:rsidR="00820F70" w:rsidRPr="00254464">
        <w:rPr>
          <w:color w:val="111111"/>
          <w:shd w:val="clear" w:color="auto" w:fill="FFFFFF"/>
          <w:lang w:val="ru-RU"/>
        </w:rPr>
        <w:t>]</w:t>
      </w:r>
    </w:p>
    <w:p w14:paraId="6E6314A3" w14:textId="77777777" w:rsidR="006A0E4E" w:rsidRDefault="00A87CAA" w:rsidP="005539F0">
      <w:r>
        <w:t>Це пристрій має простий дизайн да досить малу ціну. Може бути індивідуально налаштований під різну ширину проход</w:t>
      </w:r>
      <w:r w:rsidR="003C780B">
        <w:t>у</w:t>
      </w:r>
      <w:r>
        <w:t>. Також він має захист від крадіжок за допомогою надійного кріплення на стіну.</w:t>
      </w:r>
    </w:p>
    <w:p w14:paraId="6A1BB589" w14:textId="77777777" w:rsidR="00A87CAA" w:rsidRDefault="00A87CAA" w:rsidP="00A87CAA">
      <w:r w:rsidRPr="00A87CAA">
        <w:t xml:space="preserve">Але має досить вагомі недоліки. Встановлення можливе лише на вузьких проходах — не більше двох метрів. У широких проходах люди, які йдуть </w:t>
      </w:r>
      <w:r w:rsidR="00F86A61">
        <w:rPr>
          <w:noProof/>
          <w:lang w:eastAsia="uk-UA"/>
        </w:rPr>
        <mc:AlternateContent>
          <mc:Choice Requires="wpg">
            <w:drawing>
              <wp:anchor distT="0" distB="0" distL="114300" distR="114300" simplePos="0" relativeHeight="251677696" behindDoc="0" locked="0" layoutInCell="0" allowOverlap="1" wp14:anchorId="19213932" wp14:editId="31F4886A">
                <wp:simplePos x="0" y="0"/>
                <wp:positionH relativeFrom="margin">
                  <wp:align>center</wp:align>
                </wp:positionH>
                <wp:positionV relativeFrom="page">
                  <wp:align>bottom</wp:align>
                </wp:positionV>
                <wp:extent cx="6590665" cy="10079355"/>
                <wp:effectExtent l="0" t="0" r="19685" b="17145"/>
                <wp:wrapNone/>
                <wp:docPr id="3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3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76599F"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3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871A0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3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CA178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3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838E2C"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3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3A7F75"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3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D7AC7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3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BD7E59" w14:textId="77777777" w:rsidR="003863C1" w:rsidRPr="00092889" w:rsidRDefault="003863C1" w:rsidP="00F86A61">
                              <w:pPr>
                                <w:pStyle w:val="af3"/>
                                <w:jc w:val="center"/>
                                <w:rPr>
                                  <w:rFonts w:ascii="Arial" w:hAnsi="Arial" w:cs="Arial"/>
                                </w:rPr>
                              </w:pPr>
                              <w:r w:rsidRPr="00092889">
                                <w:rPr>
                                  <w:rFonts w:ascii="Arial" w:hAnsi="Arial" w:cs="Arial"/>
                                </w:rPr>
                                <w:fldChar w:fldCharType="begin"/>
                              </w:r>
                              <w:r w:rsidRPr="00092889">
                                <w:rPr>
                                  <w:rFonts w:ascii="Arial" w:hAnsi="Arial" w:cs="Arial"/>
                                </w:rPr>
                                <w:instrText>PAGE   \* MERGEFORMAT</w:instrText>
                              </w:r>
                              <w:r w:rsidRPr="00092889">
                                <w:rPr>
                                  <w:rFonts w:ascii="Arial" w:hAnsi="Arial" w:cs="Arial"/>
                                </w:rPr>
                                <w:fldChar w:fldCharType="separate"/>
                              </w:r>
                              <w:r w:rsidRPr="000473E0">
                                <w:rPr>
                                  <w:rFonts w:ascii="Arial" w:hAnsi="Arial" w:cs="Arial"/>
                                  <w:noProof/>
                                  <w:lang w:val="ru-RU"/>
                                </w:rPr>
                                <w:t>9</w:t>
                              </w:r>
                              <w:r w:rsidRPr="00092889">
                                <w:rPr>
                                  <w:rFonts w:ascii="Arial" w:hAnsi="Arial" w:cs="Arial"/>
                                </w:rPr>
                                <w:fldChar w:fldCharType="end"/>
                              </w:r>
                            </w:p>
                          </w:txbxContent>
                        </wps:txbx>
                        <wps:bodyPr rot="0" vert="horz" wrap="square" lIns="12700" tIns="12700" rIns="12700" bIns="12700" anchor="t" anchorCtr="0" upright="1">
                          <a:noAutofit/>
                        </wps:bodyPr>
                      </wps:wsp>
                      <wps:wsp>
                        <wps:cNvPr id="3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7C6C3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213932" id="_x0000_s1233" style="position:absolute;left:0;text-align:left;margin-left:0;margin-top:0;width:518.95pt;height:793.65pt;z-index:25167769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" o:allowincell="f">
                <v:rect id="Rectangle 52" o:spid="_x0000_s12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" filled="f" strokeweight="2pt"/>
                <v:line id="Line 53" o:spid="_x0000_s12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25wwAAANwAAAAPAAAAZHJzL2Rvd25yZXYueG1sRI9Ba8JA&#10;FITvBf/D8gRvzcZI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HZwtucMAAADcAAAADwAA&#10;AAAAAAAAAAAAAAAHAgAAZHJzL2Rvd25yZXYueG1sUEsFBgAAAAADAAMAtwAAAPcCAAAAAA==&#10;" strokeweight="2pt"/>
                <v:line id="Line 54" o:spid="_x0000_s12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IgiwAAAANwAAAAPAAAAZHJzL2Rvd25yZXYueG1sRI/BCsIw&#10;EETvgv8QVvCmqYo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ctCIIsAAAADcAAAADwAAAAAA&#10;AAAAAAAAAAAHAgAAZHJzL2Rvd25yZXYueG1sUEsFBgAAAAADAAMAtwAAAPQCAAAAAA==&#10;" strokeweight="2pt"/>
                <v:line id="Line 55" o:spid="_x0000_s12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" strokeweight="2pt"/>
                <v:line id="Line 56" o:spid="_x0000_s12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" strokeweight="2pt"/>
                <v:line id="Line 57" o:spid="_x0000_s12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yu6wAAAANwAAAAPAAAAZHJzL2Rvd25yZXYueG1sRI/BCsIw&#10;EETvgv8QVvCmqYo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YqcrusAAAADcAAAADwAAAAAA&#10;AAAAAAAAAAAHAgAAZHJzL2Rvd25yZXYueG1sUEsFBgAAAAADAAMAtwAAAPQCAAAAAA==&#10;" strokeweight="2pt"/>
                <v:line id="Line 58" o:spid="_x0000_s12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" strokeweight="2pt"/>
                <v:line id="Line 59" o:spid="_x0000_s12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" strokeweight="2pt"/>
                <v:line id="Line 60" o:spid="_x0000_s12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" strokeweight="1pt"/>
                <v:line id="Line 61" o:spid="_x0000_s12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" strokeweight="2pt"/>
                <v:line id="Line 62" o:spid="_x0000_s12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" strokeweight="1pt"/>
                <v:rect id="Rectangle 63" o:spid="_x0000_s12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" filled="f" stroked="f" strokeweight=".25pt">
                  <v:textbox inset="1pt,1pt,1pt,1pt">
                    <w:txbxContent>
                      <w:p w14:paraId="5C76599F"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2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" filled="f" stroked="f" strokeweight=".25pt">
                  <v:textbox inset="1pt,1pt,1pt,1pt">
                    <w:txbxContent>
                      <w:p w14:paraId="7B871A0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2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" filled="f" stroked="f" strokeweight=".25pt">
                  <v:textbox inset="1pt,1pt,1pt,1pt">
                    <w:txbxContent>
                      <w:p w14:paraId="56CA178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2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" filled="f" stroked="f" strokeweight=".25pt">
                  <v:textbox inset="1pt,1pt,1pt,1pt">
                    <w:txbxContent>
                      <w:p w14:paraId="5F838E2C"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2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" filled="f" stroked="f" strokeweight=".25pt">
                  <v:textbox inset="1pt,1pt,1pt,1pt">
                    <w:txbxContent>
                      <w:p w14:paraId="423A7F75"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2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" filled="f" stroked="f" strokeweight=".25pt">
                  <v:textbox inset="1pt,1pt,1pt,1pt">
                    <w:txbxContent>
                      <w:p w14:paraId="5DD7AC7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2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" filled="f" stroked="f" strokeweight=".25pt">
                  <v:textbox inset="1pt,1pt,1pt,1pt">
                    <w:txbxContent>
                      <w:p w14:paraId="26BD7E59" w14:textId="77777777" w:rsidR="003863C1" w:rsidRPr="00092889" w:rsidRDefault="003863C1" w:rsidP="00F86A61">
                        <w:pPr>
                          <w:pStyle w:val="af3"/>
                          <w:jc w:val="center"/>
                          <w:rPr>
                            <w:rFonts w:ascii="Arial" w:hAnsi="Arial" w:cs="Arial"/>
                          </w:rPr>
                        </w:pPr>
                        <w:r w:rsidRPr="00092889">
                          <w:rPr>
                            <w:rFonts w:ascii="Arial" w:hAnsi="Arial" w:cs="Arial"/>
                          </w:rPr>
                          <w:fldChar w:fldCharType="begin"/>
                        </w:r>
                        <w:r w:rsidRPr="00092889">
                          <w:rPr>
                            <w:rFonts w:ascii="Arial" w:hAnsi="Arial" w:cs="Arial"/>
                          </w:rPr>
                          <w:instrText>PAGE   \* MERGEFORMAT</w:instrText>
                        </w:r>
                        <w:r w:rsidRPr="00092889">
                          <w:rPr>
                            <w:rFonts w:ascii="Arial" w:hAnsi="Arial" w:cs="Arial"/>
                          </w:rPr>
                          <w:fldChar w:fldCharType="separate"/>
                        </w:r>
                        <w:r w:rsidRPr="000473E0">
                          <w:rPr>
                            <w:rFonts w:ascii="Arial" w:hAnsi="Arial" w:cs="Arial"/>
                            <w:noProof/>
                            <w:lang w:val="ru-RU"/>
                          </w:rPr>
                          <w:t>9</w:t>
                        </w:r>
                        <w:r w:rsidRPr="00092889">
                          <w:rPr>
                            <w:rFonts w:ascii="Arial" w:hAnsi="Arial" w:cs="Arial"/>
                          </w:rPr>
                          <w:fldChar w:fldCharType="end"/>
                        </w:r>
                      </w:p>
                    </w:txbxContent>
                  </v:textbox>
                </v:rect>
                <v:rect id="Rectangle 70" o:spid="_x0000_s12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" filled="f" stroked="f" strokeweight=".25pt">
                  <v:textbox inset="1pt,1pt,1pt,1pt">
                    <w:txbxContent>
                      <w:p w14:paraId="1D7C6C3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Pr="00A87CAA">
        <w:t>поруч, зараховуються як один відвідувач.</w:t>
      </w:r>
      <w:r>
        <w:t xml:space="preserve"> Живлення та передача даних здійснені провідним шляхом що є не зручним підчас монтажу.</w:t>
      </w:r>
    </w:p>
    <w:p w14:paraId="49514C6E" w14:textId="77777777" w:rsidR="009741FC" w:rsidRDefault="009741FC" w:rsidP="009741FC">
      <w:pPr>
        <w:ind w:firstLine="0"/>
      </w:pPr>
      <w:r>
        <w:t>Технічні характеристики пристроїв наведені в таблиці 1.1.</w:t>
      </w:r>
    </w:p>
    <w:p w14:paraId="4EEE03DB" w14:textId="77777777" w:rsidR="009741FC" w:rsidRDefault="009741FC" w:rsidP="009741FC">
      <w:pPr>
        <w:ind w:firstLine="0"/>
      </w:pPr>
      <w:r>
        <w:t>Таблиця 1.1 – Технічні характеристики пристроїв</w:t>
      </w:r>
    </w:p>
    <w:tbl>
      <w:tblPr>
        <w:tblStyle w:val="af7"/>
        <w:tblW w:w="9712" w:type="dxa"/>
        <w:jc w:val="center"/>
        <w:tblLook w:val="04A0" w:firstRow="1" w:lastRow="0" w:firstColumn="1" w:lastColumn="0" w:noHBand="0" w:noVBand="1"/>
      </w:tblPr>
      <w:tblGrid>
        <w:gridCol w:w="2389"/>
        <w:gridCol w:w="2835"/>
        <w:gridCol w:w="2323"/>
        <w:gridCol w:w="2165"/>
      </w:tblGrid>
      <w:tr w:rsidR="009741FC" w14:paraId="3BD2583E" w14:textId="77777777" w:rsidTr="006914E5">
        <w:trPr>
          <w:jc w:val="center"/>
        </w:trPr>
        <w:tc>
          <w:tcPr>
            <w:tcW w:w="2389" w:type="dxa"/>
          </w:tcPr>
          <w:p w14:paraId="1C16D7FB" w14:textId="77777777" w:rsidR="009741FC" w:rsidRDefault="009741FC" w:rsidP="006914E5">
            <w:pPr>
              <w:ind w:firstLine="0"/>
            </w:pPr>
          </w:p>
        </w:tc>
        <w:tc>
          <w:tcPr>
            <w:tcW w:w="2835" w:type="dxa"/>
          </w:tcPr>
          <w:p w14:paraId="33686F7B" w14:textId="77777777" w:rsidR="009741FC" w:rsidRPr="00F74F6E" w:rsidRDefault="009741FC" w:rsidP="006914E5">
            <w:pPr>
              <w:ind w:firstLine="0"/>
              <w:jc w:val="center"/>
              <w:rPr>
                <w:i/>
                <w:iCs/>
              </w:rPr>
            </w:pPr>
            <w:r w:rsidRPr="00F74F6E">
              <w:rPr>
                <w:i/>
                <w:iCs/>
                <w:color w:val="111111"/>
                <w:shd w:val="clear" w:color="auto" w:fill="FFFFFF"/>
              </w:rPr>
              <w:t>CountMax</w:t>
            </w:r>
          </w:p>
        </w:tc>
        <w:tc>
          <w:tcPr>
            <w:tcW w:w="2323" w:type="dxa"/>
          </w:tcPr>
          <w:p w14:paraId="48899D78" w14:textId="77777777" w:rsidR="009741FC" w:rsidRPr="00F74F6E" w:rsidRDefault="009741FC" w:rsidP="006914E5">
            <w:pPr>
              <w:ind w:firstLine="0"/>
              <w:jc w:val="center"/>
              <w:rPr>
                <w:i/>
                <w:iCs/>
              </w:rPr>
            </w:pPr>
            <w:r w:rsidRPr="00F74F6E">
              <w:rPr>
                <w:i/>
                <w:iCs/>
              </w:rPr>
              <w:t>PCounter-03</w:t>
            </w:r>
          </w:p>
        </w:tc>
        <w:tc>
          <w:tcPr>
            <w:tcW w:w="2165" w:type="dxa"/>
          </w:tcPr>
          <w:p w14:paraId="626AF1FD" w14:textId="77777777" w:rsidR="009741FC" w:rsidRPr="00F74F6E" w:rsidRDefault="009741FC" w:rsidP="006914E5">
            <w:pPr>
              <w:ind w:firstLine="0"/>
              <w:jc w:val="center"/>
              <w:rPr>
                <w:i/>
                <w:iCs/>
                <w:lang w:val="en-US"/>
              </w:rPr>
            </w:pPr>
            <w:r w:rsidRPr="00F74F6E">
              <w:rPr>
                <w:i/>
                <w:iCs/>
                <w:lang w:val="en-US"/>
              </w:rPr>
              <w:t>TK-04</w:t>
            </w:r>
          </w:p>
        </w:tc>
      </w:tr>
      <w:tr w:rsidR="009741FC" w14:paraId="1CCFD967" w14:textId="77777777" w:rsidTr="006914E5">
        <w:trPr>
          <w:jc w:val="center"/>
        </w:trPr>
        <w:tc>
          <w:tcPr>
            <w:tcW w:w="2389" w:type="dxa"/>
          </w:tcPr>
          <w:p w14:paraId="0F901A7E" w14:textId="77777777" w:rsidR="009741FC" w:rsidRDefault="009741FC" w:rsidP="006914E5">
            <w:pPr>
              <w:ind w:firstLine="0"/>
            </w:pPr>
            <w:r>
              <w:t>Габарити</w:t>
            </w:r>
            <w:r w:rsidR="00EF53DD">
              <w:t>,</w:t>
            </w:r>
            <w:r>
              <w:t xml:space="preserve"> </w:t>
            </w:r>
            <w:r w:rsidR="00EF53DD">
              <w:t>см</w:t>
            </w:r>
            <w:r w:rsidR="00EF53DD" w:rsidRPr="008E3B2D">
              <w:rPr>
                <w:lang w:val="ru-RU"/>
              </w:rPr>
              <w:t xml:space="preserve"> </w:t>
            </w:r>
            <w:r w:rsidR="00EF53DD">
              <w:t>х см х см</w:t>
            </w:r>
          </w:p>
        </w:tc>
        <w:tc>
          <w:tcPr>
            <w:tcW w:w="2835" w:type="dxa"/>
          </w:tcPr>
          <w:p w14:paraId="265510B1" w14:textId="77777777" w:rsidR="009741FC" w:rsidRDefault="009741FC" w:rsidP="006914E5">
            <w:pPr>
              <w:ind w:firstLine="0"/>
            </w:pPr>
            <w:r>
              <w:t>10,2х7,2х2,3</w:t>
            </w:r>
          </w:p>
        </w:tc>
        <w:tc>
          <w:tcPr>
            <w:tcW w:w="2323" w:type="dxa"/>
          </w:tcPr>
          <w:p w14:paraId="286E23A1" w14:textId="77777777" w:rsidR="009741FC" w:rsidRDefault="009741FC" w:rsidP="006914E5">
            <w:pPr>
              <w:ind w:firstLine="0"/>
            </w:pPr>
            <w:r>
              <w:t>7,1х4,6х1,9</w:t>
            </w:r>
          </w:p>
        </w:tc>
        <w:tc>
          <w:tcPr>
            <w:tcW w:w="2165" w:type="dxa"/>
          </w:tcPr>
          <w:p w14:paraId="24599C59" w14:textId="77777777" w:rsidR="009741FC" w:rsidRDefault="009741FC" w:rsidP="006914E5">
            <w:pPr>
              <w:ind w:firstLine="0"/>
            </w:pPr>
            <w:r>
              <w:t>12х6х2</w:t>
            </w:r>
          </w:p>
        </w:tc>
      </w:tr>
      <w:tr w:rsidR="009741FC" w14:paraId="0A9B6E34" w14:textId="77777777" w:rsidTr="006914E5">
        <w:trPr>
          <w:jc w:val="center"/>
        </w:trPr>
        <w:tc>
          <w:tcPr>
            <w:tcW w:w="2389" w:type="dxa"/>
          </w:tcPr>
          <w:p w14:paraId="6CD3FA70" w14:textId="77777777" w:rsidR="009741FC" w:rsidRDefault="009741FC" w:rsidP="006914E5">
            <w:pPr>
              <w:ind w:firstLine="0"/>
            </w:pPr>
            <w:r>
              <w:t>Тип давача</w:t>
            </w:r>
          </w:p>
        </w:tc>
        <w:tc>
          <w:tcPr>
            <w:tcW w:w="2835" w:type="dxa"/>
          </w:tcPr>
          <w:p w14:paraId="1B3B9978" w14:textId="77777777" w:rsidR="009741FC" w:rsidRDefault="009741FC" w:rsidP="006914E5">
            <w:pPr>
              <w:ind w:firstLine="0"/>
            </w:pPr>
            <w:r>
              <w:t>інфрачервоний</w:t>
            </w:r>
          </w:p>
        </w:tc>
        <w:tc>
          <w:tcPr>
            <w:tcW w:w="2323" w:type="dxa"/>
          </w:tcPr>
          <w:p w14:paraId="587B50F5" w14:textId="77777777" w:rsidR="009741FC" w:rsidRDefault="009741FC" w:rsidP="006914E5">
            <w:pPr>
              <w:ind w:firstLine="0"/>
            </w:pPr>
            <w:r>
              <w:t>інфрачервоний</w:t>
            </w:r>
          </w:p>
        </w:tc>
        <w:tc>
          <w:tcPr>
            <w:tcW w:w="2165" w:type="dxa"/>
          </w:tcPr>
          <w:p w14:paraId="0DDDA1F8" w14:textId="77777777" w:rsidR="009741FC" w:rsidRDefault="009741FC" w:rsidP="006914E5">
            <w:pPr>
              <w:ind w:firstLine="0"/>
            </w:pPr>
            <w:r>
              <w:t>інфрачервоний</w:t>
            </w:r>
          </w:p>
        </w:tc>
      </w:tr>
      <w:tr w:rsidR="009741FC" w14:paraId="7F967FA7" w14:textId="77777777" w:rsidTr="006914E5">
        <w:trPr>
          <w:jc w:val="center"/>
        </w:trPr>
        <w:tc>
          <w:tcPr>
            <w:tcW w:w="2389" w:type="dxa"/>
          </w:tcPr>
          <w:p w14:paraId="07DF82D5" w14:textId="77777777" w:rsidR="009741FC" w:rsidRDefault="009741FC" w:rsidP="006914E5">
            <w:pPr>
              <w:ind w:firstLine="0"/>
            </w:pPr>
            <w:r>
              <w:t>Режим підрахунку</w:t>
            </w:r>
          </w:p>
        </w:tc>
        <w:tc>
          <w:tcPr>
            <w:tcW w:w="2835" w:type="dxa"/>
          </w:tcPr>
          <w:p w14:paraId="24AAD2DD" w14:textId="77777777" w:rsidR="009741FC" w:rsidRDefault="009741FC" w:rsidP="006914E5">
            <w:pPr>
              <w:ind w:firstLine="0"/>
            </w:pPr>
            <w:r>
              <w:t>двонаправлений</w:t>
            </w:r>
          </w:p>
        </w:tc>
        <w:tc>
          <w:tcPr>
            <w:tcW w:w="2323" w:type="dxa"/>
          </w:tcPr>
          <w:p w14:paraId="48682594" w14:textId="77777777" w:rsidR="009741FC" w:rsidRDefault="009741FC" w:rsidP="006914E5">
            <w:pPr>
              <w:ind w:firstLine="0"/>
            </w:pPr>
            <w:r>
              <w:t>однонаправлений</w:t>
            </w:r>
          </w:p>
        </w:tc>
        <w:tc>
          <w:tcPr>
            <w:tcW w:w="2165" w:type="dxa"/>
          </w:tcPr>
          <w:p w14:paraId="5E766892" w14:textId="77777777" w:rsidR="009741FC" w:rsidRDefault="009741FC" w:rsidP="006914E5">
            <w:pPr>
              <w:ind w:firstLine="0"/>
            </w:pPr>
            <w:r>
              <w:t>двонаправлений</w:t>
            </w:r>
          </w:p>
        </w:tc>
      </w:tr>
      <w:tr w:rsidR="009741FC" w14:paraId="10E630F3" w14:textId="77777777" w:rsidTr="006914E5">
        <w:trPr>
          <w:jc w:val="center"/>
        </w:trPr>
        <w:tc>
          <w:tcPr>
            <w:tcW w:w="2389" w:type="dxa"/>
          </w:tcPr>
          <w:p w14:paraId="4BAC28F9" w14:textId="77777777" w:rsidR="009741FC" w:rsidRDefault="009741FC" w:rsidP="006914E5">
            <w:pPr>
              <w:ind w:firstLine="0"/>
            </w:pPr>
            <w:r>
              <w:t>Спосіб передачі даних</w:t>
            </w:r>
          </w:p>
        </w:tc>
        <w:tc>
          <w:tcPr>
            <w:tcW w:w="2835" w:type="dxa"/>
          </w:tcPr>
          <w:p w14:paraId="26ACA350" w14:textId="77777777" w:rsidR="009741FC" w:rsidRDefault="009741FC" w:rsidP="006914E5">
            <w:pPr>
              <w:ind w:firstLine="0"/>
            </w:pPr>
            <w:r>
              <w:t>дротовим шляхом</w:t>
            </w:r>
          </w:p>
        </w:tc>
        <w:tc>
          <w:tcPr>
            <w:tcW w:w="2323" w:type="dxa"/>
          </w:tcPr>
          <w:p w14:paraId="4801F925" w14:textId="77777777" w:rsidR="009741FC" w:rsidRDefault="009741FC" w:rsidP="006914E5">
            <w:pPr>
              <w:ind w:firstLine="0"/>
            </w:pPr>
            <w:r>
              <w:t>Бездротовий</w:t>
            </w:r>
          </w:p>
          <w:p w14:paraId="0EBFEC6B" w14:textId="77777777" w:rsidR="009741FC" w:rsidRDefault="009741FC" w:rsidP="006914E5">
            <w:pPr>
              <w:ind w:firstLine="0"/>
            </w:pPr>
            <w:r>
              <w:t xml:space="preserve"> (</w:t>
            </w:r>
            <w:r w:rsidRPr="00F74F6E">
              <w:rPr>
                <w:i/>
                <w:iCs/>
              </w:rPr>
              <w:t>WI-FI</w:t>
            </w:r>
            <w:r>
              <w:t>)</w:t>
            </w:r>
          </w:p>
        </w:tc>
        <w:tc>
          <w:tcPr>
            <w:tcW w:w="2165" w:type="dxa"/>
          </w:tcPr>
          <w:p w14:paraId="73DD6E87" w14:textId="77777777" w:rsidR="009741FC" w:rsidRDefault="009741FC" w:rsidP="006914E5">
            <w:pPr>
              <w:ind w:firstLine="0"/>
            </w:pPr>
            <w:r>
              <w:t>бездротовий (</w:t>
            </w:r>
            <w:r w:rsidRPr="00F74F6E">
              <w:rPr>
                <w:i/>
                <w:iCs/>
              </w:rPr>
              <w:t>WI-FI</w:t>
            </w:r>
            <w:r>
              <w:t>)</w:t>
            </w:r>
          </w:p>
        </w:tc>
      </w:tr>
      <w:tr w:rsidR="009741FC" w14:paraId="6B7B9C12" w14:textId="77777777" w:rsidTr="006914E5">
        <w:trPr>
          <w:jc w:val="center"/>
        </w:trPr>
        <w:tc>
          <w:tcPr>
            <w:tcW w:w="2389" w:type="dxa"/>
          </w:tcPr>
          <w:p w14:paraId="69F09026" w14:textId="77777777" w:rsidR="009741FC" w:rsidRDefault="009741FC" w:rsidP="006914E5">
            <w:pPr>
              <w:ind w:firstLine="0"/>
            </w:pPr>
            <w:r>
              <w:t>Зона підрахунку</w:t>
            </w:r>
          </w:p>
        </w:tc>
        <w:tc>
          <w:tcPr>
            <w:tcW w:w="2835" w:type="dxa"/>
          </w:tcPr>
          <w:p w14:paraId="4CD6F2A5" w14:textId="77777777" w:rsidR="009741FC" w:rsidRDefault="009741FC" w:rsidP="006914E5">
            <w:pPr>
              <w:ind w:firstLine="0"/>
            </w:pPr>
            <w:r>
              <w:t>до 2 м</w:t>
            </w:r>
          </w:p>
        </w:tc>
        <w:tc>
          <w:tcPr>
            <w:tcW w:w="2323" w:type="dxa"/>
          </w:tcPr>
          <w:p w14:paraId="6D2792E8" w14:textId="77777777" w:rsidR="009741FC" w:rsidRDefault="009741FC" w:rsidP="006914E5">
            <w:pPr>
              <w:ind w:firstLine="0"/>
            </w:pPr>
            <w:r>
              <w:t>до 1,5 м</w:t>
            </w:r>
          </w:p>
        </w:tc>
        <w:tc>
          <w:tcPr>
            <w:tcW w:w="2165" w:type="dxa"/>
          </w:tcPr>
          <w:p w14:paraId="223BCEDC" w14:textId="77777777" w:rsidR="009741FC" w:rsidRDefault="009741FC" w:rsidP="006914E5">
            <w:pPr>
              <w:ind w:firstLine="0"/>
            </w:pPr>
            <w:r>
              <w:t>до 5 м</w:t>
            </w:r>
          </w:p>
        </w:tc>
      </w:tr>
      <w:tr w:rsidR="009741FC" w14:paraId="22033AC7" w14:textId="77777777" w:rsidTr="006914E5">
        <w:trPr>
          <w:jc w:val="center"/>
        </w:trPr>
        <w:tc>
          <w:tcPr>
            <w:tcW w:w="2389" w:type="dxa"/>
          </w:tcPr>
          <w:p w14:paraId="001F49B1" w14:textId="77777777" w:rsidR="009741FC" w:rsidRDefault="009741FC" w:rsidP="006914E5">
            <w:pPr>
              <w:ind w:firstLine="0"/>
            </w:pPr>
            <w:r>
              <w:t>Живлення</w:t>
            </w:r>
          </w:p>
        </w:tc>
        <w:tc>
          <w:tcPr>
            <w:tcW w:w="2835" w:type="dxa"/>
          </w:tcPr>
          <w:p w14:paraId="4B5AB52F" w14:textId="77777777" w:rsidR="009741FC" w:rsidRDefault="009741FC" w:rsidP="006914E5">
            <w:pPr>
              <w:ind w:firstLine="0"/>
            </w:pPr>
            <w:r>
              <w:t>Від мережі, адаптер 12 В</w:t>
            </w:r>
          </w:p>
        </w:tc>
        <w:tc>
          <w:tcPr>
            <w:tcW w:w="2323" w:type="dxa"/>
          </w:tcPr>
          <w:p w14:paraId="71E5BA84" w14:textId="77777777" w:rsidR="009741FC" w:rsidRDefault="009741FC" w:rsidP="006914E5">
            <w:pPr>
              <w:ind w:firstLine="0"/>
            </w:pPr>
            <w:r>
              <w:t>Від мережі, адаптер 5 В</w:t>
            </w:r>
          </w:p>
        </w:tc>
        <w:tc>
          <w:tcPr>
            <w:tcW w:w="2165" w:type="dxa"/>
          </w:tcPr>
          <w:p w14:paraId="15315E81" w14:textId="77777777" w:rsidR="009741FC" w:rsidRDefault="009741FC" w:rsidP="006914E5">
            <w:pPr>
              <w:ind w:firstLine="0"/>
            </w:pPr>
            <w:r>
              <w:t>4 батарейки типу АА</w:t>
            </w:r>
          </w:p>
        </w:tc>
      </w:tr>
      <w:tr w:rsidR="009741FC" w14:paraId="270D8BE9" w14:textId="77777777" w:rsidTr="006914E5">
        <w:trPr>
          <w:trHeight w:val="483"/>
          <w:jc w:val="center"/>
        </w:trPr>
        <w:tc>
          <w:tcPr>
            <w:tcW w:w="2389" w:type="dxa"/>
          </w:tcPr>
          <w:p w14:paraId="70F2BBCE" w14:textId="77777777" w:rsidR="009741FC" w:rsidRDefault="009741FC" w:rsidP="006914E5">
            <w:pPr>
              <w:ind w:firstLine="0"/>
            </w:pPr>
            <w:r>
              <w:t>Ціна</w:t>
            </w:r>
            <w:r w:rsidR="00EF53DD">
              <w:t>, грн</w:t>
            </w:r>
          </w:p>
        </w:tc>
        <w:tc>
          <w:tcPr>
            <w:tcW w:w="2835" w:type="dxa"/>
          </w:tcPr>
          <w:p w14:paraId="2B1BD409" w14:textId="77777777" w:rsidR="009741FC" w:rsidRDefault="009741FC" w:rsidP="006914E5">
            <w:pPr>
              <w:ind w:firstLine="0"/>
            </w:pPr>
            <w:r>
              <w:t>500-800</w:t>
            </w:r>
          </w:p>
        </w:tc>
        <w:tc>
          <w:tcPr>
            <w:tcW w:w="2323" w:type="dxa"/>
          </w:tcPr>
          <w:p w14:paraId="65A21D08" w14:textId="77777777" w:rsidR="009741FC" w:rsidRDefault="009741FC" w:rsidP="006914E5">
            <w:pPr>
              <w:ind w:firstLine="0"/>
            </w:pPr>
            <w:r>
              <w:t>3 800</w:t>
            </w:r>
          </w:p>
        </w:tc>
        <w:tc>
          <w:tcPr>
            <w:tcW w:w="2165" w:type="dxa"/>
          </w:tcPr>
          <w:p w14:paraId="1740ABDA" w14:textId="77777777" w:rsidR="009741FC" w:rsidRDefault="009741FC" w:rsidP="006914E5">
            <w:pPr>
              <w:ind w:firstLine="0"/>
            </w:pPr>
            <w:r>
              <w:t>10 560</w:t>
            </w:r>
          </w:p>
        </w:tc>
      </w:tr>
    </w:tbl>
    <w:p w14:paraId="4DBD2895" w14:textId="77777777" w:rsidR="009741FC" w:rsidRDefault="009741FC" w:rsidP="00A02A7B">
      <w:r w:rsidRPr="007C3F07">
        <w:t xml:space="preserve">Для розробки лічильника людей, який би відповідав сучасним потребам з мінімізації габаритів та максимізації функціональності, необхідно створити </w:t>
      </w:r>
      <w:r w:rsidR="00EF53DD">
        <w:t>систему</w:t>
      </w:r>
      <w:r w:rsidRPr="007C3F07">
        <w:t xml:space="preserve"> із </w:t>
      </w:r>
      <w:r>
        <w:t>мінімальними допустимими розмірами</w:t>
      </w:r>
      <w:r w:rsidRPr="007C3F07">
        <w:t xml:space="preserve"> що підтримує двонапр</w:t>
      </w:r>
      <w:r>
        <w:t>ямний</w:t>
      </w:r>
      <w:r w:rsidRPr="007C3F07">
        <w:t xml:space="preserve"> режим </w:t>
      </w:r>
      <w:r>
        <w:t>під</w:t>
      </w:r>
      <w:r w:rsidRPr="007C3F07">
        <w:t xml:space="preserve">рахунку. </w:t>
      </w:r>
      <w:r w:rsidR="00EF53DD">
        <w:t>Система</w:t>
      </w:r>
      <w:r w:rsidRPr="007C3F07">
        <w:t xml:space="preserve"> має включати бездротову передачу даних через </w:t>
      </w:r>
      <w:r w:rsidRPr="009E5A2C">
        <w:rPr>
          <w:i/>
          <w:iCs/>
        </w:rPr>
        <w:t>Wi-Fi</w:t>
      </w:r>
      <w:r w:rsidRPr="007C3F07">
        <w:t xml:space="preserve"> для гнучкості використання та забезпечувати ефектив</w:t>
      </w:r>
      <w:r>
        <w:t>не</w:t>
      </w:r>
      <w:r w:rsidRPr="007C3F07">
        <w:t xml:space="preserve"> охоплення зони </w:t>
      </w:r>
      <w:r>
        <w:t>п</w:t>
      </w:r>
      <w:r w:rsidRPr="007C3F07">
        <w:t>і</w:t>
      </w:r>
      <w:r>
        <w:t>д</w:t>
      </w:r>
      <w:r w:rsidRPr="007C3F07">
        <w:t xml:space="preserve">рахунку до </w:t>
      </w:r>
      <w:r>
        <w:t>10</w:t>
      </w:r>
      <w:r w:rsidRPr="007C3F07">
        <w:t xml:space="preserve"> метрів. Окрім того, важливо передбачити два варіанти живлення: мережеве через адаптер і автономне за допомогою </w:t>
      </w:r>
      <w:r w:rsidR="006B2B67">
        <w:t>акумулятора</w:t>
      </w:r>
      <w:r w:rsidRPr="007C3F07">
        <w:t xml:space="preserve">, зберігаючи ціну у межах від </w:t>
      </w:r>
      <w:r>
        <w:t>10</w:t>
      </w:r>
      <w:r w:rsidRPr="007C3F07">
        <w:t>00</w:t>
      </w:r>
      <w:r w:rsidR="006467D6">
        <w:t>грн.</w:t>
      </w:r>
      <w:r w:rsidRPr="007C3F07">
        <w:t xml:space="preserve"> до 3800 грн</w:t>
      </w:r>
      <w:r w:rsidR="006467D6">
        <w:t>.</w:t>
      </w:r>
      <w:r w:rsidRPr="007C3F07">
        <w:t xml:space="preserve"> для забезпечення конкурентоспроможності на ринку.</w:t>
      </w:r>
    </w:p>
    <w:p w14:paraId="6CCACC25" w14:textId="77777777" w:rsidR="00E70B41" w:rsidRDefault="00F86A61" w:rsidP="00E70B41">
      <w:pPr>
        <w:pStyle w:val="1"/>
        <w:rPr>
          <w:lang w:val="uk-UA"/>
        </w:rPr>
      </w:pPr>
      <w:bookmarkStart w:id="13" w:name="_Toc169035071"/>
      <w:r>
        <w:rPr>
          <w:noProof/>
          <w:lang w:eastAsia="uk-UA"/>
        </w:rPr>
        <mc:AlternateContent>
          <mc:Choice Requires="wpg">
            <w:drawing>
              <wp:anchor distT="0" distB="0" distL="114300" distR="114300" simplePos="0" relativeHeight="251679744" behindDoc="0" locked="0" layoutInCell="0" allowOverlap="1" wp14:anchorId="5D691380" wp14:editId="73BC5B94">
                <wp:simplePos x="0" y="0"/>
                <wp:positionH relativeFrom="margin">
                  <wp:align>center</wp:align>
                </wp:positionH>
                <wp:positionV relativeFrom="page">
                  <wp:align>bottom</wp:align>
                </wp:positionV>
                <wp:extent cx="6590665" cy="10079355"/>
                <wp:effectExtent l="0" t="0" r="19685" b="17145"/>
                <wp:wrapNone/>
                <wp:docPr id="3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3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F70534"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3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9029EE"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3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8131C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3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FDAD9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3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57B0E5"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3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532279"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3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87E692" w14:textId="77777777" w:rsidR="003863C1" w:rsidRPr="00092889" w:rsidRDefault="003863C1" w:rsidP="00F86A61">
                              <w:pPr>
                                <w:pStyle w:val="af3"/>
                                <w:jc w:val="center"/>
                                <w:rPr>
                                  <w:rFonts w:ascii="Arial" w:hAnsi="Arial" w:cs="Arial"/>
                                </w:rPr>
                              </w:pPr>
                              <w:r>
                                <w:rPr>
                                  <w:rFonts w:ascii="Arial" w:hAnsi="Arial" w:cs="Arial"/>
                                </w:rPr>
                                <w:t>11</w:t>
                              </w:r>
                            </w:p>
                          </w:txbxContent>
                        </wps:txbx>
                        <wps:bodyPr rot="0" vert="horz" wrap="square" lIns="12700" tIns="12700" rIns="12700" bIns="12700" anchor="t" anchorCtr="0" upright="1">
                          <a:noAutofit/>
                        </wps:bodyPr>
                      </wps:wsp>
                      <wps:wsp>
                        <wps:cNvPr id="3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6E1812"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691380" id="_x0000_s1253" style="position:absolute;left:0;text-align:left;margin-left:0;margin-top:0;width:518.95pt;height:793.65pt;z-index:25167974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" o:allowincell="f">
                <v:rect id="Rectangle 52" o:spid="_x0000_s12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" filled="f" strokeweight="2pt"/>
                <v:line id="Line 53" o:spid="_x0000_s12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" strokeweight="2pt"/>
                <v:line id="Line 54" o:spid="_x0000_s12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" strokeweight="2pt"/>
                <v:line id="Line 55" o:spid="_x0000_s12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" strokeweight="2pt"/>
                <v:line id="Line 56" o:spid="_x0000_s12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" strokeweight="2pt"/>
                <v:line id="Line 57" o:spid="_x0000_s12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" strokeweight="2pt"/>
                <v:line id="Line 58" o:spid="_x0000_s12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" strokeweight="2pt"/>
                <v:line id="Line 59" o:spid="_x0000_s12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" strokeweight="2pt"/>
                <v:line id="Line 60" o:spid="_x0000_s12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jbxAAAANwAAAAPAAAAZHJzL2Rvd25yZXYueG1sRI/RagIx&#10;FETfhf5DuIW+ada2SF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EpU2NvEAAAA3AAAAA8A&#10;AAAAAAAAAAAAAAAABwIAAGRycy9kb3ducmV2LnhtbFBLBQYAAAAAAwADALcAAAD4AgAAAAA=&#10;" strokeweight="1pt"/>
                <v:line id="Line 61" o:spid="_x0000_s12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GUovQAAANwAAAAPAAAAZHJzL2Rvd25yZXYueG1sRE+9CsIw&#10;EN4F3yGc4Kapi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2gRlKL0AAADcAAAADwAAAAAAAAAA&#10;AAAAAAAHAgAAZHJzL2Rvd25yZXYueG1sUEsFBgAAAAADAAMAtwAAAPECAAAAAA==&#10;" strokeweight="2pt"/>
                <v:line id="Line 62" o:spid="_x0000_s12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IAxQAAANwAAAAPAAAAZHJzL2Rvd25yZXYueG1sRI/dagIx&#10;FITvBd8hHMG7mt2K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Ax+0IAxQAAANwAAAAP&#10;AAAAAAAAAAAAAAAAAAcCAABkcnMvZG93bnJldi54bWxQSwUGAAAAAAMAAwC3AAAA+QIAAAAA&#10;" strokeweight="1pt"/>
                <v:rect id="Rectangle 63" o:spid="_x0000_s12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" filled="f" stroked="f" strokeweight=".25pt">
                  <v:textbox inset="1pt,1pt,1pt,1pt">
                    <w:txbxContent>
                      <w:p w14:paraId="3FF70534"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2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" filled="f" stroked="f" strokeweight=".25pt">
                  <v:textbox inset="1pt,1pt,1pt,1pt">
                    <w:txbxContent>
                      <w:p w14:paraId="069029EE"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2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" filled="f" stroked="f" strokeweight=".25pt">
                  <v:textbox inset="1pt,1pt,1pt,1pt">
                    <w:txbxContent>
                      <w:p w14:paraId="778131C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2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" filled="f" stroked="f" strokeweight=".25pt">
                  <v:textbox inset="1pt,1pt,1pt,1pt">
                    <w:txbxContent>
                      <w:p w14:paraId="78FDAD9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2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" filled="f" stroked="f" strokeweight=".25pt">
                  <v:textbox inset="1pt,1pt,1pt,1pt">
                    <w:txbxContent>
                      <w:p w14:paraId="6457B0E5"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2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" filled="f" stroked="f" strokeweight=".25pt">
                  <v:textbox inset="1pt,1pt,1pt,1pt">
                    <w:txbxContent>
                      <w:p w14:paraId="54532279"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2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" filled="f" stroked="f" strokeweight=".25pt">
                  <v:textbox inset="1pt,1pt,1pt,1pt">
                    <w:txbxContent>
                      <w:p w14:paraId="5687E692" w14:textId="77777777" w:rsidR="003863C1" w:rsidRPr="00092889" w:rsidRDefault="003863C1" w:rsidP="00F86A61">
                        <w:pPr>
                          <w:pStyle w:val="af3"/>
                          <w:jc w:val="center"/>
                          <w:rPr>
                            <w:rFonts w:ascii="Arial" w:hAnsi="Arial" w:cs="Arial"/>
                          </w:rPr>
                        </w:pPr>
                        <w:r>
                          <w:rPr>
                            <w:rFonts w:ascii="Arial" w:hAnsi="Arial" w:cs="Arial"/>
                          </w:rPr>
                          <w:t>11</w:t>
                        </w:r>
                      </w:p>
                    </w:txbxContent>
                  </v:textbox>
                </v:rect>
                <v:rect id="Rectangle 70" o:spid="_x0000_s12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" filled="f" stroked="f" strokeweight=".25pt">
                  <v:textbox inset="1pt,1pt,1pt,1pt">
                    <w:txbxContent>
                      <w:p w14:paraId="016E1812"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EF53DD">
        <w:rPr>
          <w:caps w:val="0"/>
          <w:lang w:val="uk-UA"/>
        </w:rPr>
        <w:t>РОЗРОБКА</w:t>
      </w:r>
      <w:r w:rsidR="00346A86">
        <w:rPr>
          <w:caps w:val="0"/>
        </w:rPr>
        <w:t xml:space="preserve"> </w:t>
      </w:r>
      <w:r w:rsidR="00346A86">
        <w:rPr>
          <w:caps w:val="0"/>
          <w:lang w:val="uk-UA"/>
        </w:rPr>
        <w:t>СТРУКТУРНОЇ ТА ЕЛЕКТРИЧНО</w:t>
      </w:r>
      <w:r w:rsidR="00EF53DD">
        <w:rPr>
          <w:caps w:val="0"/>
          <w:lang w:val="uk-UA"/>
        </w:rPr>
        <w:t>Ї</w:t>
      </w:r>
      <w:r w:rsidR="00346A86">
        <w:rPr>
          <w:caps w:val="0"/>
          <w:lang w:val="uk-UA"/>
        </w:rPr>
        <w:t xml:space="preserve"> ПРИНЦИПОВОЇ СХЕМ</w:t>
      </w:r>
      <w:bookmarkEnd w:id="13"/>
    </w:p>
    <w:p w14:paraId="779E0D3A" w14:textId="77777777" w:rsidR="00E60EAC" w:rsidRDefault="00E60EAC" w:rsidP="00E60EAC">
      <w:pPr>
        <w:pStyle w:val="2"/>
      </w:pPr>
      <w:bookmarkStart w:id="14" w:name="_Toc169035072"/>
      <w:r>
        <w:t>Структурна схема пристрою</w:t>
      </w:r>
      <w:bookmarkEnd w:id="14"/>
    </w:p>
    <w:p w14:paraId="056E6E19" w14:textId="77777777" w:rsidR="006467D6" w:rsidRPr="006467D6" w:rsidRDefault="006467D6" w:rsidP="006467D6">
      <w:r>
        <w:t>Провівши аналіз роботи пристроїв- аналогів було розроблено структурну схему пристрою. С</w:t>
      </w:r>
      <w:r w:rsidRPr="006467D6">
        <w:t xml:space="preserve">ерцем даної системи є мікроконтролер. Він уже оснащений картою пам’яті та </w:t>
      </w:r>
      <w:r w:rsidRPr="009E5A2C">
        <w:rPr>
          <w:i/>
          <w:iCs/>
        </w:rPr>
        <w:t>Wi-Fi</w:t>
      </w:r>
      <w:r w:rsidRPr="006467D6">
        <w:t xml:space="preserve"> модулем, що скорочує час на підбір компонентів та їх інтеграцію. Інформація надходить від інфрачервоних діодів, які утворюють інфрачервоний бар’єр, працюючи разом з рефлектором, розташованим на протилежній стіні від пристрою</w:t>
      </w:r>
      <w:r>
        <w:t xml:space="preserve"> (рис. 2.1)</w:t>
      </w:r>
      <w:r w:rsidRPr="006467D6">
        <w:t>.</w:t>
      </w:r>
    </w:p>
    <w:p w14:paraId="7882760B" w14:textId="77777777" w:rsidR="00975CB8" w:rsidRDefault="00975CB8" w:rsidP="00975CB8">
      <w:pPr>
        <w:pStyle w:val="aa"/>
      </w:pPr>
      <w:r w:rsidRPr="00975CB8">
        <w:rPr>
          <w:noProof/>
          <w:lang w:eastAsia="uk-UA"/>
        </w:rPr>
        <w:drawing>
          <wp:inline distT="0" distB="0" distL="0" distR="0" wp14:anchorId="0CB11915" wp14:editId="2EDDEE17">
            <wp:extent cx="5940425" cy="404622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0425" cy="4046220"/>
                    </a:xfrm>
                    <a:prstGeom prst="rect">
                      <a:avLst/>
                    </a:prstGeom>
                  </pic:spPr>
                </pic:pic>
              </a:graphicData>
            </a:graphic>
          </wp:inline>
        </w:drawing>
      </w:r>
      <w:r>
        <w:t>Рисунок 2.1 — Структурна схема</w:t>
      </w:r>
    </w:p>
    <w:p w14:paraId="3FF77058" w14:textId="77777777" w:rsidR="004430BB" w:rsidRDefault="004430BB" w:rsidP="004430BB">
      <w:r>
        <w:rPr>
          <w:shd w:val="clear" w:color="auto" w:fill="FFFFFF"/>
        </w:rPr>
        <w:t>Це дозволяє розмістити всі компоненти на одній платі, що зменшує витрати на її виготовлення та монтаж.</w:t>
      </w:r>
    </w:p>
    <w:p w14:paraId="129DACA0" w14:textId="77777777" w:rsidR="004430BB" w:rsidRDefault="004430BB" w:rsidP="004430BB">
      <w:r>
        <w:rPr>
          <w:shd w:val="clear" w:color="auto" w:fill="FFFFFF"/>
        </w:rPr>
        <w:t>Живлення системи здійснюється як від мережі, так і від автономного джерела, що забезпечує безперебійну роботу навіть при планових відключеннях електроенергії. Світловий індикатор допомагає відстежувати тип живлення, вказуючи на те, чи пристрій працює від мережі або від батареї.</w:t>
      </w:r>
    </w:p>
    <w:p w14:paraId="45F422A2" w14:textId="77777777" w:rsidR="004430BB" w:rsidRDefault="00F86A61" w:rsidP="004430BB">
      <w:r>
        <w:rPr>
          <w:noProof/>
          <w:lang w:eastAsia="uk-UA"/>
        </w:rPr>
        <mc:AlternateContent>
          <mc:Choice Requires="wpg">
            <w:drawing>
              <wp:anchor distT="0" distB="0" distL="114300" distR="114300" simplePos="0" relativeHeight="251681792" behindDoc="0" locked="0" layoutInCell="0" allowOverlap="1" wp14:anchorId="1617462C" wp14:editId="1CEBF4F9">
                <wp:simplePos x="0" y="0"/>
                <wp:positionH relativeFrom="margin">
                  <wp:align>center</wp:align>
                </wp:positionH>
                <wp:positionV relativeFrom="page">
                  <wp:align>bottom</wp:align>
                </wp:positionV>
                <wp:extent cx="6590665" cy="10079355"/>
                <wp:effectExtent l="0" t="0" r="19685" b="17145"/>
                <wp:wrapNone/>
                <wp:docPr id="3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3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A738C0"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3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A8362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3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35E60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3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AF7995"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3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F7C27D"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3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116DD7"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3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FE292D" w14:textId="77777777" w:rsidR="003863C1" w:rsidRPr="00092889" w:rsidRDefault="003863C1" w:rsidP="00F86A61">
                              <w:pPr>
                                <w:pStyle w:val="af3"/>
                                <w:jc w:val="center"/>
                                <w:rPr>
                                  <w:rFonts w:ascii="Arial" w:hAnsi="Arial" w:cs="Arial"/>
                                </w:rPr>
                              </w:pPr>
                              <w:r>
                                <w:rPr>
                                  <w:rFonts w:ascii="Arial" w:hAnsi="Arial" w:cs="Arial"/>
                                </w:rPr>
                                <w:t>12</w:t>
                              </w:r>
                            </w:p>
                          </w:txbxContent>
                        </wps:txbx>
                        <wps:bodyPr rot="0" vert="horz" wrap="square" lIns="12700" tIns="12700" rIns="12700" bIns="12700" anchor="t" anchorCtr="0" upright="1">
                          <a:noAutofit/>
                        </wps:bodyPr>
                      </wps:wsp>
                      <wps:wsp>
                        <wps:cNvPr id="3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442B616"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17462C" id="_x0000_s1273" style="position:absolute;left:0;text-align:left;margin-left:0;margin-top:0;width:518.95pt;height:793.65pt;z-index:25168179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" o:allowincell="f">
                <v:rect id="Rectangle 52" o:spid="_x0000_s12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" filled="f" strokeweight="2pt"/>
                <v:line id="Line 53" o:spid="_x0000_s12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pR5wAAAANwAAAAPAAAAZHJzL2Rvd25yZXYueG1sRI/BCsIw&#10;EETvgv8QVvCmqYo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i/aUecAAAADcAAAADwAAAAAA&#10;AAAAAAAAAAAHAgAAZHJzL2Rvd25yZXYueG1sUEsFBgAAAAADAAMAtwAAAPQCAAAAAA==&#10;" strokeweight="2pt"/>
                <v:line id="Line 54" o:spid="_x0000_s12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" strokeweight="2pt"/>
                <v:line id="Line 55" o:spid="_x0000_s12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" strokeweight="2pt"/>
                <v:line id="Line 56" o:spid="_x0000_s12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" strokeweight="2pt"/>
                <v:line id="Line 57" o:spid="_x0000_s12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" strokeweight="2pt"/>
                <v:line id="Line 58" o:spid="_x0000_s12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" strokeweight="2pt"/>
                <v:line id="Line 59" o:spid="_x0000_s12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" strokeweight="2pt"/>
                <v:line id="Line 60" o:spid="_x0000_s12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YS7xAAAANwAAAAPAAAAZHJzL2Rvd25yZXYueG1sRI/RagIx&#10;FETfhf5DuIW+aVYL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AHhhLvEAAAA3AAAAA8A&#10;AAAAAAAAAAAAAAAABwIAAGRycy9kb3ducmV2LnhtbFBLBQYAAAAAAwADALcAAAD4AgAAAAA=&#10;" strokeweight="1pt"/>
                <v:line id="Line 61" o:spid="_x0000_s12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" strokeweight="2pt"/>
                <v:line id="Line 62" o:spid="_x0000_s12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" strokeweight="1pt"/>
                <v:rect id="Rectangle 63" o:spid="_x0000_s12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" filled="f" stroked="f" strokeweight=".25pt">
                  <v:textbox inset="1pt,1pt,1pt,1pt">
                    <w:txbxContent>
                      <w:p w14:paraId="43A738C0"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2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" filled="f" stroked="f" strokeweight=".25pt">
                  <v:textbox inset="1pt,1pt,1pt,1pt">
                    <w:txbxContent>
                      <w:p w14:paraId="02A8362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2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" filled="f" stroked="f" strokeweight=".25pt">
                  <v:textbox inset="1pt,1pt,1pt,1pt">
                    <w:txbxContent>
                      <w:p w14:paraId="2135E60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2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" filled="f" stroked="f" strokeweight=".25pt">
                  <v:textbox inset="1pt,1pt,1pt,1pt">
                    <w:txbxContent>
                      <w:p w14:paraId="0DAF7995"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2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" filled="f" stroked="f" strokeweight=".25pt">
                  <v:textbox inset="1pt,1pt,1pt,1pt">
                    <w:txbxContent>
                      <w:p w14:paraId="44F7C27D"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2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" filled="f" stroked="f" strokeweight=".25pt">
                  <v:textbox inset="1pt,1pt,1pt,1pt">
                    <w:txbxContent>
                      <w:p w14:paraId="15116DD7"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2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" filled="f" stroked="f" strokeweight=".25pt">
                  <v:textbox inset="1pt,1pt,1pt,1pt">
                    <w:txbxContent>
                      <w:p w14:paraId="46FE292D" w14:textId="77777777" w:rsidR="003863C1" w:rsidRPr="00092889" w:rsidRDefault="003863C1" w:rsidP="00F86A61">
                        <w:pPr>
                          <w:pStyle w:val="af3"/>
                          <w:jc w:val="center"/>
                          <w:rPr>
                            <w:rFonts w:ascii="Arial" w:hAnsi="Arial" w:cs="Arial"/>
                          </w:rPr>
                        </w:pPr>
                        <w:r>
                          <w:rPr>
                            <w:rFonts w:ascii="Arial" w:hAnsi="Arial" w:cs="Arial"/>
                          </w:rPr>
                          <w:t>12</w:t>
                        </w:r>
                      </w:p>
                    </w:txbxContent>
                  </v:textbox>
                </v:rect>
                <v:rect id="Rectangle 70" o:spid="_x0000_s12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" filled="f" stroked="f" strokeweight=".25pt">
                  <v:textbox inset="1pt,1pt,1pt,1pt">
                    <w:txbxContent>
                      <w:p w14:paraId="0442B616"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4430BB">
        <w:rPr>
          <w:shd w:val="clear" w:color="auto" w:fill="FFFFFF"/>
        </w:rPr>
        <w:t>Акселерометр живиться від мікроконтролера і дозволяє виявляти спроби переміщення або крадіжки пристрою. Звуковий індикатор сигналізує про такі випадки або про тривале перекриття проходу.</w:t>
      </w:r>
    </w:p>
    <w:p w14:paraId="0E5012D5" w14:textId="77777777" w:rsidR="004E09E1" w:rsidRDefault="004430BB" w:rsidP="004430BB">
      <w:pPr>
        <w:rPr>
          <w:shd w:val="clear" w:color="auto" w:fill="FFFFFF"/>
        </w:rPr>
      </w:pPr>
      <w:r>
        <w:rPr>
          <w:shd w:val="clear" w:color="auto" w:fill="FFFFFF"/>
        </w:rPr>
        <w:t xml:space="preserve">Вся зібрана інформація зберігається на карті пам’яті, а також передається через </w:t>
      </w:r>
      <w:r w:rsidRPr="00094309">
        <w:rPr>
          <w:i/>
          <w:iCs/>
          <w:shd w:val="clear" w:color="auto" w:fill="FFFFFF"/>
        </w:rPr>
        <w:t>Wi-Fi</w:t>
      </w:r>
      <w:r>
        <w:rPr>
          <w:shd w:val="clear" w:color="auto" w:fill="FFFFFF"/>
        </w:rPr>
        <w:t xml:space="preserve"> модуль до бази даних для подальшого аналізу та моніторингу. Налаштування системи здійснюються за допомогою кнопок та екрану на пристрої. Також є можливість виведення частини інформації на дисплей для зручного перегляду.</w:t>
      </w:r>
    </w:p>
    <w:p w14:paraId="30EF28A2" w14:textId="77777777" w:rsidR="009957F0" w:rsidRPr="00741196" w:rsidRDefault="006467D6" w:rsidP="009957F0">
      <w:pPr>
        <w:pStyle w:val="2"/>
        <w:rPr>
          <w:shd w:val="clear" w:color="auto" w:fill="FFFFFF"/>
          <w:lang w:val="uk-UA"/>
        </w:rPr>
      </w:pPr>
      <w:bookmarkStart w:id="15" w:name="_Toc169035073"/>
      <w:r w:rsidRPr="00741196">
        <w:rPr>
          <w:shd w:val="clear" w:color="auto" w:fill="FFFFFF"/>
          <w:lang w:val="uk-UA"/>
        </w:rPr>
        <w:t>Електричн</w:t>
      </w:r>
      <w:r>
        <w:rPr>
          <w:shd w:val="clear" w:color="auto" w:fill="FFFFFF"/>
          <w:lang w:val="uk-UA"/>
        </w:rPr>
        <w:t>а</w:t>
      </w:r>
      <w:r w:rsidRPr="00741196">
        <w:rPr>
          <w:shd w:val="clear" w:color="auto" w:fill="FFFFFF"/>
          <w:lang w:val="uk-UA"/>
        </w:rPr>
        <w:t xml:space="preserve"> </w:t>
      </w:r>
      <w:r w:rsidR="009957F0" w:rsidRPr="00741196">
        <w:rPr>
          <w:shd w:val="clear" w:color="auto" w:fill="FFFFFF"/>
          <w:lang w:val="uk-UA"/>
        </w:rPr>
        <w:t>принципова схема</w:t>
      </w:r>
      <w:bookmarkEnd w:id="15"/>
    </w:p>
    <w:p w14:paraId="61F68B9E" w14:textId="77777777" w:rsidR="00741196" w:rsidRDefault="00741196" w:rsidP="00741196">
      <w:pPr>
        <w:rPr>
          <w:shd w:val="clear" w:color="auto" w:fill="FFFFFF"/>
        </w:rPr>
      </w:pPr>
      <w:r>
        <w:rPr>
          <w:shd w:val="clear" w:color="auto" w:fill="FFFFFF"/>
        </w:rPr>
        <w:t xml:space="preserve">Для створення електричної принципової схеми було обрано середовище </w:t>
      </w:r>
      <w:r w:rsidRPr="00094309">
        <w:rPr>
          <w:i/>
          <w:iCs/>
          <w:shd w:val="clear" w:color="auto" w:fill="FFFFFF"/>
        </w:rPr>
        <w:t>Altium Designer</w:t>
      </w:r>
      <w:r>
        <w:rPr>
          <w:shd w:val="clear" w:color="auto" w:fill="FFFFFF"/>
        </w:rPr>
        <w:t>. Це зручне та широко поширене програмне забезпечення, яке використовується багатьма компаніями</w:t>
      </w:r>
      <w:r w:rsidR="00094309">
        <w:rPr>
          <w:shd w:val="clear" w:color="auto" w:fill="FFFFFF"/>
        </w:rPr>
        <w:t xml:space="preserve"> </w:t>
      </w:r>
      <w:r w:rsidR="00094309" w:rsidRPr="008E3B2D">
        <w:rPr>
          <w:shd w:val="clear" w:color="auto" w:fill="FFFFFF"/>
          <w:lang w:val="ru-RU"/>
        </w:rPr>
        <w:t>[</w:t>
      </w:r>
      <w:r w:rsidR="00E21316">
        <w:rPr>
          <w:shd w:val="clear" w:color="auto" w:fill="FFFFFF"/>
        </w:rPr>
        <w:t>8</w:t>
      </w:r>
      <w:r w:rsidR="00094309" w:rsidRPr="008E3B2D">
        <w:rPr>
          <w:shd w:val="clear" w:color="auto" w:fill="FFFFFF"/>
          <w:lang w:val="ru-RU"/>
        </w:rPr>
        <w:t>]</w:t>
      </w:r>
      <w:r>
        <w:rPr>
          <w:shd w:val="clear" w:color="auto" w:fill="FFFFFF"/>
        </w:rPr>
        <w:t>. Для розробки схеми була створена бібліотека компонентів</w:t>
      </w:r>
      <w:r w:rsidR="00094309">
        <w:rPr>
          <w:shd w:val="clear" w:color="auto" w:fill="FFFFFF"/>
        </w:rPr>
        <w:t>.</w:t>
      </w:r>
    </w:p>
    <w:p w14:paraId="4A571227" w14:textId="77777777" w:rsidR="00741196" w:rsidRPr="00254464" w:rsidRDefault="00741196" w:rsidP="00741196">
      <w:pPr>
        <w:rPr>
          <w:shd w:val="clear" w:color="auto" w:fill="FFFFFF"/>
          <w:lang w:val="ru-RU"/>
        </w:rPr>
      </w:pPr>
      <w:r>
        <w:rPr>
          <w:shd w:val="clear" w:color="auto" w:fill="FFFFFF"/>
        </w:rPr>
        <w:t>Спроектована схема зображена на рис.</w:t>
      </w:r>
      <w:r w:rsidR="006467D6">
        <w:rPr>
          <w:shd w:val="clear" w:color="auto" w:fill="FFFFFF"/>
        </w:rPr>
        <w:t xml:space="preserve"> </w:t>
      </w:r>
      <w:r>
        <w:rPr>
          <w:shd w:val="clear" w:color="auto" w:fill="FFFFFF"/>
        </w:rPr>
        <w:t>2.2</w:t>
      </w:r>
      <w:r w:rsidR="00094309">
        <w:rPr>
          <w:shd w:val="clear" w:color="auto" w:fill="FFFFFF"/>
        </w:rPr>
        <w:t>, де</w:t>
      </w:r>
      <w:r>
        <w:rPr>
          <w:shd w:val="clear" w:color="auto" w:fill="FFFFFF"/>
        </w:rPr>
        <w:t xml:space="preserve"> </w:t>
      </w:r>
      <w:r>
        <w:rPr>
          <w:shd w:val="clear" w:color="auto" w:fill="FFFFFF"/>
          <w:lang w:val="en-US"/>
        </w:rPr>
        <w:t>XP</w:t>
      </w:r>
      <w:r w:rsidRPr="00254464">
        <w:rPr>
          <w:shd w:val="clear" w:color="auto" w:fill="FFFFFF"/>
          <w:lang w:val="ru-RU"/>
        </w:rPr>
        <w:t xml:space="preserve">1 – </w:t>
      </w:r>
      <w:r>
        <w:rPr>
          <w:shd w:val="clear" w:color="auto" w:fill="FFFFFF"/>
        </w:rPr>
        <w:t>вихідна вилка для підключення до мережі 220</w:t>
      </w:r>
      <w:r w:rsidR="00094309">
        <w:rPr>
          <w:shd w:val="clear" w:color="auto" w:fill="FFFFFF"/>
        </w:rPr>
        <w:t xml:space="preserve"> </w:t>
      </w:r>
      <w:r>
        <w:rPr>
          <w:shd w:val="clear" w:color="auto" w:fill="FFFFFF"/>
        </w:rPr>
        <w:t>В</w:t>
      </w:r>
      <w:r w:rsidRPr="00254464">
        <w:rPr>
          <w:shd w:val="clear" w:color="auto" w:fill="FFFFFF"/>
          <w:lang w:val="ru-RU"/>
        </w:rPr>
        <w:t>.</w:t>
      </w:r>
    </w:p>
    <w:p w14:paraId="09602F46" w14:textId="77777777" w:rsidR="00741196" w:rsidRDefault="006C31E2" w:rsidP="002C6E49">
      <w:pPr>
        <w:pStyle w:val="af8"/>
        <w:rPr>
          <w:lang w:val="ru-RU"/>
        </w:rPr>
      </w:pPr>
      <w:r>
        <w:rPr>
          <w:noProof/>
          <w:lang w:eastAsia="uk-UA"/>
        </w:rPr>
        <w:drawing>
          <wp:inline distT="0" distB="0" distL="0" distR="0" wp14:anchorId="3EA3256A" wp14:editId="5F3CD80B">
            <wp:extent cx="5937885" cy="3804285"/>
            <wp:effectExtent l="0" t="0" r="5715"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7885" cy="3804285"/>
                    </a:xfrm>
                    <a:prstGeom prst="rect">
                      <a:avLst/>
                    </a:prstGeom>
                    <a:noFill/>
                    <a:ln>
                      <a:noFill/>
                    </a:ln>
                  </pic:spPr>
                </pic:pic>
              </a:graphicData>
            </a:graphic>
          </wp:inline>
        </w:drawing>
      </w:r>
    </w:p>
    <w:p w14:paraId="4A024062" w14:textId="77777777" w:rsidR="00053952" w:rsidRDefault="00053952" w:rsidP="00053952">
      <w:pPr>
        <w:pStyle w:val="af9"/>
      </w:pPr>
      <w:r>
        <w:t>Рисунок 2.2 — Схема електрична принципова</w:t>
      </w:r>
    </w:p>
    <w:p w14:paraId="536CD308" w14:textId="77777777" w:rsidR="00646488" w:rsidRDefault="00F86A61" w:rsidP="00646488">
      <w:r>
        <w:rPr>
          <w:noProof/>
          <w:lang w:eastAsia="uk-UA"/>
        </w:rPr>
        <mc:AlternateContent>
          <mc:Choice Requires="wpg">
            <w:drawing>
              <wp:anchor distT="0" distB="0" distL="114300" distR="114300" simplePos="0" relativeHeight="251683840" behindDoc="0" locked="0" layoutInCell="0" allowOverlap="1" wp14:anchorId="0C443525" wp14:editId="6FFC1B1F">
                <wp:simplePos x="0" y="0"/>
                <wp:positionH relativeFrom="margin">
                  <wp:align>center</wp:align>
                </wp:positionH>
                <wp:positionV relativeFrom="page">
                  <wp:align>bottom</wp:align>
                </wp:positionV>
                <wp:extent cx="6590665" cy="10079355"/>
                <wp:effectExtent l="0" t="0" r="19685" b="17145"/>
                <wp:wrapNone/>
                <wp:docPr id="3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3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F88CC2"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3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3677E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3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FCBCF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3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85846"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3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665364"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3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96973D"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3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8CD7DF" w14:textId="77777777" w:rsidR="003863C1" w:rsidRPr="00092889" w:rsidRDefault="003863C1" w:rsidP="00F86A61">
                              <w:pPr>
                                <w:pStyle w:val="af3"/>
                                <w:jc w:val="center"/>
                                <w:rPr>
                                  <w:rFonts w:ascii="Arial" w:hAnsi="Arial" w:cs="Arial"/>
                                </w:rPr>
                              </w:pPr>
                              <w:r>
                                <w:rPr>
                                  <w:rFonts w:ascii="Arial" w:hAnsi="Arial" w:cs="Arial"/>
                                </w:rPr>
                                <w:t>13</w:t>
                              </w:r>
                            </w:p>
                          </w:txbxContent>
                        </wps:txbx>
                        <wps:bodyPr rot="0" vert="horz" wrap="square" lIns="12700" tIns="12700" rIns="12700" bIns="12700" anchor="t" anchorCtr="0" upright="1">
                          <a:noAutofit/>
                        </wps:bodyPr>
                      </wps:wsp>
                      <wps:wsp>
                        <wps:cNvPr id="3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66AD67"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443525" id="_x0000_s1293" style="position:absolute;left:0;text-align:left;margin-left:0;margin-top:0;width:518.95pt;height:793.65pt;z-index:25168384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" o:allowincell="f">
                <v:rect id="Rectangle 52" o:spid="_x0000_s12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" filled="f" strokeweight="2pt"/>
                <v:line id="Line 53" o:spid="_x0000_s12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DwAAAANwAAAAPAAAAZHJzL2Rvd25yZXYueG1sRI/BCsIw&#10;EETvgv8QVvCmqYo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O/pyg8AAAADcAAAADwAAAAAA&#10;AAAAAAAAAAAHAgAAZHJzL2Rvd25yZXYueG1sUEsFBgAAAAADAAMAtwAAAPQCAAAAAA==&#10;" strokeweight="2pt"/>
                <v:line id="Line 54" o:spid="_x0000_s12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cYwAAAANwAAAAPAAAAZHJzL2Rvd25yZXYueG1sRI/BCsIw&#10;EETvgv8QVvCmqYo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VLbXGMAAAADcAAAADwAAAAAA&#10;AAAAAAAAAAAHAgAAZHJzL2Rvd25yZXYueG1sUEsFBgAAAAADAAMAtwAAAPQCAAAAAA==&#10;" strokeweight="2pt"/>
                <v:line id="Line 55" o:spid="_x0000_s12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" strokeweight="2pt"/>
                <v:line id="Line 56" o:spid="_x0000_s12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r3wAAAANwAAAAPAAAAZHJzL2Rvd25yZXYueG1sRI/BCsIw&#10;EETvgv8QVvCmqYo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tBPq98AAAADcAAAADwAAAAAA&#10;AAAAAAAAAAAHAgAAZHJzL2Rvd25yZXYueG1sUEsFBgAAAAADAAMAtwAAAPQCAAAAAA==&#10;" strokeweight="2pt"/>
                <v:line id="Line 57" o:spid="_x0000_s12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XSAwAAAANwAAAAPAAAAZHJzL2Rvd25yZXYueG1sRI/BCsIw&#10;EETvgv8QVvCmqYo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RMF0gMAAAADcAAAADwAAAAAA&#10;AAAAAAAAAAAHAgAAZHJzL2Rvd25yZXYueG1sUEsFBgAAAAADAAMAtwAAAPQCAAAAAA==&#10;" strokeweight="2pt"/>
                <v:line id="Line 58" o:spid="_x0000_s13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" strokeweight="2pt"/>
                <v:line id="Line 59" o:spid="_x0000_s13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kVpvQAAANwAAAAPAAAAZHJzL2Rvd25yZXYueG1sRE+9CsIw&#10;EN4F3yGc4Kapi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WhJFab0AAADcAAAADwAAAAAAAAAA&#10;AAAAAAAHAgAAZHJzL2Rvd25yZXYueG1sUEsFBgAAAAADAAMAtwAAAPECAAAAAA==&#10;" strokeweight="2pt"/>
                <v:line id="Line 60" o:spid="_x0000_s13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WJBxAAAANwAAAAPAAAAZHJzL2Rvd25yZXYueG1sRI/RagIx&#10;FETfhf5DuIW+aVYL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LHtYkHEAAAA3AAAAA8A&#10;AAAAAAAAAAAAAAAABwIAAGRycy9kb3ducmV2LnhtbFBLBQYAAAAAAwADALcAAAD4AgAAAAA=&#10;" strokeweight="1pt"/>
                <v:line id="Line 61" o:spid="_x0000_s13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yvQAAANwAAAAPAAAAZHJzL2Rvd25yZXYueG1sRE/NDsFA&#10;EL5LvMNmJG5sE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Ib3fsr0AAADcAAAADwAAAAAAAAAA&#10;AAAAAAAHAgAAZHJzL2Rvd25yZXYueG1sUEsFBgAAAAADAAMAtwAAAPECAAAAAA==&#10;" strokeweight="2pt"/>
                <v:line id="Line 62" o:spid="_x0000_s13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viaxAAAANwAAAAPAAAAZHJzL2Rvd25yZXYueG1sRI/RagIx&#10;FETfC/2HcAu+1ewq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MpC+JrEAAAA3AAAAA8A&#10;AAAAAAAAAAAAAAAABwIAAGRycy9kb3ducmV2LnhtbFBLBQYAAAAAAwADALcAAAD4AgAAAAA=&#10;" strokeweight="1pt"/>
                <v:rect id="Rectangle 63" o:spid="_x0000_s13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" filled="f" stroked="f" strokeweight=".25pt">
                  <v:textbox inset="1pt,1pt,1pt,1pt">
                    <w:txbxContent>
                      <w:p w14:paraId="6EF88CC2"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3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" filled="f" stroked="f" strokeweight=".25pt">
                  <v:textbox inset="1pt,1pt,1pt,1pt">
                    <w:txbxContent>
                      <w:p w14:paraId="733677E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3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" filled="f" stroked="f" strokeweight=".25pt">
                  <v:textbox inset="1pt,1pt,1pt,1pt">
                    <w:txbxContent>
                      <w:p w14:paraId="5BFCBCF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3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" filled="f" stroked="f" strokeweight=".25pt">
                  <v:textbox inset="1pt,1pt,1pt,1pt">
                    <w:txbxContent>
                      <w:p w14:paraId="76285846"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3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" filled="f" stroked="f" strokeweight=".25pt">
                  <v:textbox inset="1pt,1pt,1pt,1pt">
                    <w:txbxContent>
                      <w:p w14:paraId="46665364"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3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" filled="f" stroked="f" strokeweight=".25pt">
                  <v:textbox inset="1pt,1pt,1pt,1pt">
                    <w:txbxContent>
                      <w:p w14:paraId="3596973D"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3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" filled="f" stroked="f" strokeweight=".25pt">
                  <v:textbox inset="1pt,1pt,1pt,1pt">
                    <w:txbxContent>
                      <w:p w14:paraId="0B8CD7DF" w14:textId="77777777" w:rsidR="003863C1" w:rsidRPr="00092889" w:rsidRDefault="003863C1" w:rsidP="00F86A61">
                        <w:pPr>
                          <w:pStyle w:val="af3"/>
                          <w:jc w:val="center"/>
                          <w:rPr>
                            <w:rFonts w:ascii="Arial" w:hAnsi="Arial" w:cs="Arial"/>
                          </w:rPr>
                        </w:pPr>
                        <w:r>
                          <w:rPr>
                            <w:rFonts w:ascii="Arial" w:hAnsi="Arial" w:cs="Arial"/>
                          </w:rPr>
                          <w:t>13</w:t>
                        </w:r>
                      </w:p>
                    </w:txbxContent>
                  </v:textbox>
                </v:rect>
                <v:rect id="Rectangle 70" o:spid="_x0000_s13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" filled="f" stroked="f" strokeweight=".25pt">
                  <v:textbox inset="1pt,1pt,1pt,1pt">
                    <w:txbxContent>
                      <w:p w14:paraId="7466AD67"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646488" w:rsidRPr="008D36B7">
        <w:t xml:space="preserve">На </w:t>
      </w:r>
      <w:r w:rsidR="00646488">
        <w:t>схемі представлено</w:t>
      </w:r>
      <w:r w:rsidR="00646488" w:rsidRPr="008D36B7">
        <w:t xml:space="preserve"> класичний блок живлення, який включає трансформатор для перетворення високої мережевої напруги</w:t>
      </w:r>
      <w:r w:rsidR="00094309">
        <w:t xml:space="preserve"> 220 В</w:t>
      </w:r>
      <w:r w:rsidR="00646488" w:rsidRPr="008D36B7">
        <w:t xml:space="preserve"> на більш низьку</w:t>
      </w:r>
      <w:r w:rsidR="00094309">
        <w:t xml:space="preserve"> </w:t>
      </w:r>
      <w:r w:rsidR="00D36C24">
        <w:t>5</w:t>
      </w:r>
      <w:r w:rsidR="00094309">
        <w:t xml:space="preserve"> В</w:t>
      </w:r>
      <w:r w:rsidR="00646488" w:rsidRPr="008D36B7">
        <w:t xml:space="preserve">, яка далі випрямляється за допомогою </w:t>
      </w:r>
      <w:r w:rsidR="00646488">
        <w:t>діодного моста</w:t>
      </w:r>
      <w:r w:rsidR="00646488" w:rsidRPr="008D36B7">
        <w:t xml:space="preserve">. Це дозволяє ефективно перетворити змінну напругу на </w:t>
      </w:r>
      <w:r w:rsidR="00646488">
        <w:t>постійну</w:t>
      </w:r>
      <w:r w:rsidR="00646488" w:rsidRPr="008D36B7">
        <w:t xml:space="preserve">. </w:t>
      </w:r>
      <w:r w:rsidR="00646488">
        <w:t>Потім</w:t>
      </w:r>
      <w:r w:rsidR="00646488" w:rsidRPr="008D36B7">
        <w:t xml:space="preserve">, фільтруючий конденсатор згладжує пульсації напруги, підвищуючи якість електричного живлення. Стабілізатор напруги </w:t>
      </w:r>
      <w:r w:rsidR="00646488" w:rsidRPr="00F00913">
        <w:rPr>
          <w:i/>
          <w:iCs/>
          <w:lang w:val="en-US"/>
        </w:rPr>
        <w:t>DA</w:t>
      </w:r>
      <w:r w:rsidR="00646488" w:rsidRPr="00F00913">
        <w:rPr>
          <w:i/>
          <w:iCs/>
          <w:lang w:val="ru-RU"/>
        </w:rPr>
        <w:t>1</w:t>
      </w:r>
      <w:r w:rsidR="00646488" w:rsidRPr="008D36B7">
        <w:t xml:space="preserve"> подальше забезпечує стабільні 5</w:t>
      </w:r>
      <w:r w:rsidR="00F00913">
        <w:t xml:space="preserve"> </w:t>
      </w:r>
      <w:r w:rsidR="00646488" w:rsidRPr="008D36B7">
        <w:t xml:space="preserve">В, необхідні для надійного живлення низьковольтних компонентів. Вихідна частина схеми включає додаткові захисні елементи, такі як резистори та конденсатори, які захищають від перепадів напруги та інших потенційних проблем, а світлодіод </w:t>
      </w:r>
      <w:r w:rsidR="00646488" w:rsidRPr="00F00913">
        <w:rPr>
          <w:i/>
          <w:iCs/>
        </w:rPr>
        <w:t>HL1</w:t>
      </w:r>
      <w:r w:rsidR="00646488" w:rsidRPr="008D36B7">
        <w:t xml:space="preserve"> показує стан живлення системи.</w:t>
      </w:r>
    </w:p>
    <w:p w14:paraId="22173FC8" w14:textId="77777777" w:rsidR="00646488" w:rsidRDefault="00646488" w:rsidP="00646488">
      <w:r>
        <w:t xml:space="preserve">Контролер заряду </w:t>
      </w:r>
      <w:r w:rsidRPr="00F00913">
        <w:rPr>
          <w:i/>
          <w:iCs/>
          <w:lang w:val="en-US"/>
        </w:rPr>
        <w:t>DD</w:t>
      </w:r>
      <w:r w:rsidRPr="00F00913">
        <w:rPr>
          <w:i/>
          <w:iCs/>
        </w:rPr>
        <w:t>1</w:t>
      </w:r>
      <w:r w:rsidRPr="00254464">
        <w:t xml:space="preserve"> </w:t>
      </w:r>
      <w:r>
        <w:t xml:space="preserve">забезпечує </w:t>
      </w:r>
      <w:r w:rsidRPr="007C4F42">
        <w:t>регулювання напруги</w:t>
      </w:r>
      <w:r w:rsidR="00D36C24">
        <w:t xml:space="preserve"> 4,2 В</w:t>
      </w:r>
      <w:r w:rsidRPr="007C4F42">
        <w:t xml:space="preserve"> і струму, необхідних для безпечної зарядки літій-іонних акумуляторів</w:t>
      </w:r>
      <w:r w:rsidRPr="00646488">
        <w:t>. Оскільки мікроконтролер живиться від 5</w:t>
      </w:r>
      <w:r w:rsidR="00D36C24">
        <w:t xml:space="preserve"> </w:t>
      </w:r>
      <w:r w:rsidRPr="00646488">
        <w:t xml:space="preserve">В, в системі використовується підвищувач напруги </w:t>
      </w:r>
      <w:r w:rsidRPr="00F00913">
        <w:rPr>
          <w:i/>
          <w:iCs/>
        </w:rPr>
        <w:t>DD2</w:t>
      </w:r>
      <w:r w:rsidRPr="00646488">
        <w:t>, який ефективно піднімає напругу акумулятора до потрібного рівня</w:t>
      </w:r>
      <w:r w:rsidR="00D36C24">
        <w:t xml:space="preserve"> 5 В</w:t>
      </w:r>
      <w:r w:rsidRPr="00646488">
        <w:t>.</w:t>
      </w:r>
    </w:p>
    <w:p w14:paraId="70F69CC4" w14:textId="77777777" w:rsidR="00646488" w:rsidRDefault="002140DF" w:rsidP="002140DF">
      <w:r w:rsidRPr="002140DF">
        <w:t xml:space="preserve">Транзистор </w:t>
      </w:r>
      <w:r w:rsidRPr="00F00913">
        <w:rPr>
          <w:i/>
          <w:iCs/>
        </w:rPr>
        <w:t>VT1</w:t>
      </w:r>
      <w:r w:rsidRPr="002140DF">
        <w:t xml:space="preserve"> забезпечує автоматичне перемикання джерела живлення між мережевим та автономним, що гарантує безперебійне живлення системи. Це підвищує її надійність і безпеку використання, особливо в умовах, де стабільність енергопостачання є критично важливою</w:t>
      </w:r>
      <w:r>
        <w:t>.</w:t>
      </w:r>
    </w:p>
    <w:p w14:paraId="3FE9057D" w14:textId="77777777" w:rsidR="00D51A97" w:rsidRDefault="00ED1595" w:rsidP="00D51A97">
      <w:r w:rsidRPr="00ED1595">
        <w:t xml:space="preserve">Мікросхема </w:t>
      </w:r>
      <w:r w:rsidRPr="00F00913">
        <w:rPr>
          <w:i/>
          <w:iCs/>
        </w:rPr>
        <w:t>DD3</w:t>
      </w:r>
      <w:r w:rsidRPr="00ED1595">
        <w:t xml:space="preserve"> — це акселерометр, який використовується для захисту від крадіжок. Він живиться від мікроконтролера через вихід на 3,3 В. При зміні положення пристрою активується тривога, що включає динамік </w:t>
      </w:r>
      <w:r w:rsidRPr="00F00913">
        <w:rPr>
          <w:i/>
          <w:iCs/>
        </w:rPr>
        <w:t>BA1</w:t>
      </w:r>
      <w:r w:rsidRPr="00ED1595">
        <w:t xml:space="preserve"> для привертання уваги</w:t>
      </w:r>
      <w:r w:rsidRPr="00254464">
        <w:rPr>
          <w:lang w:val="ru-RU"/>
        </w:rPr>
        <w:t>.</w:t>
      </w:r>
      <w:r w:rsidR="006B2B67">
        <w:t xml:space="preserve"> Н</w:t>
      </w:r>
      <w:r>
        <w:t>алаштування пристрою вико</w:t>
      </w:r>
      <w:r w:rsidR="006B2B67">
        <w:t>нується</w:t>
      </w:r>
      <w:r>
        <w:t xml:space="preserve"> кнопк</w:t>
      </w:r>
      <w:r w:rsidR="006B2B67">
        <w:t>ою</w:t>
      </w:r>
      <w:r>
        <w:t xml:space="preserve"> </w:t>
      </w:r>
      <w:r w:rsidRPr="00F00913">
        <w:rPr>
          <w:i/>
          <w:iCs/>
          <w:lang w:val="en-US"/>
        </w:rPr>
        <w:t>SB</w:t>
      </w:r>
      <w:r w:rsidRPr="00F00913">
        <w:rPr>
          <w:i/>
          <w:iCs/>
          <w:lang w:val="ru-RU"/>
        </w:rPr>
        <w:t>1</w:t>
      </w:r>
      <w:r>
        <w:t>, а для ввімкнення або вимкнення</w:t>
      </w:r>
      <w:r w:rsidRPr="00254464">
        <w:rPr>
          <w:lang w:val="ru-RU"/>
        </w:rPr>
        <w:t xml:space="preserve"> </w:t>
      </w:r>
      <w:r w:rsidRPr="00F00913">
        <w:rPr>
          <w:i/>
          <w:iCs/>
          <w:lang w:val="en-US"/>
        </w:rPr>
        <w:t>SB</w:t>
      </w:r>
      <w:r w:rsidRPr="00F00913">
        <w:rPr>
          <w:i/>
          <w:iCs/>
          <w:lang w:val="ru-RU"/>
        </w:rPr>
        <w:t>2</w:t>
      </w:r>
      <w:r>
        <w:t>.</w:t>
      </w:r>
    </w:p>
    <w:p w14:paraId="698450AB" w14:textId="77777777" w:rsidR="00ED1595" w:rsidRDefault="00ED1595" w:rsidP="00461E8A">
      <w:r w:rsidRPr="00461E8A">
        <w:t xml:space="preserve"> </w:t>
      </w:r>
      <w:r w:rsidR="00461E8A" w:rsidRPr="00461E8A">
        <w:t xml:space="preserve">Інфрачервоний бар’єр побудований з використанням інфрачервоних світлодіодів </w:t>
      </w:r>
      <w:r w:rsidR="00461E8A" w:rsidRPr="00F00913">
        <w:rPr>
          <w:i/>
          <w:iCs/>
        </w:rPr>
        <w:t>HL3</w:t>
      </w:r>
      <w:r w:rsidR="00461E8A" w:rsidRPr="00461E8A">
        <w:t xml:space="preserve"> та </w:t>
      </w:r>
      <w:r w:rsidR="00461E8A" w:rsidRPr="00F00913">
        <w:rPr>
          <w:i/>
          <w:iCs/>
        </w:rPr>
        <w:t>HL4</w:t>
      </w:r>
      <w:r w:rsidR="00461E8A" w:rsidRPr="00461E8A">
        <w:t xml:space="preserve">, які випромінюють світло з довжиною хвилі 950 </w:t>
      </w:r>
      <w:r w:rsidR="00D36C24">
        <w:t>нм</w:t>
      </w:r>
      <w:r w:rsidR="00461E8A" w:rsidRPr="00461E8A">
        <w:t xml:space="preserve">. Це випромінювання, відбиваючись від рефлектора, що розташований на протилежній стороні, виявляється приймачами </w:t>
      </w:r>
      <w:r w:rsidR="00461E8A" w:rsidRPr="00F00913">
        <w:rPr>
          <w:i/>
          <w:iCs/>
        </w:rPr>
        <w:t>VT4</w:t>
      </w:r>
      <w:r w:rsidR="00461E8A" w:rsidRPr="00461E8A">
        <w:t xml:space="preserve"> та </w:t>
      </w:r>
      <w:r w:rsidR="00461E8A" w:rsidRPr="00F00913">
        <w:rPr>
          <w:i/>
          <w:iCs/>
        </w:rPr>
        <w:t>VT5</w:t>
      </w:r>
      <w:r w:rsidR="00461E8A" w:rsidRPr="00461E8A">
        <w:t>. Коли хтось перетинає цей промінь, сигнал на приймачах зникає, що фіксується системою як факт проходження людини.</w:t>
      </w:r>
    </w:p>
    <w:p w14:paraId="14179C2C" w14:textId="77777777" w:rsidR="00A42B24" w:rsidRPr="00A42B24" w:rsidRDefault="00F86A61" w:rsidP="00A42B24">
      <w:r>
        <w:rPr>
          <w:noProof/>
          <w:lang w:eastAsia="uk-UA"/>
        </w:rPr>
        <mc:AlternateContent>
          <mc:Choice Requires="wpg">
            <w:drawing>
              <wp:anchor distT="0" distB="0" distL="114300" distR="114300" simplePos="0" relativeHeight="251685888" behindDoc="0" locked="0" layoutInCell="0" allowOverlap="1" wp14:anchorId="29EC6C7D" wp14:editId="378F737A">
                <wp:simplePos x="0" y="0"/>
                <wp:positionH relativeFrom="margin">
                  <wp:align>center</wp:align>
                </wp:positionH>
                <wp:positionV relativeFrom="page">
                  <wp:posOffset>596084</wp:posOffset>
                </wp:positionV>
                <wp:extent cx="6590665" cy="10079355"/>
                <wp:effectExtent l="0" t="0" r="19685" b="17145"/>
                <wp:wrapNone/>
                <wp:docPr id="4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4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9D3EAC"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4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BD868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4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7D880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4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92C14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4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AAC6FD"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4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78AE44"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4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1EBD05" w14:textId="77777777" w:rsidR="003863C1" w:rsidRPr="00092889" w:rsidRDefault="003863C1" w:rsidP="00F86A61">
                              <w:pPr>
                                <w:pStyle w:val="af3"/>
                                <w:jc w:val="center"/>
                                <w:rPr>
                                  <w:rFonts w:ascii="Arial" w:hAnsi="Arial" w:cs="Arial"/>
                                </w:rPr>
                              </w:pPr>
                              <w:r>
                                <w:rPr>
                                  <w:rFonts w:ascii="Arial" w:hAnsi="Arial" w:cs="Arial"/>
                                </w:rPr>
                                <w:t>14</w:t>
                              </w:r>
                            </w:p>
                          </w:txbxContent>
                        </wps:txbx>
                        <wps:bodyPr rot="0" vert="horz" wrap="square" lIns="12700" tIns="12700" rIns="12700" bIns="12700" anchor="t" anchorCtr="0" upright="1">
                          <a:noAutofit/>
                        </wps:bodyPr>
                      </wps:wsp>
                      <wps:wsp>
                        <wps:cNvPr id="4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59B1BA1"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EC6C7D" id="_x0000_s1313" style="position:absolute;left:0;text-align:left;margin-left:0;margin-top:46.95pt;width:518.95pt;height:793.65pt;z-index:251685888;mso-position-horizontal:center;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" o:allowincell="f">
                <v:rect id="Rectangle 52" o:spid="_x0000_s13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" filled="f" strokeweight="2pt"/>
                <v:line id="Line 53" o:spid="_x0000_s13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" strokeweight="2pt"/>
                <v:line id="Line 54" o:spid="_x0000_s13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" strokeweight="2pt"/>
                <v:line id="Line 55" o:spid="_x0000_s13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" strokeweight="2pt"/>
                <v:line id="Line 56" o:spid="_x0000_s13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" strokeweight="2pt"/>
                <v:line id="Line 57" o:spid="_x0000_s13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" strokeweight="2pt"/>
                <v:line id="Line 58" o:spid="_x0000_s13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" strokeweight="2pt"/>
                <v:line id="Line 59" o:spid="_x0000_s13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4tWvQAAANwAAAAPAAAAZHJzL2Rvd25yZXYueG1sRE+9CsIw&#10;EN4F3yGc4Kapo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92uLVr0AAADcAAAADwAAAAAAAAAA&#10;AAAAAAAHAgAAZHJzL2Rvd25yZXYueG1sUEsFBgAAAAADAAMAtwAAAPECAAAAAA==&#10;" strokeweight="2pt"/>
                <v:line id="Line 60" o:spid="_x0000_s13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x+xAAAANwAAAAPAAAAZHJzL2Rvd25yZXYueG1sRI/dagIx&#10;FITvBd8hHKF3mrUU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ByUrH7EAAAA3AAAAA8A&#10;AAAAAAAAAAAAAAAABwIAAGRycy9kb3ducmV2LnhtbFBLBQYAAAAAAwADALcAAAD4AgAAAAA=&#10;" strokeweight="1pt"/>
                <v:line id="Line 61" o:spid="_x0000_s13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BGNvQAAANwAAAAPAAAAZHJzL2Rvd25yZXYueG1sRE+9CsIw&#10;EN4F3yGc4Kapo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jMQRjb0AAADcAAAADwAAAAAAAAAA&#10;AAAAAAAHAgAAZHJzL2Rvd25yZXYueG1sUEsFBgAAAAADAAMAtwAAAPECAAAAAA==&#10;" strokeweight="2pt"/>
                <v:line id="Line 62" o:spid="_x0000_s13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alxAAAANwAAAAPAAAAZHJzL2Rvd25yZXYueG1sRI/RagIx&#10;FETfC/5DuIJvml0p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Gc7NqXEAAAA3AAAAA8A&#10;AAAAAAAAAAAAAAAABwIAAGRycy9kb3ducmV2LnhtbFBLBQYAAAAAAwADALcAAAD4AgAAAAA=&#10;" strokeweight="1pt"/>
                <v:rect id="Rectangle 63" o:spid="_x0000_s13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" filled="f" stroked="f" strokeweight=".25pt">
                  <v:textbox inset="1pt,1pt,1pt,1pt">
                    <w:txbxContent>
                      <w:p w14:paraId="7D9D3EAC"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3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" filled="f" stroked="f" strokeweight=".25pt">
                  <v:textbox inset="1pt,1pt,1pt,1pt">
                    <w:txbxContent>
                      <w:p w14:paraId="4BBD868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3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" filled="f" stroked="f" strokeweight=".25pt">
                  <v:textbox inset="1pt,1pt,1pt,1pt">
                    <w:txbxContent>
                      <w:p w14:paraId="3A7D880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3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8qwwAAANwAAAAPAAAAZHJzL2Rvd25yZXYueG1sRI/BasMw&#10;EETvhf6D2EJujezgGs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3IS/KsMAAADcAAAADwAA&#10;AAAAAAAAAAAAAAAHAgAAZHJzL2Rvd25yZXYueG1sUEsFBgAAAAADAAMAtwAAAPcCAAAAAA==&#10;" filled="f" stroked="f" strokeweight=".25pt">
                  <v:textbox inset="1pt,1pt,1pt,1pt">
                    <w:txbxContent>
                      <w:p w14:paraId="7392C14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3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" filled="f" stroked="f" strokeweight=".25pt">
                  <v:textbox inset="1pt,1pt,1pt,1pt">
                    <w:txbxContent>
                      <w:p w14:paraId="3CAAC6FD"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3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" filled="f" stroked="f" strokeweight=".25pt">
                  <v:textbox inset="1pt,1pt,1pt,1pt">
                    <w:txbxContent>
                      <w:p w14:paraId="5778AE44"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3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" filled="f" stroked="f" strokeweight=".25pt">
                  <v:textbox inset="1pt,1pt,1pt,1pt">
                    <w:txbxContent>
                      <w:p w14:paraId="601EBD05" w14:textId="77777777" w:rsidR="003863C1" w:rsidRPr="00092889" w:rsidRDefault="003863C1" w:rsidP="00F86A61">
                        <w:pPr>
                          <w:pStyle w:val="af3"/>
                          <w:jc w:val="center"/>
                          <w:rPr>
                            <w:rFonts w:ascii="Arial" w:hAnsi="Arial" w:cs="Arial"/>
                          </w:rPr>
                        </w:pPr>
                        <w:r>
                          <w:rPr>
                            <w:rFonts w:ascii="Arial" w:hAnsi="Arial" w:cs="Arial"/>
                          </w:rPr>
                          <w:t>14</w:t>
                        </w:r>
                      </w:p>
                    </w:txbxContent>
                  </v:textbox>
                </v:rect>
                <v:rect id="Rectangle 70" o:spid="_x0000_s13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" filled="f" stroked="f" strokeweight=".25pt">
                  <v:textbox inset="1pt,1pt,1pt,1pt">
                    <w:txbxContent>
                      <w:p w14:paraId="259B1BA1"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A42B24" w:rsidRPr="00A42B24">
        <w:t>Всі інші компоненти, такі як резистори та конденсатори, відіграють важливу роль у забезпеченні стабільної та надійної роботи системи. Резистори використовуються для обмеження сили струму, що протікає через різні компоненти схеми, тим самим захищаючи їх від можливих перевантажень та забезпечуючи оптимальні умови роботи.</w:t>
      </w:r>
    </w:p>
    <w:p w14:paraId="4A7FBD90" w14:textId="77777777" w:rsidR="00A42B24" w:rsidRPr="00A42B24" w:rsidRDefault="00A42B24" w:rsidP="00A42B24">
      <w:r w:rsidRPr="00A42B24">
        <w:t>Конденсатори виконують функцію фільтрації шумів та згладжування коливань напруги, що можуть виникати в системі. Це особливо важливо для мікроконтролера та інших чутливих електронних компонентів, які потребують стабільного живлення для коректного функціонування. Конденсатори також допомагають зменшити електромагнітні завади, покращуючи загальну електромагнітну сумісність системи.</w:t>
      </w:r>
    </w:p>
    <w:p w14:paraId="2198217E" w14:textId="77777777" w:rsidR="00F86EAA" w:rsidRDefault="00F86A61" w:rsidP="00F86EAA">
      <w:pPr>
        <w:pStyle w:val="1"/>
        <w:rPr>
          <w:lang w:val="uk-UA"/>
        </w:rPr>
      </w:pPr>
      <w:bookmarkStart w:id="16" w:name="_Toc169035074"/>
      <w:r>
        <w:rPr>
          <w:noProof/>
          <w:lang w:eastAsia="uk-UA"/>
        </w:rPr>
        <mc:AlternateContent>
          <mc:Choice Requires="wpg">
            <w:drawing>
              <wp:anchor distT="0" distB="0" distL="114300" distR="114300" simplePos="0" relativeHeight="251687936" behindDoc="0" locked="0" layoutInCell="0" allowOverlap="1" wp14:anchorId="7C654135" wp14:editId="6583951F">
                <wp:simplePos x="0" y="0"/>
                <wp:positionH relativeFrom="margin">
                  <wp:posOffset>-334645</wp:posOffset>
                </wp:positionH>
                <wp:positionV relativeFrom="page">
                  <wp:posOffset>604059</wp:posOffset>
                </wp:positionV>
                <wp:extent cx="6590665" cy="10079355"/>
                <wp:effectExtent l="0" t="0" r="19685" b="17145"/>
                <wp:wrapNone/>
                <wp:docPr id="4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4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84635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4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7C6FB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4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3EC95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4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C229A1"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4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05B44B"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4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630E76"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4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F1A96D" w14:textId="77777777" w:rsidR="003863C1" w:rsidRPr="00092889" w:rsidRDefault="003863C1" w:rsidP="00F86A61">
                              <w:pPr>
                                <w:pStyle w:val="af3"/>
                                <w:jc w:val="center"/>
                                <w:rPr>
                                  <w:rFonts w:ascii="Arial" w:hAnsi="Arial" w:cs="Arial"/>
                                </w:rPr>
                              </w:pPr>
                              <w:r>
                                <w:rPr>
                                  <w:rFonts w:ascii="Arial" w:hAnsi="Arial" w:cs="Arial"/>
                                </w:rPr>
                                <w:t>15</w:t>
                              </w:r>
                            </w:p>
                          </w:txbxContent>
                        </wps:txbx>
                        <wps:bodyPr rot="0" vert="horz" wrap="square" lIns="12700" tIns="12700" rIns="12700" bIns="12700" anchor="t" anchorCtr="0" upright="1">
                          <a:noAutofit/>
                        </wps:bodyPr>
                      </wps:wsp>
                      <wps:wsp>
                        <wps:cNvPr id="4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EE1FF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654135" id="_x0000_s1333" style="position:absolute;left:0;text-align:left;margin-left:-26.35pt;margin-top:47.55pt;width:518.95pt;height:793.65pt;z-index:251687936;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" o:allowincell="f">
                <v:rect id="Rectangle 52" o:spid="_x0000_s13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" filled="f" strokeweight="2pt"/>
                <v:line id="Line 53" o:spid="_x0000_s13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" strokeweight="2pt"/>
                <v:line id="Line 54" o:spid="_x0000_s13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" strokeweight="2pt"/>
                <v:line id="Line 55" o:spid="_x0000_s13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" strokeweight="2pt"/>
                <v:line id="Line 56" o:spid="_x0000_s13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" strokeweight="2pt"/>
                <v:line id="Line 57" o:spid="_x0000_s13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" strokeweight="2pt"/>
                <v:line id="Line 58" o:spid="_x0000_s13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" strokeweight="2pt"/>
                <v:line id="Line 59" o:spid="_x0000_s13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" strokeweight="2pt"/>
                <v:line id="Line 60" o:spid="_x0000_s13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" strokeweight="1pt"/>
                <v:line id="Line 61" o:spid="_x0000_s13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" strokeweight="2pt"/>
                <v:line id="Line 62" o:spid="_x0000_s13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rFxQAAANwAAAAPAAAAZHJzL2Rvd25yZXYueG1sRI/dagIx&#10;FITvBd8hHMG7mt0q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AsjmrFxQAAANwAAAAP&#10;AAAAAAAAAAAAAAAAAAcCAABkcnMvZG93bnJldi54bWxQSwUGAAAAAAMAAwC3AAAA+QIAAAAA&#10;" strokeweight="1pt"/>
                <v:rect id="Rectangle 63" o:spid="_x0000_s13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" filled="f" stroked="f" strokeweight=".25pt">
                  <v:textbox inset="1pt,1pt,1pt,1pt">
                    <w:txbxContent>
                      <w:p w14:paraId="0084635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3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" filled="f" stroked="f" strokeweight=".25pt">
                  <v:textbox inset="1pt,1pt,1pt,1pt">
                    <w:txbxContent>
                      <w:p w14:paraId="577C6FB0"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3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" filled="f" stroked="f" strokeweight=".25pt">
                  <v:textbox inset="1pt,1pt,1pt,1pt">
                    <w:txbxContent>
                      <w:p w14:paraId="4F3EC95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3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" filled="f" stroked="f" strokeweight=".25pt">
                  <v:textbox inset="1pt,1pt,1pt,1pt">
                    <w:txbxContent>
                      <w:p w14:paraId="4CC229A1"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3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" filled="f" stroked="f" strokeweight=".25pt">
                  <v:textbox inset="1pt,1pt,1pt,1pt">
                    <w:txbxContent>
                      <w:p w14:paraId="5E05B44B"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3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" filled="f" stroked="f" strokeweight=".25pt">
                  <v:textbox inset="1pt,1pt,1pt,1pt">
                    <w:txbxContent>
                      <w:p w14:paraId="22630E76"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3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" filled="f" stroked="f" strokeweight=".25pt">
                  <v:textbox inset="1pt,1pt,1pt,1pt">
                    <w:txbxContent>
                      <w:p w14:paraId="01F1A96D" w14:textId="77777777" w:rsidR="003863C1" w:rsidRPr="00092889" w:rsidRDefault="003863C1" w:rsidP="00F86A61">
                        <w:pPr>
                          <w:pStyle w:val="af3"/>
                          <w:jc w:val="center"/>
                          <w:rPr>
                            <w:rFonts w:ascii="Arial" w:hAnsi="Arial" w:cs="Arial"/>
                          </w:rPr>
                        </w:pPr>
                        <w:r>
                          <w:rPr>
                            <w:rFonts w:ascii="Arial" w:hAnsi="Arial" w:cs="Arial"/>
                          </w:rPr>
                          <w:t>15</w:t>
                        </w:r>
                      </w:p>
                    </w:txbxContent>
                  </v:textbox>
                </v:rect>
                <v:rect id="Rectangle 70" o:spid="_x0000_s13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" filled="f" stroked="f" strokeweight=".25pt">
                  <v:textbox inset="1pt,1pt,1pt,1pt">
                    <w:txbxContent>
                      <w:p w14:paraId="26EE1FF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Pr>
          <w:caps w:val="0"/>
          <w:lang w:val="uk-UA"/>
        </w:rPr>
        <w:t>ВИБІР ЕЛЕМЕНТНОЇ БАЗИ</w:t>
      </w:r>
      <w:bookmarkEnd w:id="16"/>
    </w:p>
    <w:p w14:paraId="184C05B8" w14:textId="77777777" w:rsidR="00E349AA" w:rsidRDefault="00D069FD" w:rsidP="00E349AA">
      <w:r>
        <w:t>При</w:t>
      </w:r>
      <w:r w:rsidR="00C72637">
        <w:t xml:space="preserve"> проєктуванн</w:t>
      </w:r>
      <w:r w:rsidR="00D36C24">
        <w:t>і</w:t>
      </w:r>
      <w:r w:rsidR="00C72637">
        <w:t xml:space="preserve"> пристрою</w:t>
      </w:r>
      <w:r>
        <w:t xml:space="preserve"> </w:t>
      </w:r>
      <w:r w:rsidR="00C72637">
        <w:t>потрібно дотримуватися певних критеріїв, які допоможуть у виборі елементної бази:</w:t>
      </w:r>
    </w:p>
    <w:p w14:paraId="37841AEB" w14:textId="77777777" w:rsidR="00DE6097" w:rsidRDefault="00C72637" w:rsidP="00A02A7B">
      <w:pPr>
        <w:pStyle w:val="afa"/>
        <w:numPr>
          <w:ilvl w:val="0"/>
          <w:numId w:val="2"/>
        </w:numPr>
        <w:ind w:left="0" w:firstLine="567"/>
        <w:jc w:val="both"/>
      </w:pPr>
      <w:r w:rsidRPr="00C72637">
        <w:t>необхідн</w:t>
      </w:r>
      <w:r>
        <w:t>і</w:t>
      </w:r>
      <w:r w:rsidRPr="00C72637">
        <w:t xml:space="preserve"> електричн</w:t>
      </w:r>
      <w:r>
        <w:t>і</w:t>
      </w:r>
      <w:r w:rsidRPr="00C72637">
        <w:t xml:space="preserve"> параметр</w:t>
      </w:r>
      <w:r>
        <w:t>и</w:t>
      </w:r>
      <w:r w:rsidRPr="00C72637">
        <w:t xml:space="preserve">, </w:t>
      </w:r>
      <w:r w:rsidR="00D36C24">
        <w:t>а саме</w:t>
      </w:r>
      <w:r w:rsidRPr="00C72637">
        <w:t xml:space="preserve"> напруга, струм, та потужність.</w:t>
      </w:r>
    </w:p>
    <w:p w14:paraId="62097040" w14:textId="77777777" w:rsidR="00C72637" w:rsidRDefault="00C72637" w:rsidP="00A02A7B">
      <w:pPr>
        <w:pStyle w:val="afa"/>
        <w:numPr>
          <w:ilvl w:val="0"/>
          <w:numId w:val="2"/>
        </w:numPr>
        <w:ind w:left="0" w:firstLine="567"/>
        <w:jc w:val="both"/>
      </w:pPr>
      <w:r w:rsidRPr="00C72637">
        <w:t>необхідн</w:t>
      </w:r>
      <w:r>
        <w:t>а</w:t>
      </w:r>
      <w:r w:rsidRPr="00C72637">
        <w:t xml:space="preserve"> точність для забезпечення стабільної роботи схеми.</w:t>
      </w:r>
    </w:p>
    <w:p w14:paraId="1F244103" w14:textId="77777777" w:rsidR="00C72637" w:rsidRDefault="00C72637" w:rsidP="00A02A7B">
      <w:pPr>
        <w:pStyle w:val="afa"/>
        <w:numPr>
          <w:ilvl w:val="0"/>
          <w:numId w:val="2"/>
        </w:numPr>
        <w:ind w:left="0" w:firstLine="567"/>
        <w:jc w:val="both"/>
      </w:pPr>
      <w:r w:rsidRPr="00C72637">
        <w:t>легко доступн</w:t>
      </w:r>
      <w:r>
        <w:t>і</w:t>
      </w:r>
      <w:r w:rsidRPr="00C72637">
        <w:t xml:space="preserve"> на ринку для забезпечення безперервного виробництва та обслуговування.</w:t>
      </w:r>
    </w:p>
    <w:p w14:paraId="4CDEC9EF" w14:textId="77777777" w:rsidR="00C72637" w:rsidRDefault="00D36C24" w:rsidP="00A02A7B">
      <w:pPr>
        <w:pStyle w:val="afa"/>
        <w:numPr>
          <w:ilvl w:val="0"/>
          <w:numId w:val="2"/>
        </w:numPr>
        <w:ind w:left="0" w:firstLine="567"/>
        <w:jc w:val="both"/>
      </w:pPr>
      <w:r w:rsidRPr="00D36C24">
        <w:t>Не</w:t>
      </w:r>
      <w:r>
        <w:t> </w:t>
      </w:r>
      <w:r w:rsidRPr="00D36C24">
        <w:t>велика</w:t>
      </w:r>
      <w:r>
        <w:t> </w:t>
      </w:r>
      <w:r w:rsidRPr="00D36C24">
        <w:t>вартість</w:t>
      </w:r>
      <w:r>
        <w:t> </w:t>
      </w:r>
      <w:r w:rsidRPr="00D36C24">
        <w:t>компонентів,</w:t>
      </w:r>
      <w:r>
        <w:t> </w:t>
      </w:r>
      <w:r w:rsidRPr="00D36C24">
        <w:t>щоб</w:t>
      </w:r>
      <w:r>
        <w:t> </w:t>
      </w:r>
      <w:r w:rsidRPr="00D36C24">
        <w:t>забезпечити</w:t>
      </w:r>
      <w:r>
        <w:t> </w:t>
      </w:r>
      <w:r w:rsidRPr="00D36C24">
        <w:t>конкуренто</w:t>
      </w:r>
      <w:r>
        <w:t>-</w:t>
      </w:r>
      <w:r w:rsidRPr="00D36C24">
        <w:t>спроможність</w:t>
      </w:r>
      <w:r>
        <w:t> </w:t>
      </w:r>
      <w:r w:rsidRPr="00D36C24">
        <w:t>виробу</w:t>
      </w:r>
      <w:r>
        <w:t>.</w:t>
      </w:r>
    </w:p>
    <w:p w14:paraId="19F5B85C" w14:textId="77777777" w:rsidR="00F1749A" w:rsidRDefault="00F1749A" w:rsidP="00A02A7B">
      <w:pPr>
        <w:pStyle w:val="afa"/>
        <w:numPr>
          <w:ilvl w:val="0"/>
          <w:numId w:val="2"/>
        </w:numPr>
        <w:ind w:left="0" w:firstLine="567"/>
        <w:jc w:val="both"/>
      </w:pPr>
      <w:r w:rsidRPr="00F1749A">
        <w:t>обмеження по розмірах і вазі</w:t>
      </w:r>
      <w:r>
        <w:t xml:space="preserve"> для забезпечення коректного розміру</w:t>
      </w:r>
      <w:r w:rsidRPr="00F1749A">
        <w:t xml:space="preserve"> кінцевого виробу.</w:t>
      </w:r>
    </w:p>
    <w:p w14:paraId="02AE4F6F" w14:textId="77777777" w:rsidR="00F1749A" w:rsidRPr="00A02A7B" w:rsidRDefault="00F1749A" w:rsidP="00F1749A">
      <w:pPr>
        <w:pStyle w:val="2"/>
      </w:pPr>
      <w:bookmarkStart w:id="17" w:name="_Toc169035075"/>
      <w:r w:rsidRPr="00A02A7B">
        <w:rPr>
          <w:lang w:val="uk-UA"/>
        </w:rPr>
        <w:t xml:space="preserve">Вибір активних </w:t>
      </w:r>
      <w:r w:rsidR="00963E58" w:rsidRPr="006467D6">
        <w:rPr>
          <w:lang w:val="uk-UA"/>
        </w:rPr>
        <w:t>елементів</w:t>
      </w:r>
      <w:bookmarkEnd w:id="17"/>
    </w:p>
    <w:p w14:paraId="7429F6AA" w14:textId="77777777" w:rsidR="00F1749A" w:rsidRPr="00A02A7B" w:rsidRDefault="00F1749A" w:rsidP="00F1749A">
      <w:pPr>
        <w:pStyle w:val="3"/>
        <w:rPr>
          <w:lang w:val="uk-UA"/>
        </w:rPr>
      </w:pPr>
      <w:bookmarkStart w:id="18" w:name="_Toc169035076"/>
      <w:r w:rsidRPr="006467D6">
        <w:rPr>
          <w:lang w:val="uk-UA"/>
        </w:rPr>
        <w:t>М</w:t>
      </w:r>
      <w:r w:rsidRPr="00A02A7B">
        <w:rPr>
          <w:lang w:val="uk-UA"/>
        </w:rPr>
        <w:t>ікроконтролерний модуль</w:t>
      </w:r>
      <w:bookmarkEnd w:id="18"/>
    </w:p>
    <w:p w14:paraId="08E8D173" w14:textId="77777777" w:rsidR="00DC0C3E" w:rsidRPr="002E5E39" w:rsidRDefault="002E5E39" w:rsidP="002E5E39">
      <w:r w:rsidRPr="002E5E39">
        <w:t xml:space="preserve">Для пристрою було обрано мікроконтролерний модуль </w:t>
      </w:r>
      <w:r w:rsidRPr="009E5A2C">
        <w:rPr>
          <w:i/>
          <w:iCs/>
        </w:rPr>
        <w:t>LILYGO TTGO T8 ESP32-S2</w:t>
      </w:r>
      <w:r w:rsidR="00E10162" w:rsidRPr="009E5A2C">
        <w:rPr>
          <w:i/>
          <w:iCs/>
        </w:rPr>
        <w:t xml:space="preserve"> V1.1</w:t>
      </w:r>
      <w:r w:rsidR="00E10162" w:rsidRPr="00E10162">
        <w:t xml:space="preserve"> </w:t>
      </w:r>
      <w:r w:rsidR="00B0448C" w:rsidRPr="00E10162">
        <w:t>[</w:t>
      </w:r>
      <w:r w:rsidR="00E21316">
        <w:t>9</w:t>
      </w:r>
      <w:r w:rsidR="00B0448C" w:rsidRPr="00E10162">
        <w:t>]</w:t>
      </w:r>
      <w:r w:rsidRPr="00E10162">
        <w:t>,</w:t>
      </w:r>
      <w:r w:rsidRPr="002E5E39">
        <w:t xml:space="preserve"> представлений на рисунку 3.1</w:t>
      </w:r>
      <w:r w:rsidR="00DC0C3E" w:rsidRPr="002E5E39">
        <w:t>:</w:t>
      </w:r>
    </w:p>
    <w:p w14:paraId="66B7CC5E" w14:textId="77777777" w:rsidR="00DC0C3E" w:rsidRDefault="00F1749A" w:rsidP="00E10162">
      <w:pPr>
        <w:pStyle w:val="af8"/>
      </w:pPr>
      <w:r>
        <w:rPr>
          <w:noProof/>
          <w:lang w:eastAsia="uk-UA"/>
        </w:rPr>
        <mc:AlternateContent>
          <mc:Choice Requires="wps">
            <w:drawing>
              <wp:inline distT="0" distB="0" distL="0" distR="0" wp14:anchorId="73B270B9" wp14:editId="16F4B774">
                <wp:extent cx="301625" cy="301625"/>
                <wp:effectExtent l="0" t="0" r="0" b="0"/>
                <wp:docPr id="5" name="Прямокутник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du="http://schemas.microsoft.com/office/word/2023/wordml/word16du" xmlns:w16sdtdh="http://schemas.microsoft.com/office/word/2020/wordml/sdtdatahash">
            <w:pict>
              <v:rect w14:anchorId="1CEBB8B7" id="Прямокутник 5" o:spid="_x0000_s102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A5oVfH0QIAAMQFAAAOAAAAAAAAAAAAAAAAAC4CAABkcnMvZTJvRG9jLnht&#10;bFBLAQItABQABgAIAAAAIQBoNpdo2gAAAAMBAAAPAAAAAAAAAAAAAAAAACsFAABkcnMvZG93bnJl&#10;di54bWxQSwUGAAAAAAQABADzAAAAMgYAAAAA&#10;" filled="f" stroked="f">
                <o:lock v:ext="edit" aspectratio="t"/>
                <w10:anchorlock/>
              </v:rect>
            </w:pict>
          </mc:Fallback>
        </mc:AlternateContent>
      </w:r>
      <w:r w:rsidR="00DC0C3E" w:rsidRPr="00DC0C3E">
        <w:rPr>
          <w:noProof/>
        </w:rPr>
        <w:t xml:space="preserve"> </w:t>
      </w:r>
      <w:r w:rsidR="00E10162" w:rsidRPr="00E10162">
        <w:rPr>
          <w:noProof/>
          <w:lang w:eastAsia="uk-UA"/>
        </w:rPr>
        <w:drawing>
          <wp:inline distT="0" distB="0" distL="0" distR="0" wp14:anchorId="5C58DC6E" wp14:editId="7FC76B4A">
            <wp:extent cx="3476978" cy="3476978"/>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85657" cy="3485657"/>
                    </a:xfrm>
                    <a:prstGeom prst="rect">
                      <a:avLst/>
                    </a:prstGeom>
                  </pic:spPr>
                </pic:pic>
              </a:graphicData>
            </a:graphic>
          </wp:inline>
        </w:drawing>
      </w:r>
      <w:r w:rsidR="00DC0C3E" w:rsidRPr="00DC0C3E">
        <w:t xml:space="preserve"> </w:t>
      </w:r>
    </w:p>
    <w:p w14:paraId="342816B4" w14:textId="77777777" w:rsidR="00DC0C3E" w:rsidRPr="00254464" w:rsidRDefault="00DC0C3E" w:rsidP="000F276C">
      <w:pPr>
        <w:pStyle w:val="af8"/>
        <w:rPr>
          <w:lang w:val="ru-RU"/>
        </w:rPr>
      </w:pPr>
      <w:r w:rsidRPr="00DC0C3E">
        <w:t>Рисунок 3.1 — Плата ESP32-S2</w:t>
      </w:r>
    </w:p>
    <w:p w14:paraId="00FBC818" w14:textId="77777777" w:rsidR="000F276C" w:rsidRDefault="00F86A61" w:rsidP="002E5E39">
      <w:r>
        <w:rPr>
          <w:noProof/>
          <w:lang w:eastAsia="uk-UA"/>
        </w:rPr>
        <mc:AlternateContent>
          <mc:Choice Requires="wpg">
            <w:drawing>
              <wp:anchor distT="0" distB="0" distL="114300" distR="114300" simplePos="0" relativeHeight="251689984" behindDoc="0" locked="0" layoutInCell="0" allowOverlap="1" wp14:anchorId="63DCB9FA" wp14:editId="29A75A7C">
                <wp:simplePos x="0" y="0"/>
                <wp:positionH relativeFrom="margin">
                  <wp:align>center</wp:align>
                </wp:positionH>
                <wp:positionV relativeFrom="page">
                  <wp:align>bottom</wp:align>
                </wp:positionV>
                <wp:extent cx="6590665" cy="10079355"/>
                <wp:effectExtent l="0" t="0" r="19685" b="17145"/>
                <wp:wrapNone/>
                <wp:docPr id="4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4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D13C7B"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4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C9C32F"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4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EEC1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4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F7DB7"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4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51AE5B"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4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DFB5A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4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4844B6" w14:textId="77777777" w:rsidR="003863C1" w:rsidRPr="00092889" w:rsidRDefault="003863C1" w:rsidP="00F86A61">
                              <w:pPr>
                                <w:pStyle w:val="af3"/>
                                <w:jc w:val="center"/>
                                <w:rPr>
                                  <w:rFonts w:ascii="Arial" w:hAnsi="Arial" w:cs="Arial"/>
                                </w:rPr>
                              </w:pPr>
                              <w:r>
                                <w:rPr>
                                  <w:rFonts w:ascii="Arial" w:hAnsi="Arial" w:cs="Arial"/>
                                </w:rPr>
                                <w:t>16</w:t>
                              </w:r>
                            </w:p>
                          </w:txbxContent>
                        </wps:txbx>
                        <wps:bodyPr rot="0" vert="horz" wrap="square" lIns="12700" tIns="12700" rIns="12700" bIns="12700" anchor="t" anchorCtr="0" upright="1">
                          <a:noAutofit/>
                        </wps:bodyPr>
                      </wps:wsp>
                      <wps:wsp>
                        <wps:cNvPr id="4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B8D6D8"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DCB9FA" id="_x0000_s1353" style="position:absolute;left:0;text-align:left;margin-left:0;margin-top:0;width:518.95pt;height:793.65pt;z-index:25168998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6Y5YgUAABQ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" o:allowincell="f">
                <v:rect id="Rectangle 52" o:spid="_x0000_s13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" filled="f" strokeweight="2pt"/>
                <v:line id="Line 53" o:spid="_x0000_s13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" strokeweight="2pt"/>
                <v:line id="Line 54" o:spid="_x0000_s13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" strokeweight="2pt"/>
                <v:line id="Line 55" o:spid="_x0000_s13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" strokeweight="2pt"/>
                <v:line id="Line 56" o:spid="_x0000_s13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" strokeweight="2pt"/>
                <v:line id="Line 57" o:spid="_x0000_s13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" strokeweight="2pt"/>
                <v:line id="Line 58" o:spid="_x0000_s13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" strokeweight="2pt"/>
                <v:line id="Line 59" o:spid="_x0000_s13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" strokeweight="2pt"/>
                <v:line id="Line 60" o:spid="_x0000_s13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W+xQAAANwAAAAPAAAAZHJzL2Rvd25yZXYueG1sRI/RagIx&#10;FETfhf5DuAXfNGuR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CK/hW+xQAAANwAAAAP&#10;AAAAAAAAAAAAAAAAAAcCAABkcnMvZG93bnJldi54bWxQSwUGAAAAAAMAAwC3AAAA+QIAAAAA&#10;" strokeweight="1pt"/>
                <v:line id="Line 61" o:spid="_x0000_s13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" strokeweight="2pt"/>
                <v:line id="Line 62" o:spid="_x0000_s13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9lxQAAANwAAAAPAAAAZHJzL2Rvd25yZXYueG1sRI/dagIx&#10;FITvBd8hHMG7mt2i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DxUY9lxQAAANwAAAAP&#10;AAAAAAAAAAAAAAAAAAcCAABkcnMvZG93bnJldi54bWxQSwUGAAAAAAMAAwC3AAAA+QIAAAAA&#10;" strokeweight="1pt"/>
                <v:rect id="Rectangle 63" o:spid="_x0000_s13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" filled="f" stroked="f" strokeweight=".25pt">
                  <v:textbox inset="1pt,1pt,1pt,1pt">
                    <w:txbxContent>
                      <w:p w14:paraId="3BD13C7B"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3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" filled="f" stroked="f" strokeweight=".25pt">
                  <v:textbox inset="1pt,1pt,1pt,1pt">
                    <w:txbxContent>
                      <w:p w14:paraId="66C9C32F"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3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qNxwwAAANwAAAAPAAAAZHJzL2Rvd25yZXYueG1sRI/BasMw&#10;EETvhfyD2EBvtZziB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JaKjccMAAADcAAAADwAA&#10;AAAAAAAAAAAAAAAHAgAAZHJzL2Rvd25yZXYueG1sUEsFBgAAAAADAAMAtwAAAPcCAAAAAA==&#10;" filled="f" stroked="f" strokeweight=".25pt">
                  <v:textbox inset="1pt,1pt,1pt,1pt">
                    <w:txbxContent>
                      <w:p w14:paraId="32BEEC1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3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" filled="f" stroked="f" strokeweight=".25pt">
                  <v:textbox inset="1pt,1pt,1pt,1pt">
                    <w:txbxContent>
                      <w:p w14:paraId="793F7DB7"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3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" filled="f" stroked="f" strokeweight=".25pt">
                  <v:textbox inset="1pt,1pt,1pt,1pt">
                    <w:txbxContent>
                      <w:p w14:paraId="5E51AE5B"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3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" filled="f" stroked="f" strokeweight=".25pt">
                  <v:textbox inset="1pt,1pt,1pt,1pt">
                    <w:txbxContent>
                      <w:p w14:paraId="6CDFB5A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3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" filled="f" stroked="f" strokeweight=".25pt">
                  <v:textbox inset="1pt,1pt,1pt,1pt">
                    <w:txbxContent>
                      <w:p w14:paraId="614844B6" w14:textId="77777777" w:rsidR="003863C1" w:rsidRPr="00092889" w:rsidRDefault="003863C1" w:rsidP="00F86A61">
                        <w:pPr>
                          <w:pStyle w:val="af3"/>
                          <w:jc w:val="center"/>
                          <w:rPr>
                            <w:rFonts w:ascii="Arial" w:hAnsi="Arial" w:cs="Arial"/>
                          </w:rPr>
                        </w:pPr>
                        <w:r>
                          <w:rPr>
                            <w:rFonts w:ascii="Arial" w:hAnsi="Arial" w:cs="Arial"/>
                          </w:rPr>
                          <w:t>16</w:t>
                        </w:r>
                      </w:p>
                    </w:txbxContent>
                  </v:textbox>
                </v:rect>
                <v:rect id="Rectangle 70" o:spid="_x0000_s13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" filled="f" stroked="f" strokeweight=".25pt">
                  <v:textbox inset="1pt,1pt,1pt,1pt">
                    <w:txbxContent>
                      <w:p w14:paraId="10B8D6D8"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E5E39" w:rsidRPr="002E5E39">
        <w:t xml:space="preserve">Вартість модуля на ринку є середньою, але в порівнянні з подібними платами, цей модуль має значні переваги. Інші плати зазвичай не мають вбудованого </w:t>
      </w:r>
      <w:r w:rsidR="00E10162" w:rsidRPr="009E5A2C">
        <w:rPr>
          <w:i/>
          <w:iCs/>
          <w:lang w:val="en-US"/>
        </w:rPr>
        <w:t>WI</w:t>
      </w:r>
      <w:r w:rsidR="00E10162" w:rsidRPr="009E5A2C">
        <w:rPr>
          <w:i/>
          <w:iCs/>
          <w:lang w:val="ru-RU"/>
        </w:rPr>
        <w:t>-</w:t>
      </w:r>
      <w:r w:rsidR="00E10162" w:rsidRPr="009E5A2C">
        <w:rPr>
          <w:i/>
          <w:iCs/>
          <w:lang w:val="en-US"/>
        </w:rPr>
        <w:t>FI</w:t>
      </w:r>
      <w:r w:rsidR="00E10162" w:rsidRPr="00254464">
        <w:rPr>
          <w:lang w:val="ru-RU"/>
        </w:rPr>
        <w:t xml:space="preserve"> </w:t>
      </w:r>
      <w:r w:rsidR="00E10162">
        <w:t>модуля</w:t>
      </w:r>
      <w:r w:rsidR="002E5E39" w:rsidRPr="002E5E39">
        <w:t xml:space="preserve"> або карти пам’яті. Якщо врахувати вартість додаткових компонентів, необхідних для дооснащення аналогічних плат, то </w:t>
      </w:r>
      <w:r w:rsidR="00E10162">
        <w:t>цей</w:t>
      </w:r>
      <w:r w:rsidR="002E5E39" w:rsidRPr="002E5E39">
        <w:t xml:space="preserve"> модуль є більш економічним та вигідним рішенням.</w:t>
      </w:r>
    </w:p>
    <w:p w14:paraId="1E16DFC2" w14:textId="77777777" w:rsidR="00FC3AA1" w:rsidRDefault="002E5E39" w:rsidP="00FC3AA1">
      <w:r>
        <w:t>Даний модуль має наступні параметри:</w:t>
      </w:r>
    </w:p>
    <w:p w14:paraId="6E92CD4C" w14:textId="77777777" w:rsidR="00FC3AA1" w:rsidRDefault="00DE41A1" w:rsidP="00986737">
      <w:pPr>
        <w:pStyle w:val="afa"/>
        <w:numPr>
          <w:ilvl w:val="0"/>
          <w:numId w:val="3"/>
        </w:numPr>
      </w:pPr>
      <w:r w:rsidRPr="00F74F6E">
        <w:rPr>
          <w:i/>
          <w:iCs/>
        </w:rPr>
        <w:t>FLASH</w:t>
      </w:r>
      <w:r w:rsidR="00FC3AA1" w:rsidRPr="00DE41A1">
        <w:t xml:space="preserve">: </w:t>
      </w:r>
      <w:r w:rsidRPr="00DE41A1">
        <w:t>4MB</w:t>
      </w:r>
      <w:r>
        <w:rPr>
          <w:lang w:val="en-US"/>
        </w:rPr>
        <w:t>;</w:t>
      </w:r>
    </w:p>
    <w:p w14:paraId="10DAC2D1" w14:textId="77777777" w:rsidR="00FC3AA1" w:rsidRDefault="00DE41A1" w:rsidP="00986737">
      <w:pPr>
        <w:pStyle w:val="afa"/>
        <w:numPr>
          <w:ilvl w:val="0"/>
          <w:numId w:val="3"/>
        </w:numPr>
      </w:pPr>
      <w:r>
        <w:t>Н</w:t>
      </w:r>
      <w:r w:rsidR="00FC3AA1">
        <w:t>апруга живлення: 5 В;</w:t>
      </w:r>
    </w:p>
    <w:p w14:paraId="3370761D" w14:textId="77777777" w:rsidR="00DE41A1" w:rsidRPr="00DE41A1" w:rsidRDefault="00DE41A1" w:rsidP="00986737">
      <w:pPr>
        <w:pStyle w:val="afa"/>
        <w:numPr>
          <w:ilvl w:val="0"/>
          <w:numId w:val="3"/>
        </w:numPr>
      </w:pPr>
      <w:r w:rsidRPr="00DE41A1">
        <w:t>Модульні інтерфейси</w:t>
      </w:r>
      <w:r>
        <w:rPr>
          <w:lang w:val="en-US"/>
        </w:rPr>
        <w:t xml:space="preserve">: </w:t>
      </w:r>
      <w:r w:rsidRPr="00F74F6E">
        <w:rPr>
          <w:i/>
          <w:iCs/>
        </w:rPr>
        <w:t>SD card, UART, SPI, I2C, PWM, I2S, ADC</w:t>
      </w:r>
      <w:r w:rsidR="00F74F6E">
        <w:rPr>
          <w:i/>
          <w:iCs/>
          <w:lang w:val="en-US"/>
        </w:rPr>
        <w:t>;</w:t>
      </w:r>
    </w:p>
    <w:p w14:paraId="7C6FF41F" w14:textId="77777777" w:rsidR="00DE41A1" w:rsidRPr="00DE41A1" w:rsidRDefault="00DE41A1" w:rsidP="00986737">
      <w:pPr>
        <w:pStyle w:val="afa"/>
        <w:numPr>
          <w:ilvl w:val="0"/>
          <w:numId w:val="3"/>
        </w:numPr>
      </w:pPr>
      <w:r w:rsidRPr="00DE41A1">
        <w:t xml:space="preserve">Діапазон частот </w:t>
      </w:r>
      <w:r w:rsidRPr="00F74F6E">
        <w:rPr>
          <w:i/>
          <w:iCs/>
        </w:rPr>
        <w:t>Wi-Fi</w:t>
      </w:r>
      <w:r w:rsidRPr="00DE41A1">
        <w:t>: 2</w:t>
      </w:r>
      <w:r w:rsidR="000D0CEE">
        <w:t>,</w:t>
      </w:r>
      <w:r w:rsidR="006467D6" w:rsidRPr="00DE41A1">
        <w:t>4</w:t>
      </w:r>
      <w:r w:rsidR="006467D6">
        <w:t xml:space="preserve"> ГГц</w:t>
      </w:r>
      <w:r w:rsidR="006467D6" w:rsidRPr="00254464">
        <w:t xml:space="preserve"> </w:t>
      </w:r>
      <w:r w:rsidRPr="00254464">
        <w:t xml:space="preserve">- </w:t>
      </w:r>
      <w:r w:rsidRPr="00DE41A1">
        <w:t>2</w:t>
      </w:r>
      <w:r w:rsidR="000D0CEE">
        <w:t>,</w:t>
      </w:r>
      <w:r w:rsidRPr="00254464">
        <w:t>5</w:t>
      </w:r>
      <w:r w:rsidR="006467D6">
        <w:t xml:space="preserve"> ГГц</w:t>
      </w:r>
      <w:r w:rsidRPr="00254464">
        <w:t>;</w:t>
      </w:r>
    </w:p>
    <w:p w14:paraId="6DF5554D" w14:textId="77777777" w:rsidR="00FC3AA1" w:rsidRDefault="00FC3AA1" w:rsidP="00986737">
      <w:pPr>
        <w:pStyle w:val="afa"/>
        <w:numPr>
          <w:ilvl w:val="0"/>
          <w:numId w:val="3"/>
        </w:numPr>
      </w:pPr>
      <w:r>
        <w:t xml:space="preserve">робоча температура: -40°С…+85°С; </w:t>
      </w:r>
    </w:p>
    <w:p w14:paraId="77D6578A" w14:textId="77777777" w:rsidR="00FC3AA1" w:rsidRDefault="00FC3AA1" w:rsidP="00986737">
      <w:pPr>
        <w:pStyle w:val="afa"/>
        <w:numPr>
          <w:ilvl w:val="0"/>
          <w:numId w:val="3"/>
        </w:numPr>
      </w:pPr>
      <w:r>
        <w:t>Довжина 65</w:t>
      </w:r>
      <w:r w:rsidR="00DE41A1">
        <w:t>,48</w:t>
      </w:r>
      <w:r w:rsidR="008A166A">
        <w:t xml:space="preserve"> </w:t>
      </w:r>
      <w:r>
        <w:t xml:space="preserve">мм; </w:t>
      </w:r>
    </w:p>
    <w:p w14:paraId="74E950FA" w14:textId="77777777" w:rsidR="00FC3AA1" w:rsidRDefault="00FC3AA1" w:rsidP="00986737">
      <w:pPr>
        <w:pStyle w:val="afa"/>
        <w:numPr>
          <w:ilvl w:val="0"/>
          <w:numId w:val="3"/>
        </w:numPr>
      </w:pPr>
      <w:r>
        <w:t xml:space="preserve">Ширина </w:t>
      </w:r>
      <w:r w:rsidR="00DE41A1">
        <w:t>26,02</w:t>
      </w:r>
      <w:r w:rsidR="008A166A">
        <w:t xml:space="preserve"> </w:t>
      </w:r>
      <w:r>
        <w:t xml:space="preserve">мм; </w:t>
      </w:r>
    </w:p>
    <w:p w14:paraId="35D46CCC" w14:textId="77777777" w:rsidR="00FC3AA1" w:rsidRPr="00013321" w:rsidRDefault="00FC3AA1" w:rsidP="00986737">
      <w:pPr>
        <w:pStyle w:val="afa"/>
        <w:numPr>
          <w:ilvl w:val="0"/>
          <w:numId w:val="3"/>
        </w:numPr>
      </w:pPr>
      <w:r>
        <w:t xml:space="preserve">Висота </w:t>
      </w:r>
      <w:r w:rsidR="00DE41A1">
        <w:t>5</w:t>
      </w:r>
      <w:r w:rsidR="008A166A">
        <w:t xml:space="preserve"> </w:t>
      </w:r>
      <w:r>
        <w:t>мм</w:t>
      </w:r>
      <w:r w:rsidR="00DE41A1">
        <w:rPr>
          <w:lang w:val="en-US"/>
        </w:rPr>
        <w:t>;</w:t>
      </w:r>
    </w:p>
    <w:p w14:paraId="315EB031" w14:textId="77777777" w:rsidR="00013321" w:rsidRDefault="00013321" w:rsidP="00B565A4">
      <w:pPr>
        <w:pStyle w:val="3"/>
      </w:pPr>
      <w:bookmarkStart w:id="19" w:name="_Toc169035077"/>
      <w:r>
        <w:t>Мікросхеми</w:t>
      </w:r>
      <w:bookmarkEnd w:id="19"/>
    </w:p>
    <w:p w14:paraId="189A18BA" w14:textId="77777777" w:rsidR="00972188" w:rsidRDefault="00972188" w:rsidP="00972188">
      <w:r>
        <w:t xml:space="preserve">Щоб забезпечити стабільну </w:t>
      </w:r>
      <w:r w:rsidR="008625D1">
        <w:t xml:space="preserve">вихідну напругу на блоку живлення було використано стабілізатор напруги </w:t>
      </w:r>
      <w:r w:rsidR="008625D1" w:rsidRPr="00F74F6E">
        <w:rPr>
          <w:i/>
          <w:iCs/>
        </w:rPr>
        <w:t>LM7805</w:t>
      </w:r>
      <w:r w:rsidR="006467D6">
        <w:t xml:space="preserve"> </w:t>
      </w:r>
      <w:r w:rsidR="008625D1" w:rsidRPr="00254464">
        <w:rPr>
          <w:lang w:val="ru-RU"/>
        </w:rPr>
        <w:t>[</w:t>
      </w:r>
      <w:r w:rsidR="00E21316">
        <w:rPr>
          <w:color w:val="000000" w:themeColor="text1"/>
        </w:rPr>
        <w:t>10</w:t>
      </w:r>
      <w:r w:rsidR="008625D1" w:rsidRPr="00254464">
        <w:rPr>
          <w:lang w:val="ru-RU"/>
        </w:rPr>
        <w:t xml:space="preserve">]. </w:t>
      </w:r>
      <w:r w:rsidR="008625D1" w:rsidRPr="008625D1">
        <w:t>Він захищає схему від коливань вхідної напруги та забезпечує постій</w:t>
      </w:r>
      <w:r w:rsidR="00221822">
        <w:t xml:space="preserve"> с</w:t>
      </w:r>
      <w:r w:rsidR="008625D1" w:rsidRPr="008625D1">
        <w:t>ну напругу</w:t>
      </w:r>
      <w:r w:rsidR="008625D1" w:rsidRPr="00254464">
        <w:rPr>
          <w:lang w:val="ru-RU"/>
        </w:rPr>
        <w:t xml:space="preserve"> 5</w:t>
      </w:r>
      <w:r w:rsidR="00F74F6E" w:rsidRPr="008E3B2D">
        <w:rPr>
          <w:lang w:val="ru-RU"/>
        </w:rPr>
        <w:t xml:space="preserve"> </w:t>
      </w:r>
      <w:r w:rsidR="008625D1">
        <w:t>В</w:t>
      </w:r>
      <w:r w:rsidR="008625D1" w:rsidRPr="008625D1">
        <w:t xml:space="preserve"> на виході.</w:t>
      </w:r>
    </w:p>
    <w:p w14:paraId="6AB351A3" w14:textId="77777777" w:rsidR="008625D1" w:rsidRDefault="008625D1" w:rsidP="00972188">
      <w:r>
        <w:t>Він має наступні характеристики:</w:t>
      </w:r>
    </w:p>
    <w:p w14:paraId="7C4FD1A6" w14:textId="77777777" w:rsidR="008625D1" w:rsidRPr="008625D1" w:rsidRDefault="008625D1" w:rsidP="008625D1">
      <w:pPr>
        <w:pStyle w:val="afa"/>
        <w:numPr>
          <w:ilvl w:val="0"/>
          <w:numId w:val="8"/>
        </w:numPr>
      </w:pPr>
      <w:r w:rsidRPr="008625D1">
        <w:t>Вхідна напруга: 7 В - 35 В</w:t>
      </w:r>
      <w:r>
        <w:rPr>
          <w:lang w:val="en-US"/>
        </w:rPr>
        <w:t>;</w:t>
      </w:r>
    </w:p>
    <w:p w14:paraId="1D2ABBAD" w14:textId="77777777" w:rsidR="008625D1" w:rsidRPr="008625D1" w:rsidRDefault="008625D1" w:rsidP="008625D1">
      <w:pPr>
        <w:pStyle w:val="afa"/>
        <w:numPr>
          <w:ilvl w:val="0"/>
          <w:numId w:val="8"/>
        </w:numPr>
      </w:pPr>
      <w:r w:rsidRPr="008625D1">
        <w:t>Вихідна напруга: 5 В</w:t>
      </w:r>
      <w:r>
        <w:rPr>
          <w:lang w:val="en-US"/>
        </w:rPr>
        <w:t>;</w:t>
      </w:r>
    </w:p>
    <w:p w14:paraId="0B6EA4C2" w14:textId="77777777" w:rsidR="008625D1" w:rsidRPr="008625D1" w:rsidRDefault="008625D1" w:rsidP="008625D1">
      <w:pPr>
        <w:pStyle w:val="afa"/>
        <w:numPr>
          <w:ilvl w:val="0"/>
          <w:numId w:val="8"/>
        </w:numPr>
      </w:pPr>
      <w:r w:rsidRPr="008625D1">
        <w:t>Максимальний вихідний струм: 1</w:t>
      </w:r>
      <w:r w:rsidR="000D0CEE">
        <w:t>,</w:t>
      </w:r>
      <w:r w:rsidRPr="008625D1">
        <w:t>5 А</w:t>
      </w:r>
      <w:r>
        <w:rPr>
          <w:lang w:val="en-US"/>
        </w:rPr>
        <w:t>;</w:t>
      </w:r>
    </w:p>
    <w:p w14:paraId="2EB34FD7" w14:textId="77777777" w:rsidR="008625D1" w:rsidRPr="008625D1" w:rsidRDefault="008625D1" w:rsidP="008625D1">
      <w:pPr>
        <w:pStyle w:val="afa"/>
        <w:numPr>
          <w:ilvl w:val="0"/>
          <w:numId w:val="8"/>
        </w:numPr>
      </w:pPr>
      <w:r w:rsidRPr="008625D1">
        <w:t>Температурний діапазон: -40°C до +125°C</w:t>
      </w:r>
      <w:r w:rsidRPr="00254464">
        <w:rPr>
          <w:lang w:val="ru-RU"/>
        </w:rPr>
        <w:t>;</w:t>
      </w:r>
    </w:p>
    <w:p w14:paraId="300AA8C6" w14:textId="77777777" w:rsidR="008625D1" w:rsidRPr="008625D1" w:rsidRDefault="008625D1" w:rsidP="008625D1">
      <w:pPr>
        <w:pStyle w:val="afa"/>
        <w:numPr>
          <w:ilvl w:val="0"/>
          <w:numId w:val="8"/>
        </w:numPr>
      </w:pPr>
      <w:r w:rsidRPr="008625D1">
        <w:t>Корпус: TO-220, TO-3, та інші</w:t>
      </w:r>
      <w:r>
        <w:rPr>
          <w:lang w:val="en-US"/>
        </w:rPr>
        <w:t>;</w:t>
      </w:r>
    </w:p>
    <w:p w14:paraId="23F97A37" w14:textId="77777777" w:rsidR="00FC43B1" w:rsidRPr="008E3B2D" w:rsidRDefault="00FC43B1" w:rsidP="00FC43B1">
      <w:pPr>
        <w:rPr>
          <w:lang w:val="ru-RU"/>
        </w:rPr>
      </w:pPr>
      <w:r w:rsidRPr="00FC43B1">
        <w:t xml:space="preserve">В якості </w:t>
      </w:r>
      <w:r>
        <w:t>контролера</w:t>
      </w:r>
      <w:r w:rsidRPr="00FC43B1">
        <w:t xml:space="preserve"> заряд</w:t>
      </w:r>
      <w:r w:rsidR="008C5393">
        <w:t>у для</w:t>
      </w:r>
      <w:r w:rsidRPr="00FC43B1">
        <w:t xml:space="preserve"> </w:t>
      </w:r>
      <w:r w:rsidRPr="009E5A2C">
        <w:rPr>
          <w:i/>
          <w:iCs/>
        </w:rPr>
        <w:t>Li-Ion</w:t>
      </w:r>
      <w:r w:rsidRPr="00FC43B1">
        <w:t xml:space="preserve"> ак</w:t>
      </w:r>
      <w:r>
        <w:t>у</w:t>
      </w:r>
      <w:r w:rsidRPr="00FC43B1">
        <w:t>мулятора було обрано розповсюджену</w:t>
      </w:r>
      <w:r w:rsidR="008C5393">
        <w:t xml:space="preserve"> мікросхему</w:t>
      </w:r>
      <w:r w:rsidRPr="00FC43B1">
        <w:t xml:space="preserve"> </w:t>
      </w:r>
      <w:r w:rsidRPr="00C8252B">
        <w:rPr>
          <w:i/>
          <w:iCs/>
        </w:rPr>
        <w:t>MCP73831</w:t>
      </w:r>
      <w:r w:rsidR="006467D6">
        <w:t xml:space="preserve"> </w:t>
      </w:r>
      <w:r w:rsidR="009C4F12" w:rsidRPr="00254464">
        <w:rPr>
          <w:lang w:val="ru-RU"/>
        </w:rPr>
        <w:t>[</w:t>
      </w:r>
      <w:r w:rsidR="00E21316">
        <w:t>11</w:t>
      </w:r>
      <w:r w:rsidR="009C4F12" w:rsidRPr="00254464">
        <w:rPr>
          <w:lang w:val="ru-RU"/>
        </w:rPr>
        <w:t>]</w:t>
      </w:r>
      <w:r w:rsidR="008C5393">
        <w:t>.</w:t>
      </w:r>
      <w:r w:rsidR="009C4F12">
        <w:t xml:space="preserve"> </w:t>
      </w:r>
      <w:r w:rsidR="008713F9">
        <w:t xml:space="preserve">Корпус був вибраний в модифікації </w:t>
      </w:r>
      <w:r w:rsidR="008713F9" w:rsidRPr="00C8252B">
        <w:rPr>
          <w:i/>
          <w:iCs/>
          <w:lang w:val="en-US"/>
        </w:rPr>
        <w:t>SOT</w:t>
      </w:r>
      <w:r w:rsidR="008713F9" w:rsidRPr="00C8252B">
        <w:rPr>
          <w:i/>
          <w:iCs/>
        </w:rPr>
        <w:t>-23-5</w:t>
      </w:r>
      <w:r w:rsidR="008713F9">
        <w:t xml:space="preserve">. </w:t>
      </w:r>
      <w:r w:rsidR="006B2B67">
        <w:t>Піни</w:t>
      </w:r>
      <w:r w:rsidR="008713F9">
        <w:t xml:space="preserve"> мікросхеми</w:t>
      </w:r>
      <w:r w:rsidR="006B2B67">
        <w:t xml:space="preserve"> зображені</w:t>
      </w:r>
      <w:r w:rsidR="008713F9">
        <w:t xml:space="preserve"> на рис</w:t>
      </w:r>
      <w:r w:rsidR="006B2B67">
        <w:t xml:space="preserve">. </w:t>
      </w:r>
      <w:r w:rsidR="008713F9">
        <w:t>3.2:</w:t>
      </w:r>
    </w:p>
    <w:p w14:paraId="34D251FE" w14:textId="77777777" w:rsidR="009C4F12" w:rsidRDefault="00F86A61" w:rsidP="009C4F12">
      <w:pPr>
        <w:pStyle w:val="af8"/>
      </w:pPr>
      <w:r>
        <w:rPr>
          <w:noProof/>
          <w:lang w:eastAsia="uk-UA"/>
        </w:rPr>
        <mc:AlternateContent>
          <mc:Choice Requires="wpg">
            <w:drawing>
              <wp:anchor distT="0" distB="0" distL="114300" distR="114300" simplePos="0" relativeHeight="251692032" behindDoc="0" locked="0" layoutInCell="0" allowOverlap="1" wp14:anchorId="4D901CC4" wp14:editId="1FD41270">
                <wp:simplePos x="0" y="0"/>
                <wp:positionH relativeFrom="margin">
                  <wp:align>center</wp:align>
                </wp:positionH>
                <wp:positionV relativeFrom="page">
                  <wp:align>bottom</wp:align>
                </wp:positionV>
                <wp:extent cx="6590665" cy="10079355"/>
                <wp:effectExtent l="0" t="0" r="19685" b="17145"/>
                <wp:wrapNone/>
                <wp:docPr id="4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4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3FBC3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4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AD4CA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4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6D39B0"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4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F0964E"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4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1BCC02"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4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35ADFD"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4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6D53EA" w14:textId="77777777" w:rsidR="003863C1" w:rsidRPr="00092889" w:rsidRDefault="003863C1" w:rsidP="00F86A61">
                              <w:pPr>
                                <w:pStyle w:val="af3"/>
                                <w:jc w:val="center"/>
                                <w:rPr>
                                  <w:rFonts w:ascii="Arial" w:hAnsi="Arial" w:cs="Arial"/>
                                </w:rPr>
                              </w:pPr>
                              <w:r>
                                <w:rPr>
                                  <w:rFonts w:ascii="Arial" w:hAnsi="Arial" w:cs="Arial"/>
                                </w:rPr>
                                <w:t>17</w:t>
                              </w:r>
                            </w:p>
                          </w:txbxContent>
                        </wps:txbx>
                        <wps:bodyPr rot="0" vert="horz" wrap="square" lIns="12700" tIns="12700" rIns="12700" bIns="12700" anchor="t" anchorCtr="0" upright="1">
                          <a:noAutofit/>
                        </wps:bodyPr>
                      </wps:wsp>
                      <wps:wsp>
                        <wps:cNvPr id="4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41DDA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901CC4" id="_x0000_s1373" style="position:absolute;left:0;text-align:left;margin-left:0;margin-top:0;width:518.95pt;height:793.65pt;z-index:25169203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" o:allowincell="f">
                <v:rect id="Rectangle 52" o:spid="_x0000_s13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" filled="f" strokeweight="2pt"/>
                <v:line id="Line 53" o:spid="_x0000_s13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" strokeweight="2pt"/>
                <v:line id="Line 54" o:spid="_x0000_s13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" strokeweight="2pt"/>
                <v:line id="Line 55" o:spid="_x0000_s13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" strokeweight="2pt"/>
                <v:line id="Line 56" o:spid="_x0000_s13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" strokeweight="2pt"/>
                <v:line id="Line 57" o:spid="_x0000_s13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" strokeweight="2pt"/>
                <v:line id="Line 58" o:spid="_x0000_s13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" strokeweight="2pt"/>
                <v:line id="Line 59" o:spid="_x0000_s13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" strokeweight="2pt"/>
                <v:line id="Line 60" o:spid="_x0000_s13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0nexAAAANwAAAAPAAAAZHJzL2Rvd25yZXYueG1sRI/RagIx&#10;FETfhf5DuIW+aVYp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MFLSd7EAAAA3AAAAA8A&#10;AAAAAAAAAAAAAAAABwIAAGRycy9kb3ducmV2LnhtbFBLBQYAAAAAAwADALcAAAD4AgAAAAA=&#10;" strokeweight="1pt"/>
                <v:line id="Line 61" o:spid="_x0000_s13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" strokeweight="2pt"/>
                <v:line id="Line 62" o:spid="_x0000_s13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" strokeweight="1pt"/>
                <v:rect id="Rectangle 63" o:spid="_x0000_s13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" filled="f" stroked="f" strokeweight=".25pt">
                  <v:textbox inset="1pt,1pt,1pt,1pt">
                    <w:txbxContent>
                      <w:p w14:paraId="383FBC3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3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" filled="f" stroked="f" strokeweight=".25pt">
                  <v:textbox inset="1pt,1pt,1pt,1pt">
                    <w:txbxContent>
                      <w:p w14:paraId="38AD4CA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3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" filled="f" stroked="f" strokeweight=".25pt">
                  <v:textbox inset="1pt,1pt,1pt,1pt">
                    <w:txbxContent>
                      <w:p w14:paraId="216D39B0"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3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" filled="f" stroked="f" strokeweight=".25pt">
                  <v:textbox inset="1pt,1pt,1pt,1pt">
                    <w:txbxContent>
                      <w:p w14:paraId="00F0964E"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3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" filled="f" stroked="f" strokeweight=".25pt">
                  <v:textbox inset="1pt,1pt,1pt,1pt">
                    <w:txbxContent>
                      <w:p w14:paraId="421BCC02"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3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" filled="f" stroked="f" strokeweight=".25pt">
                  <v:textbox inset="1pt,1pt,1pt,1pt">
                    <w:txbxContent>
                      <w:p w14:paraId="6035ADFD"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3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" filled="f" stroked="f" strokeweight=".25pt">
                  <v:textbox inset="1pt,1pt,1pt,1pt">
                    <w:txbxContent>
                      <w:p w14:paraId="4A6D53EA" w14:textId="77777777" w:rsidR="003863C1" w:rsidRPr="00092889" w:rsidRDefault="003863C1" w:rsidP="00F86A61">
                        <w:pPr>
                          <w:pStyle w:val="af3"/>
                          <w:jc w:val="center"/>
                          <w:rPr>
                            <w:rFonts w:ascii="Arial" w:hAnsi="Arial" w:cs="Arial"/>
                          </w:rPr>
                        </w:pPr>
                        <w:r>
                          <w:rPr>
                            <w:rFonts w:ascii="Arial" w:hAnsi="Arial" w:cs="Arial"/>
                          </w:rPr>
                          <w:t>17</w:t>
                        </w:r>
                      </w:p>
                    </w:txbxContent>
                  </v:textbox>
                </v:rect>
                <v:rect id="Rectangle 70" o:spid="_x0000_s13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" filled="f" stroked="f" strokeweight=".25pt">
                  <v:textbox inset="1pt,1pt,1pt,1pt">
                    <w:txbxContent>
                      <w:p w14:paraId="0641DDA0"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8C5393" w:rsidRPr="008C5393">
        <w:rPr>
          <w:noProof/>
          <w:lang w:eastAsia="uk-UA"/>
        </w:rPr>
        <w:drawing>
          <wp:inline distT="0" distB="0" distL="0" distR="0" wp14:anchorId="63B32201" wp14:editId="1DF9701D">
            <wp:extent cx="2476846" cy="2010056"/>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76846" cy="2010056"/>
                    </a:xfrm>
                    <a:prstGeom prst="rect">
                      <a:avLst/>
                    </a:prstGeom>
                  </pic:spPr>
                </pic:pic>
              </a:graphicData>
            </a:graphic>
          </wp:inline>
        </w:drawing>
      </w:r>
    </w:p>
    <w:p w14:paraId="27E003CA" w14:textId="77777777" w:rsidR="009C4F12" w:rsidRDefault="009C4F12" w:rsidP="009C4F12">
      <w:pPr>
        <w:pStyle w:val="af8"/>
      </w:pPr>
      <w:r w:rsidRPr="00DC0C3E">
        <w:t>Рисунок 3.</w:t>
      </w:r>
      <w:r>
        <w:t>2</w:t>
      </w:r>
      <w:r w:rsidRPr="00DC0C3E">
        <w:t xml:space="preserve"> — </w:t>
      </w:r>
      <w:r>
        <w:t>Порти мікросхеми</w:t>
      </w:r>
    </w:p>
    <w:p w14:paraId="57FE2CDB" w14:textId="77777777" w:rsidR="008713F9" w:rsidRDefault="0014508A" w:rsidP="008713F9">
      <w:r>
        <w:t>Для коректного заряджання було використано такі порти</w:t>
      </w:r>
      <w:r w:rsidR="008713F9">
        <w:t>:</w:t>
      </w:r>
    </w:p>
    <w:p w14:paraId="4D0BAA8B" w14:textId="77777777" w:rsidR="008713F9" w:rsidRPr="008713F9" w:rsidRDefault="008713F9" w:rsidP="00A02A7B">
      <w:pPr>
        <w:pStyle w:val="afa"/>
        <w:numPr>
          <w:ilvl w:val="0"/>
          <w:numId w:val="4"/>
        </w:numPr>
        <w:tabs>
          <w:tab w:val="left" w:pos="993"/>
        </w:tabs>
        <w:ind w:left="0" w:firstLine="709"/>
        <w:jc w:val="both"/>
      </w:pPr>
      <w:r w:rsidRPr="00C8252B">
        <w:rPr>
          <w:i/>
          <w:iCs/>
        </w:rPr>
        <w:t>STAT</w:t>
      </w:r>
      <w:r w:rsidRPr="008713F9">
        <w:t xml:space="preserve"> підключається до світлодіода для індикації стану заряду.</w:t>
      </w:r>
    </w:p>
    <w:p w14:paraId="539A804B" w14:textId="77777777" w:rsidR="008713F9" w:rsidRPr="008713F9" w:rsidRDefault="008713F9" w:rsidP="00A02A7B">
      <w:pPr>
        <w:pStyle w:val="afa"/>
        <w:numPr>
          <w:ilvl w:val="0"/>
          <w:numId w:val="4"/>
        </w:numPr>
        <w:tabs>
          <w:tab w:val="left" w:pos="993"/>
        </w:tabs>
        <w:ind w:left="0" w:firstLine="709"/>
        <w:jc w:val="both"/>
      </w:pPr>
      <w:r w:rsidRPr="00C8252B">
        <w:rPr>
          <w:i/>
          <w:iCs/>
        </w:rPr>
        <w:t>V_SS</w:t>
      </w:r>
      <w:r w:rsidRPr="008713F9">
        <w:t xml:space="preserve"> підключається до загального провідника (землі) схеми.</w:t>
      </w:r>
    </w:p>
    <w:p w14:paraId="6938A95E" w14:textId="77777777" w:rsidR="008713F9" w:rsidRPr="008713F9" w:rsidRDefault="008713F9" w:rsidP="00A02A7B">
      <w:pPr>
        <w:pStyle w:val="afa"/>
        <w:numPr>
          <w:ilvl w:val="0"/>
          <w:numId w:val="4"/>
        </w:numPr>
        <w:tabs>
          <w:tab w:val="left" w:pos="993"/>
        </w:tabs>
        <w:ind w:left="0" w:firstLine="709"/>
        <w:jc w:val="both"/>
      </w:pPr>
      <w:r w:rsidRPr="00C8252B">
        <w:rPr>
          <w:i/>
          <w:iCs/>
        </w:rPr>
        <w:t>V_BAT</w:t>
      </w:r>
      <w:r w:rsidRPr="008713F9">
        <w:t xml:space="preserve"> підключається до позитивного полюсу акумулятора.</w:t>
      </w:r>
    </w:p>
    <w:p w14:paraId="3DC6591C" w14:textId="77777777" w:rsidR="008713F9" w:rsidRPr="008713F9" w:rsidRDefault="008713F9" w:rsidP="00A02A7B">
      <w:pPr>
        <w:pStyle w:val="afa"/>
        <w:numPr>
          <w:ilvl w:val="0"/>
          <w:numId w:val="4"/>
        </w:numPr>
        <w:tabs>
          <w:tab w:val="left" w:pos="993"/>
        </w:tabs>
        <w:ind w:left="0" w:firstLine="709"/>
        <w:jc w:val="both"/>
      </w:pPr>
      <w:r w:rsidRPr="00C8252B">
        <w:rPr>
          <w:i/>
          <w:iCs/>
        </w:rPr>
        <w:t>V_DD</w:t>
      </w:r>
      <w:r w:rsidRPr="008713F9">
        <w:t xml:space="preserve"> підключається до джерела живлення, яке може бути від 375</w:t>
      </w:r>
      <w:r w:rsidR="006467D6">
        <w:t> </w:t>
      </w:r>
      <w:r w:rsidRPr="008713F9">
        <w:t>В до 6</w:t>
      </w:r>
      <w:r w:rsidR="006467D6">
        <w:t> В</w:t>
      </w:r>
      <w:r w:rsidRPr="008713F9">
        <w:t>.</w:t>
      </w:r>
    </w:p>
    <w:p w14:paraId="7D555877" w14:textId="77777777" w:rsidR="008713F9" w:rsidRDefault="008713F9" w:rsidP="00A02A7B">
      <w:pPr>
        <w:pStyle w:val="afa"/>
        <w:numPr>
          <w:ilvl w:val="0"/>
          <w:numId w:val="4"/>
        </w:numPr>
        <w:tabs>
          <w:tab w:val="left" w:pos="993"/>
        </w:tabs>
        <w:ind w:left="0" w:firstLine="709"/>
        <w:jc w:val="both"/>
      </w:pPr>
      <w:r w:rsidRPr="00C8252B">
        <w:rPr>
          <w:i/>
          <w:iCs/>
        </w:rPr>
        <w:t>PROG</w:t>
      </w:r>
      <w:r w:rsidRPr="008713F9">
        <w:t xml:space="preserve"> підключається до резистора для встановлення потрібного струму заряджання.</w:t>
      </w:r>
    </w:p>
    <w:p w14:paraId="4E2FD081" w14:textId="77777777" w:rsidR="00546588" w:rsidRDefault="00546588" w:rsidP="00546588">
      <w:r>
        <w:t>Мікросхема здійснює заряд батареї до напруги 4</w:t>
      </w:r>
      <w:r w:rsidR="006467D6">
        <w:t>,</w:t>
      </w:r>
      <w:r>
        <w:t>2</w:t>
      </w:r>
      <w:r w:rsidR="006467D6" w:rsidRPr="00A02A7B">
        <w:t xml:space="preserve"> </w:t>
      </w:r>
      <w:r>
        <w:t xml:space="preserve">В, а також має захист від перезарядки що є шкідливим для </w:t>
      </w:r>
      <w:r w:rsidRPr="009E5A2C">
        <w:rPr>
          <w:i/>
          <w:iCs/>
        </w:rPr>
        <w:t>Li-Ion</w:t>
      </w:r>
      <w:r>
        <w:t xml:space="preserve"> акумуляторів.</w:t>
      </w:r>
    </w:p>
    <w:p w14:paraId="1B5EC7B2" w14:textId="77777777" w:rsidR="009247E8" w:rsidRDefault="009247E8" w:rsidP="009247E8">
      <w:r>
        <w:t xml:space="preserve">Для автономного живлення мікроконтролера від акумулятора було застосовано підсилювач </w:t>
      </w:r>
      <w:r w:rsidRPr="00C8252B">
        <w:rPr>
          <w:i/>
          <w:iCs/>
        </w:rPr>
        <w:t>LM2731YMF</w:t>
      </w:r>
      <w:r w:rsidR="00560B4B" w:rsidRPr="008E3B2D">
        <w:t xml:space="preserve"> </w:t>
      </w:r>
      <w:r w:rsidR="00523E4F">
        <w:t>оскільки</w:t>
      </w:r>
      <w:r>
        <w:t xml:space="preserve"> потрібні стабільні 5</w:t>
      </w:r>
      <w:r w:rsidR="009E5A2C">
        <w:t xml:space="preserve"> </w:t>
      </w:r>
      <w:r>
        <w:t>В. Більшість підсилювачів видають приблизно 0,5</w:t>
      </w:r>
      <w:r w:rsidR="000D0CEE">
        <w:t> </w:t>
      </w:r>
      <w:r>
        <w:t>А, як</w:t>
      </w:r>
      <w:r w:rsidR="00523E4F">
        <w:t>их</w:t>
      </w:r>
      <w:r>
        <w:t xml:space="preserve"> не вистачить на всі компоненти. Саме тому було обрано</w:t>
      </w:r>
      <w:r w:rsidR="00523E4F">
        <w:t xml:space="preserve"> </w:t>
      </w:r>
      <w:r>
        <w:t xml:space="preserve">мікросхему </w:t>
      </w:r>
      <w:r w:rsidR="00523E4F">
        <w:t>з піковим амперажем</w:t>
      </w:r>
      <w:r>
        <w:t xml:space="preserve"> до 1,8</w:t>
      </w:r>
      <w:r w:rsidR="000D0CEE">
        <w:t> </w:t>
      </w:r>
      <w:r>
        <w:t>А.</w:t>
      </w:r>
    </w:p>
    <w:p w14:paraId="1E1FC18C" w14:textId="77777777" w:rsidR="009247E8" w:rsidRDefault="009247E8" w:rsidP="009247E8">
      <w:r>
        <w:t xml:space="preserve">Параметри </w:t>
      </w:r>
      <w:r w:rsidRPr="00C8252B">
        <w:rPr>
          <w:i/>
          <w:iCs/>
        </w:rPr>
        <w:t>LM2731YMF</w:t>
      </w:r>
      <w:r>
        <w:t>:</w:t>
      </w:r>
    </w:p>
    <w:p w14:paraId="4350CF15" w14:textId="77777777" w:rsidR="009247E8" w:rsidRPr="00C103B4" w:rsidRDefault="009247E8" w:rsidP="00986737">
      <w:pPr>
        <w:pStyle w:val="afa"/>
        <w:numPr>
          <w:ilvl w:val="0"/>
          <w:numId w:val="5"/>
        </w:numPr>
      </w:pPr>
      <w:r w:rsidRPr="00C103B4">
        <w:rPr>
          <w:shd w:val="clear" w:color="auto" w:fill="FFFFFF"/>
        </w:rPr>
        <w:t>Вхідна напруга: 2,7</w:t>
      </w:r>
      <w:r w:rsidR="000D0CEE">
        <w:rPr>
          <w:shd w:val="clear" w:color="auto" w:fill="FFFFFF"/>
        </w:rPr>
        <w:t xml:space="preserve"> В – </w:t>
      </w:r>
      <w:r w:rsidR="00C103B4" w:rsidRPr="00C103B4">
        <w:rPr>
          <w:shd w:val="clear" w:color="auto" w:fill="FFFFFF"/>
        </w:rPr>
        <w:t>14</w:t>
      </w:r>
      <w:r w:rsidR="000D0CEE">
        <w:rPr>
          <w:shd w:val="clear" w:color="auto" w:fill="FFFFFF"/>
        </w:rPr>
        <w:t> </w:t>
      </w:r>
      <w:r w:rsidR="00C103B4" w:rsidRPr="00C103B4">
        <w:rPr>
          <w:shd w:val="clear" w:color="auto" w:fill="FFFFFF"/>
        </w:rPr>
        <w:t>В</w:t>
      </w:r>
      <w:r w:rsidR="00C103B4" w:rsidRPr="00C103B4">
        <w:rPr>
          <w:shd w:val="clear" w:color="auto" w:fill="FFFFFF"/>
          <w:lang w:val="en-US"/>
        </w:rPr>
        <w:t>;</w:t>
      </w:r>
    </w:p>
    <w:p w14:paraId="0E252D73" w14:textId="77777777" w:rsidR="00C103B4" w:rsidRDefault="00C103B4" w:rsidP="00986737">
      <w:pPr>
        <w:pStyle w:val="afa"/>
        <w:numPr>
          <w:ilvl w:val="0"/>
          <w:numId w:val="5"/>
        </w:numPr>
      </w:pPr>
      <w:r w:rsidRPr="00C103B4">
        <w:rPr>
          <w:shd w:val="clear" w:color="auto" w:fill="FFFFFF"/>
        </w:rPr>
        <w:t>Вихідна напруга: 1,23</w:t>
      </w:r>
      <w:r w:rsidR="000D0CEE">
        <w:rPr>
          <w:shd w:val="clear" w:color="auto" w:fill="FFFFFF"/>
        </w:rPr>
        <w:t xml:space="preserve"> В – </w:t>
      </w:r>
      <w:r w:rsidRPr="00C103B4">
        <w:rPr>
          <w:shd w:val="clear" w:color="auto" w:fill="FFFFFF"/>
        </w:rPr>
        <w:t>22</w:t>
      </w:r>
      <w:r w:rsidR="000D0CEE">
        <w:rPr>
          <w:shd w:val="clear" w:color="auto" w:fill="FFFFFF"/>
        </w:rPr>
        <w:t> </w:t>
      </w:r>
      <w:r w:rsidRPr="00C103B4">
        <w:rPr>
          <w:shd w:val="clear" w:color="auto" w:fill="FFFFFF"/>
        </w:rPr>
        <w:t>В</w:t>
      </w:r>
      <w:r w:rsidRPr="00C103B4">
        <w:rPr>
          <w:shd w:val="clear" w:color="auto" w:fill="FFFFFF"/>
          <w:lang w:val="en-US"/>
        </w:rPr>
        <w:t>;</w:t>
      </w:r>
    </w:p>
    <w:p w14:paraId="434D5FEE" w14:textId="77777777" w:rsidR="009247E8" w:rsidRDefault="00C103B4" w:rsidP="00986737">
      <w:pPr>
        <w:pStyle w:val="afa"/>
        <w:numPr>
          <w:ilvl w:val="0"/>
          <w:numId w:val="5"/>
        </w:numPr>
      </w:pPr>
      <w:r>
        <w:t>Струм на виході: до 1,8</w:t>
      </w:r>
      <w:r w:rsidR="000D0CEE">
        <w:t> </w:t>
      </w:r>
      <w:r>
        <w:t>А;</w:t>
      </w:r>
    </w:p>
    <w:p w14:paraId="0A660E6C" w14:textId="77777777" w:rsidR="00C103B4" w:rsidRDefault="00C103B4" w:rsidP="00986737">
      <w:pPr>
        <w:pStyle w:val="afa"/>
        <w:numPr>
          <w:ilvl w:val="0"/>
          <w:numId w:val="5"/>
        </w:numPr>
      </w:pPr>
      <w:r>
        <w:t>Робоча температура: -40°С…+125°С;</w:t>
      </w:r>
    </w:p>
    <w:p w14:paraId="0843FA5D" w14:textId="77777777" w:rsidR="00C103B4" w:rsidRPr="002E5F12" w:rsidRDefault="00C103B4" w:rsidP="00986737">
      <w:pPr>
        <w:pStyle w:val="afa"/>
        <w:numPr>
          <w:ilvl w:val="0"/>
          <w:numId w:val="5"/>
        </w:numPr>
      </w:pPr>
      <w:r>
        <w:t xml:space="preserve">Корпус: </w:t>
      </w:r>
      <w:r>
        <w:rPr>
          <w:lang w:val="en-US"/>
        </w:rPr>
        <w:t>SC –  74A, SOT – 753;</w:t>
      </w:r>
    </w:p>
    <w:p w14:paraId="32E86CF2" w14:textId="77777777" w:rsidR="00510AFF" w:rsidRDefault="00F86A61" w:rsidP="002E5F12">
      <w:r>
        <w:rPr>
          <w:noProof/>
          <w:lang w:eastAsia="uk-UA"/>
        </w:rPr>
        <mc:AlternateContent>
          <mc:Choice Requires="wpg">
            <w:drawing>
              <wp:anchor distT="0" distB="0" distL="114300" distR="114300" simplePos="0" relativeHeight="251694080" behindDoc="0" locked="0" layoutInCell="0" allowOverlap="1" wp14:anchorId="72964EAD" wp14:editId="4EDE6FF8">
                <wp:simplePos x="0" y="0"/>
                <wp:positionH relativeFrom="margin">
                  <wp:align>center</wp:align>
                </wp:positionH>
                <wp:positionV relativeFrom="page">
                  <wp:align>bottom</wp:align>
                </wp:positionV>
                <wp:extent cx="6590665" cy="10079355"/>
                <wp:effectExtent l="0" t="0" r="19685" b="17145"/>
                <wp:wrapNone/>
                <wp:docPr id="4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4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761767"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4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9C9AA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4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5957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4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82E9B3"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4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4C5BF1"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4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370CF4"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4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9AC519" w14:textId="77777777" w:rsidR="003863C1" w:rsidRPr="00092889" w:rsidRDefault="003863C1" w:rsidP="00F86A61">
                              <w:pPr>
                                <w:pStyle w:val="af3"/>
                                <w:jc w:val="center"/>
                                <w:rPr>
                                  <w:rFonts w:ascii="Arial" w:hAnsi="Arial" w:cs="Arial"/>
                                </w:rPr>
                              </w:pPr>
                              <w:r>
                                <w:rPr>
                                  <w:rFonts w:ascii="Arial" w:hAnsi="Arial" w:cs="Arial"/>
                                </w:rPr>
                                <w:t>18</w:t>
                              </w:r>
                            </w:p>
                          </w:txbxContent>
                        </wps:txbx>
                        <wps:bodyPr rot="0" vert="horz" wrap="square" lIns="12700" tIns="12700" rIns="12700" bIns="12700" anchor="t" anchorCtr="0" upright="1">
                          <a:noAutofit/>
                        </wps:bodyPr>
                      </wps:wsp>
                      <wps:wsp>
                        <wps:cNvPr id="4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810369"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964EAD" id="_x0000_s1393" style="position:absolute;left:0;text-align:left;margin-left:0;margin-top:0;width:518.95pt;height:793.65pt;z-index:25169408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" o:allowincell="f">
                <v:rect id="Rectangle 52" o:spid="_x0000_s13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" filled="f" strokeweight="2pt"/>
                <v:line id="Line 53" o:spid="_x0000_s13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" strokeweight="2pt"/>
                <v:line id="Line 54" o:spid="_x0000_s13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" strokeweight="2pt"/>
                <v:line id="Line 55" o:spid="_x0000_s13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" strokeweight="2pt"/>
                <v:line id="Line 56" o:spid="_x0000_s13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" strokeweight="2pt"/>
                <v:line id="Line 57" o:spid="_x0000_s13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" strokeweight="2pt"/>
                <v:line id="Line 58" o:spid="_x0000_s14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" strokeweight="2pt"/>
                <v:line id="Line 59" o:spid="_x0000_s14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" strokeweight="2pt"/>
                <v:line id="Line 60" o:spid="_x0000_s14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68kxAAAANwAAAAPAAAAZHJzL2Rvd25yZXYueG1sRI/RagIx&#10;FETfhf5DuIW+aVYp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HFHryTEAAAA3AAAAA8A&#10;AAAAAAAAAAAAAAAABwIAAGRycy9kb3ducmV2LnhtbFBLBQYAAAAAAwADALcAAAD4AgAAAAA=&#10;" strokeweight="1pt"/>
                <v:line id="Line 61" o:spid="_x0000_s14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" strokeweight="2pt"/>
                <v:line id="Line 62" o:spid="_x0000_s14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DX/xAAAANwAAAAPAAAAZHJzL2Rvd25yZXYueG1sRI/RagIx&#10;FETfC/2HcAu+1eyKlL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AroNf/EAAAA3AAAAA8A&#10;AAAAAAAAAAAAAAAABwIAAGRycy9kb3ducmV2LnhtbFBLBQYAAAAAAwADALcAAAD4AgAAAAA=&#10;" strokeweight="1pt"/>
                <v:rect id="Rectangle 63" o:spid="_x0000_s14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" filled="f" stroked="f" strokeweight=".25pt">
                  <v:textbox inset="1pt,1pt,1pt,1pt">
                    <w:txbxContent>
                      <w:p w14:paraId="4C761767"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4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" filled="f" stroked="f" strokeweight=".25pt">
                  <v:textbox inset="1pt,1pt,1pt,1pt">
                    <w:txbxContent>
                      <w:p w14:paraId="759C9AA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4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" filled="f" stroked="f" strokeweight=".25pt">
                  <v:textbox inset="1pt,1pt,1pt,1pt">
                    <w:txbxContent>
                      <w:p w14:paraId="6A15957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4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" filled="f" stroked="f" strokeweight=".25pt">
                  <v:textbox inset="1pt,1pt,1pt,1pt">
                    <w:txbxContent>
                      <w:p w14:paraId="5C82E9B3"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4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" filled="f" stroked="f" strokeweight=".25pt">
                  <v:textbox inset="1pt,1pt,1pt,1pt">
                    <w:txbxContent>
                      <w:p w14:paraId="4C4C5BF1"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4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" filled="f" stroked="f" strokeweight=".25pt">
                  <v:textbox inset="1pt,1pt,1pt,1pt">
                    <w:txbxContent>
                      <w:p w14:paraId="3C370CF4"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4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" filled="f" stroked="f" strokeweight=".25pt">
                  <v:textbox inset="1pt,1pt,1pt,1pt">
                    <w:txbxContent>
                      <w:p w14:paraId="5D9AC519" w14:textId="77777777" w:rsidR="003863C1" w:rsidRPr="00092889" w:rsidRDefault="003863C1" w:rsidP="00F86A61">
                        <w:pPr>
                          <w:pStyle w:val="af3"/>
                          <w:jc w:val="center"/>
                          <w:rPr>
                            <w:rFonts w:ascii="Arial" w:hAnsi="Arial" w:cs="Arial"/>
                          </w:rPr>
                        </w:pPr>
                        <w:r>
                          <w:rPr>
                            <w:rFonts w:ascii="Arial" w:hAnsi="Arial" w:cs="Arial"/>
                          </w:rPr>
                          <w:t>18</w:t>
                        </w:r>
                      </w:p>
                    </w:txbxContent>
                  </v:textbox>
                </v:rect>
                <v:rect id="Rectangle 70" o:spid="_x0000_s14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" filled="f" stroked="f" strokeweight=".25pt">
                  <v:textbox inset="1pt,1pt,1pt,1pt">
                    <w:txbxContent>
                      <w:p w14:paraId="60810369"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C45B9F">
        <w:t>Для</w:t>
      </w:r>
      <w:r w:rsidR="002E5F12" w:rsidRPr="002E5F12">
        <w:t xml:space="preserve"> захисту від крадіжок необхідно постійно відстежувати положення пристрою, тому було обрано акселерометр </w:t>
      </w:r>
      <w:r w:rsidR="002E5F12" w:rsidRPr="00C8252B">
        <w:rPr>
          <w:i/>
          <w:iCs/>
        </w:rPr>
        <w:t>MPU-6050</w:t>
      </w:r>
      <w:r w:rsidR="000D0CEE">
        <w:t xml:space="preserve"> </w:t>
      </w:r>
      <w:r w:rsidR="00217D06" w:rsidRPr="00254464">
        <w:rPr>
          <w:lang w:val="ru-RU"/>
        </w:rPr>
        <w:t>[</w:t>
      </w:r>
      <w:r w:rsidR="006B2B67" w:rsidRPr="006B2B67">
        <w:rPr>
          <w:color w:val="000000" w:themeColor="text1"/>
        </w:rPr>
        <w:t>1</w:t>
      </w:r>
      <w:r w:rsidR="00560B4B" w:rsidRPr="008E3B2D">
        <w:rPr>
          <w:color w:val="000000" w:themeColor="text1"/>
          <w:lang w:val="ru-RU"/>
        </w:rPr>
        <w:t>2</w:t>
      </w:r>
      <w:r w:rsidR="00217D06" w:rsidRPr="00254464">
        <w:rPr>
          <w:lang w:val="ru-RU"/>
        </w:rPr>
        <w:t>]</w:t>
      </w:r>
      <w:r w:rsidR="002E5F12" w:rsidRPr="002E5F12">
        <w:t>. Цей сенсор є недорогим і простим у використанні, що робить його ідеальним вибором для даного завдання</w:t>
      </w:r>
      <w:r w:rsidR="002E5F12" w:rsidRPr="00217D06">
        <w:t>.</w:t>
      </w:r>
      <w:r w:rsidR="00217D06">
        <w:t xml:space="preserve"> </w:t>
      </w:r>
      <w:r w:rsidR="00217D06" w:rsidRPr="00217D06">
        <w:t>На</w:t>
      </w:r>
      <w:r w:rsidR="00217D06">
        <w:t xml:space="preserve"> рисунку 3.3</w:t>
      </w:r>
      <w:r w:rsidR="00217D06" w:rsidRPr="00217D06">
        <w:t xml:space="preserve"> показана схема роботи акселерометра </w:t>
      </w:r>
      <w:r w:rsidR="00217D06" w:rsidRPr="00C8252B">
        <w:rPr>
          <w:i/>
          <w:iCs/>
        </w:rPr>
        <w:t>MPU-6050</w:t>
      </w:r>
      <w:r w:rsidR="00217D06" w:rsidRPr="00217D06">
        <w:t xml:space="preserve">. Акселерометр вимірює прискорення по трьох осях: </w:t>
      </w:r>
      <w:r w:rsidR="00217D06" w:rsidRPr="00C8252B">
        <w:rPr>
          <w:i/>
          <w:iCs/>
        </w:rPr>
        <w:t>X</w:t>
      </w:r>
      <w:r w:rsidR="00217D06" w:rsidRPr="00217D06">
        <w:t xml:space="preserve">, </w:t>
      </w:r>
      <w:r w:rsidR="00217D06" w:rsidRPr="00C8252B">
        <w:rPr>
          <w:i/>
          <w:iCs/>
        </w:rPr>
        <w:t>Y</w:t>
      </w:r>
      <w:r w:rsidR="00217D06" w:rsidRPr="00217D06">
        <w:t xml:space="preserve"> та </w:t>
      </w:r>
      <w:r w:rsidR="00217D06" w:rsidRPr="00C8252B">
        <w:rPr>
          <w:i/>
          <w:iCs/>
        </w:rPr>
        <w:t>Z</w:t>
      </w:r>
      <w:r w:rsidR="00217D06" w:rsidRPr="00217D06">
        <w:t>.</w:t>
      </w:r>
    </w:p>
    <w:p w14:paraId="506CC58F" w14:textId="77777777" w:rsidR="00217D06" w:rsidRDefault="002E5F12" w:rsidP="00217D06">
      <w:pPr>
        <w:pStyle w:val="af8"/>
      </w:pPr>
      <w:r w:rsidRPr="002E5F12">
        <w:rPr>
          <w:noProof/>
          <w:lang w:eastAsia="uk-UA"/>
        </w:rPr>
        <w:drawing>
          <wp:inline distT="0" distB="0" distL="0" distR="0" wp14:anchorId="75CD93B4" wp14:editId="6AA869E2">
            <wp:extent cx="1924319" cy="186716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924319" cy="1867161"/>
                    </a:xfrm>
                    <a:prstGeom prst="rect">
                      <a:avLst/>
                    </a:prstGeom>
                  </pic:spPr>
                </pic:pic>
              </a:graphicData>
            </a:graphic>
          </wp:inline>
        </w:drawing>
      </w:r>
      <w:r w:rsidR="00217D06" w:rsidRPr="00217D06">
        <w:t xml:space="preserve"> </w:t>
      </w:r>
    </w:p>
    <w:p w14:paraId="77E3E6CC" w14:textId="77777777" w:rsidR="00217D06" w:rsidRDefault="00217D06" w:rsidP="002A53E0">
      <w:pPr>
        <w:pStyle w:val="af9"/>
      </w:pPr>
      <w:r w:rsidRPr="00DC0C3E">
        <w:t>Рисунок 3.</w:t>
      </w:r>
      <w:r>
        <w:t>3</w:t>
      </w:r>
      <w:r w:rsidRPr="00DC0C3E">
        <w:t xml:space="preserve"> — </w:t>
      </w:r>
      <w:r>
        <w:t>Схема роботи акселерометра</w:t>
      </w:r>
    </w:p>
    <w:p w14:paraId="7D1A16DE" w14:textId="77777777" w:rsidR="00217D06" w:rsidRPr="00217D06" w:rsidRDefault="00217D06" w:rsidP="00B565A4">
      <w:r w:rsidRPr="00217D06">
        <w:t>Ці осі зображують, як акселерометр вимірює рух та обертання у трьох вимірах. Рух уздовж кожної осі та обертання навколо цих осей дозволяє точно визначити положення та орієнтацію пристрою в просторі. Підключення</w:t>
      </w:r>
      <w:r>
        <w:t xml:space="preserve"> здійснюється</w:t>
      </w:r>
      <w:r w:rsidRPr="00217D06">
        <w:t xml:space="preserve"> через інтерфейси </w:t>
      </w:r>
      <w:r w:rsidRPr="00C8252B">
        <w:rPr>
          <w:i/>
          <w:iCs/>
        </w:rPr>
        <w:t>I2C</w:t>
      </w:r>
      <w:r w:rsidRPr="00217D06">
        <w:t xml:space="preserve"> або </w:t>
      </w:r>
      <w:r w:rsidRPr="00C8252B">
        <w:rPr>
          <w:i/>
          <w:iCs/>
        </w:rPr>
        <w:t>SPI</w:t>
      </w:r>
      <w:r w:rsidRPr="00217D06">
        <w:t>.</w:t>
      </w:r>
    </w:p>
    <w:p w14:paraId="6CEC3F1A" w14:textId="77777777" w:rsidR="00217D06" w:rsidRDefault="00217D06" w:rsidP="00217D06">
      <w:r>
        <w:t xml:space="preserve">Параметри </w:t>
      </w:r>
      <w:r w:rsidRPr="00C8252B">
        <w:rPr>
          <w:i/>
          <w:iCs/>
        </w:rPr>
        <w:t>MPU-6050</w:t>
      </w:r>
      <w:r>
        <w:t>:</w:t>
      </w:r>
    </w:p>
    <w:p w14:paraId="3E3DBD69" w14:textId="77777777" w:rsidR="00217D06" w:rsidRPr="00C103B4" w:rsidRDefault="00217D06" w:rsidP="00217D06">
      <w:pPr>
        <w:pStyle w:val="afa"/>
        <w:numPr>
          <w:ilvl w:val="0"/>
          <w:numId w:val="5"/>
        </w:numPr>
      </w:pPr>
      <w:r w:rsidRPr="00C103B4">
        <w:rPr>
          <w:shd w:val="clear" w:color="auto" w:fill="FFFFFF"/>
        </w:rPr>
        <w:t xml:space="preserve">Вхідна напруга: </w:t>
      </w:r>
      <w:r w:rsidR="000D0CEE">
        <w:rPr>
          <w:shd w:val="clear" w:color="auto" w:fill="FFFFFF"/>
        </w:rPr>
        <w:t>(</w:t>
      </w:r>
      <w:r>
        <w:rPr>
          <w:shd w:val="clear" w:color="auto" w:fill="FFFFFF"/>
        </w:rPr>
        <w:t>2,3</w:t>
      </w:r>
      <w:r w:rsidR="000D0CEE">
        <w:rPr>
          <w:shd w:val="clear" w:color="auto" w:fill="FFFFFF"/>
        </w:rPr>
        <w:t>–</w:t>
      </w:r>
      <w:r>
        <w:rPr>
          <w:shd w:val="clear" w:color="auto" w:fill="FFFFFF"/>
        </w:rPr>
        <w:t>3,4</w:t>
      </w:r>
      <w:r w:rsidR="000D0CEE">
        <w:rPr>
          <w:shd w:val="clear" w:color="auto" w:fill="FFFFFF"/>
        </w:rPr>
        <w:t>)</w:t>
      </w:r>
      <w:r w:rsidRPr="00C103B4">
        <w:rPr>
          <w:shd w:val="clear" w:color="auto" w:fill="FFFFFF"/>
        </w:rPr>
        <w:t>В</w:t>
      </w:r>
      <w:r w:rsidRPr="00C103B4">
        <w:rPr>
          <w:shd w:val="clear" w:color="auto" w:fill="FFFFFF"/>
          <w:lang w:val="en-US"/>
        </w:rPr>
        <w:t>;</w:t>
      </w:r>
    </w:p>
    <w:p w14:paraId="61982D73" w14:textId="77777777" w:rsidR="00217D06" w:rsidRDefault="00217D06" w:rsidP="00217D06">
      <w:pPr>
        <w:pStyle w:val="afa"/>
        <w:numPr>
          <w:ilvl w:val="0"/>
          <w:numId w:val="5"/>
        </w:numPr>
      </w:pPr>
      <w:r>
        <w:rPr>
          <w:shd w:val="clear" w:color="auto" w:fill="FFFFFF"/>
        </w:rPr>
        <w:t>Розміри</w:t>
      </w:r>
      <w:r w:rsidRPr="00C103B4">
        <w:rPr>
          <w:shd w:val="clear" w:color="auto" w:fill="FFFFFF"/>
        </w:rPr>
        <w:t>:</w:t>
      </w:r>
      <w:r w:rsidRPr="00217D06">
        <w:t xml:space="preserve"> </w:t>
      </w:r>
      <w:r w:rsidR="00523E4F">
        <w:t>(</w:t>
      </w:r>
      <w:r w:rsidRPr="00217D06">
        <w:rPr>
          <w:shd w:val="clear" w:color="auto" w:fill="FFFFFF"/>
        </w:rPr>
        <w:t>4x4x0</w:t>
      </w:r>
      <w:r w:rsidR="000D0CEE">
        <w:rPr>
          <w:shd w:val="clear" w:color="auto" w:fill="FFFFFF"/>
        </w:rPr>
        <w:t>,</w:t>
      </w:r>
      <w:r w:rsidRPr="00217D06">
        <w:rPr>
          <w:shd w:val="clear" w:color="auto" w:fill="FFFFFF"/>
        </w:rPr>
        <w:t>9</w:t>
      </w:r>
      <w:r w:rsidR="00523E4F">
        <w:rPr>
          <w:shd w:val="clear" w:color="auto" w:fill="FFFFFF"/>
        </w:rPr>
        <w:t>)</w:t>
      </w:r>
      <w:r w:rsidRPr="00217D06">
        <w:rPr>
          <w:shd w:val="clear" w:color="auto" w:fill="FFFFFF"/>
        </w:rPr>
        <w:t xml:space="preserve"> мм</w:t>
      </w:r>
      <w:r w:rsidR="00523E4F">
        <w:rPr>
          <w:shd w:val="clear" w:color="auto" w:fill="FFFFFF"/>
        </w:rPr>
        <w:t xml:space="preserve"> </w:t>
      </w:r>
      <w:r w:rsidR="00523E4F">
        <w:t>x</w:t>
      </w:r>
      <w:r w:rsidR="00523E4F">
        <w:rPr>
          <w:shd w:val="clear" w:color="auto" w:fill="FFFFFF"/>
        </w:rPr>
        <w:t xml:space="preserve"> мм х мм</w:t>
      </w:r>
      <w:r w:rsidRPr="008E3B2D">
        <w:rPr>
          <w:shd w:val="clear" w:color="auto" w:fill="FFFFFF"/>
          <w:lang w:val="ru-RU"/>
        </w:rPr>
        <w:t>;</w:t>
      </w:r>
    </w:p>
    <w:p w14:paraId="2614797C" w14:textId="77777777" w:rsidR="00217D06" w:rsidRDefault="00217D06" w:rsidP="00217D06">
      <w:pPr>
        <w:pStyle w:val="afa"/>
        <w:numPr>
          <w:ilvl w:val="0"/>
          <w:numId w:val="5"/>
        </w:numPr>
      </w:pPr>
      <w:r w:rsidRPr="00217D06">
        <w:t xml:space="preserve">Тип корпусу: </w:t>
      </w:r>
      <w:r w:rsidRPr="00C8252B">
        <w:rPr>
          <w:i/>
          <w:iCs/>
        </w:rPr>
        <w:t>QFN</w:t>
      </w:r>
      <w:r>
        <w:t>;</w:t>
      </w:r>
    </w:p>
    <w:p w14:paraId="7A854251" w14:textId="77777777" w:rsidR="00217D06" w:rsidRDefault="00217D06" w:rsidP="00217D06">
      <w:pPr>
        <w:pStyle w:val="afa"/>
        <w:numPr>
          <w:ilvl w:val="0"/>
          <w:numId w:val="5"/>
        </w:numPr>
      </w:pPr>
      <w:r>
        <w:t>Робоча температура: -40°С…+85°С;</w:t>
      </w:r>
    </w:p>
    <w:p w14:paraId="654E0713" w14:textId="77777777" w:rsidR="00217D06" w:rsidRPr="002E5F12" w:rsidRDefault="00217D06" w:rsidP="00217D06">
      <w:pPr>
        <w:pStyle w:val="afa"/>
        <w:numPr>
          <w:ilvl w:val="0"/>
          <w:numId w:val="5"/>
        </w:numPr>
      </w:pPr>
      <w:r w:rsidRPr="00217D06">
        <w:t xml:space="preserve">Діапазони вимірювання: </w:t>
      </w:r>
      <w:r w:rsidRPr="00C8252B">
        <w:rPr>
          <w:i/>
          <w:iCs/>
        </w:rPr>
        <w:t>±2g, ±4g, ±8g, ±16g</w:t>
      </w:r>
      <w:r w:rsidRPr="00254464">
        <w:t>;</w:t>
      </w:r>
    </w:p>
    <w:p w14:paraId="7D72423C" w14:textId="77777777" w:rsidR="008713F9" w:rsidRPr="008A166A" w:rsidRDefault="00247A5D" w:rsidP="00247A5D">
      <w:pPr>
        <w:pStyle w:val="3"/>
        <w:rPr>
          <w:lang w:val="uk-UA"/>
        </w:rPr>
      </w:pPr>
      <w:bookmarkStart w:id="20" w:name="_Toc169035078"/>
      <w:r w:rsidRPr="008A166A">
        <w:rPr>
          <w:lang w:val="uk-UA"/>
        </w:rPr>
        <w:t>Вибір транзисторів</w:t>
      </w:r>
      <w:bookmarkEnd w:id="20"/>
    </w:p>
    <w:p w14:paraId="2363EBF0" w14:textId="77777777" w:rsidR="00F30F97" w:rsidRDefault="00063F69" w:rsidP="00F30F97">
      <w:r w:rsidRPr="00063F69">
        <w:t xml:space="preserve">Для забезпечення </w:t>
      </w:r>
      <w:r>
        <w:t>перемикання</w:t>
      </w:r>
      <w:r w:rsidRPr="00063F69">
        <w:t xml:space="preserve"> між мережевим та автономним живленням використовується P-канальний польовий транзистор </w:t>
      </w:r>
      <w:r w:rsidRPr="00052600">
        <w:rPr>
          <w:i/>
          <w:iCs/>
        </w:rPr>
        <w:t>VT1</w:t>
      </w:r>
      <w:r w:rsidRPr="00063F69">
        <w:t xml:space="preserve"> в корпусі </w:t>
      </w:r>
      <w:r w:rsidRPr="00C8252B">
        <w:rPr>
          <w:i/>
          <w:iCs/>
        </w:rPr>
        <w:t>SOT-23</w:t>
      </w:r>
      <w:r w:rsidRPr="00063F69">
        <w:t>.</w:t>
      </w:r>
      <w:r w:rsidR="00F30F97">
        <w:t xml:space="preserve"> Він має назву </w:t>
      </w:r>
      <w:r w:rsidR="00F30F97" w:rsidRPr="00C8252B">
        <w:rPr>
          <w:i/>
          <w:iCs/>
        </w:rPr>
        <w:t>IRLML6402</w:t>
      </w:r>
      <w:r w:rsidR="007C3D1B" w:rsidRPr="00254464">
        <w:t xml:space="preserve"> </w:t>
      </w:r>
      <w:r w:rsidR="00F30F97" w:rsidRPr="00254464">
        <w:t>[</w:t>
      </w:r>
      <w:r w:rsidR="00C45B9F">
        <w:t>1</w:t>
      </w:r>
      <w:r w:rsidR="00560B4B" w:rsidRPr="008E3B2D">
        <w:t>3</w:t>
      </w:r>
      <w:r w:rsidR="00F30F97" w:rsidRPr="00254464">
        <w:t>]</w:t>
      </w:r>
      <w:r w:rsidR="00F30F97">
        <w:t xml:space="preserve"> від компа</w:t>
      </w:r>
      <w:r w:rsidR="00F30F97" w:rsidRPr="00F30F97">
        <w:t xml:space="preserve">нії </w:t>
      </w:r>
      <w:hyperlink r:id="rId31" w:history="1">
        <w:r w:rsidR="00F30F97" w:rsidRPr="00F30F97">
          <w:t>IR</w:t>
        </w:r>
      </w:hyperlink>
      <w:r w:rsidR="00F30F97">
        <w:t>.</w:t>
      </w:r>
    </w:p>
    <w:p w14:paraId="4B5F1EA5" w14:textId="77777777" w:rsidR="00F30F97" w:rsidRDefault="004E7FBB" w:rsidP="00F30F97">
      <w:r>
        <w:t xml:space="preserve">Параметри які має транзистор, </w:t>
      </w:r>
      <w:r w:rsidR="00F30F97">
        <w:t>наведені в таблиці 3.1.</w:t>
      </w:r>
    </w:p>
    <w:p w14:paraId="1B276C39" w14:textId="77777777" w:rsidR="00523E4F" w:rsidRDefault="00523E4F" w:rsidP="00F30F97"/>
    <w:p w14:paraId="526F76BC" w14:textId="77777777" w:rsidR="00523E4F" w:rsidRDefault="00523E4F" w:rsidP="00F30F97"/>
    <w:p w14:paraId="192AF4B3" w14:textId="77777777" w:rsidR="00F30F97" w:rsidRDefault="00F30F97" w:rsidP="00F30F97">
      <w:r>
        <w:t>Таблиця 3.1 – Характеристики транзистора</w:t>
      </w:r>
    </w:p>
    <w:tbl>
      <w:tblPr>
        <w:tblStyle w:val="af7"/>
        <w:tblW w:w="0" w:type="auto"/>
        <w:tblLook w:val="04A0" w:firstRow="1" w:lastRow="0" w:firstColumn="1" w:lastColumn="0" w:noHBand="0" w:noVBand="1"/>
      </w:tblPr>
      <w:tblGrid>
        <w:gridCol w:w="1648"/>
        <w:gridCol w:w="1686"/>
        <w:gridCol w:w="2018"/>
        <w:gridCol w:w="2298"/>
        <w:gridCol w:w="841"/>
      </w:tblGrid>
      <w:tr w:rsidR="007C3D1B" w14:paraId="2578A1CD" w14:textId="77777777" w:rsidTr="004E7FBB">
        <w:tc>
          <w:tcPr>
            <w:tcW w:w="1648" w:type="dxa"/>
          </w:tcPr>
          <w:p w14:paraId="1FFA27CF" w14:textId="77777777" w:rsidR="007C3D1B" w:rsidRDefault="007C3D1B" w:rsidP="00F30F97">
            <w:pPr>
              <w:ind w:firstLine="0"/>
            </w:pPr>
          </w:p>
        </w:tc>
        <w:tc>
          <w:tcPr>
            <w:tcW w:w="1686" w:type="dxa"/>
          </w:tcPr>
          <w:p w14:paraId="5AD5ED31" w14:textId="77777777" w:rsidR="007C3D1B" w:rsidRDefault="007C3D1B" w:rsidP="004E7FBB">
            <w:pPr>
              <w:ind w:firstLine="0"/>
              <w:jc w:val="center"/>
            </w:pPr>
            <w:r>
              <w:t>Потужність, Вт</w:t>
            </w:r>
          </w:p>
        </w:tc>
        <w:tc>
          <w:tcPr>
            <w:tcW w:w="2018" w:type="dxa"/>
          </w:tcPr>
          <w:p w14:paraId="5BF94518" w14:textId="77777777" w:rsidR="007C3D1B" w:rsidRDefault="007C3D1B" w:rsidP="004E7FBB">
            <w:pPr>
              <w:ind w:firstLine="0"/>
              <w:jc w:val="center"/>
            </w:pPr>
            <w:r>
              <w:t>Максимальний струм, А</w:t>
            </w:r>
          </w:p>
        </w:tc>
        <w:tc>
          <w:tcPr>
            <w:tcW w:w="2298" w:type="dxa"/>
          </w:tcPr>
          <w:p w14:paraId="04DC90D3" w14:textId="77777777" w:rsidR="007C3D1B" w:rsidRDefault="007C3D1B" w:rsidP="004E7FBB">
            <w:pPr>
              <w:ind w:firstLine="0"/>
              <w:jc w:val="center"/>
            </w:pPr>
            <w:r>
              <w:t>Робоча температура</w:t>
            </w:r>
          </w:p>
        </w:tc>
        <w:tc>
          <w:tcPr>
            <w:tcW w:w="841" w:type="dxa"/>
          </w:tcPr>
          <w:p w14:paraId="1CAC9FBC" w14:textId="77777777" w:rsidR="007C3D1B" w:rsidRDefault="007C3D1B" w:rsidP="004E7FBB">
            <w:pPr>
              <w:ind w:firstLine="0"/>
              <w:jc w:val="center"/>
            </w:pPr>
            <w:r>
              <w:t>Ціна, грн</w:t>
            </w:r>
          </w:p>
        </w:tc>
      </w:tr>
      <w:tr w:rsidR="007C3D1B" w14:paraId="71AC0B92" w14:textId="77777777" w:rsidTr="004E7FBB">
        <w:tc>
          <w:tcPr>
            <w:tcW w:w="1648" w:type="dxa"/>
          </w:tcPr>
          <w:p w14:paraId="1FE3F949" w14:textId="77777777" w:rsidR="007C3D1B" w:rsidRPr="00C8252B" w:rsidRDefault="007C3D1B" w:rsidP="00F30F97">
            <w:pPr>
              <w:ind w:firstLine="0"/>
              <w:rPr>
                <w:i/>
                <w:iCs/>
              </w:rPr>
            </w:pPr>
            <w:r w:rsidRPr="00C8252B">
              <w:rPr>
                <w:i/>
                <w:iCs/>
              </w:rPr>
              <w:t>IRLML6402</w:t>
            </w:r>
          </w:p>
        </w:tc>
        <w:tc>
          <w:tcPr>
            <w:tcW w:w="1686" w:type="dxa"/>
          </w:tcPr>
          <w:p w14:paraId="07DF27C3" w14:textId="77777777" w:rsidR="007C3D1B" w:rsidRDefault="004E7FBB" w:rsidP="004E7FBB">
            <w:pPr>
              <w:ind w:firstLine="0"/>
              <w:jc w:val="center"/>
            </w:pPr>
            <w:r>
              <w:t>1,25</w:t>
            </w:r>
          </w:p>
        </w:tc>
        <w:tc>
          <w:tcPr>
            <w:tcW w:w="2018" w:type="dxa"/>
          </w:tcPr>
          <w:p w14:paraId="170506D6" w14:textId="77777777" w:rsidR="007C3D1B" w:rsidRDefault="004E7FBB" w:rsidP="004E7FBB">
            <w:pPr>
              <w:ind w:firstLine="0"/>
              <w:jc w:val="center"/>
            </w:pPr>
            <w:r>
              <w:t>3,7</w:t>
            </w:r>
          </w:p>
        </w:tc>
        <w:tc>
          <w:tcPr>
            <w:tcW w:w="2298" w:type="dxa"/>
          </w:tcPr>
          <w:p w14:paraId="36E3EC8D" w14:textId="77777777" w:rsidR="007C3D1B" w:rsidRDefault="004E7FBB" w:rsidP="004E7FBB">
            <w:pPr>
              <w:ind w:firstLine="0"/>
              <w:jc w:val="center"/>
            </w:pPr>
            <w:r>
              <w:t>-55°С…+150°С</w:t>
            </w:r>
          </w:p>
        </w:tc>
        <w:tc>
          <w:tcPr>
            <w:tcW w:w="841" w:type="dxa"/>
          </w:tcPr>
          <w:p w14:paraId="60F6A886" w14:textId="77777777" w:rsidR="007C3D1B" w:rsidRPr="007C3D1B" w:rsidRDefault="007C3D1B" w:rsidP="004E7FBB">
            <w:pPr>
              <w:ind w:firstLine="0"/>
              <w:jc w:val="center"/>
            </w:pPr>
            <w:r>
              <w:t>8</w:t>
            </w:r>
          </w:p>
        </w:tc>
      </w:tr>
    </w:tbl>
    <w:p w14:paraId="7044D9A5" w14:textId="77777777" w:rsidR="00F30F97" w:rsidRDefault="00F86A61" w:rsidP="004E7FBB">
      <w:r>
        <w:rPr>
          <w:noProof/>
          <w:lang w:eastAsia="uk-UA"/>
        </w:rPr>
        <mc:AlternateContent>
          <mc:Choice Requires="wpg">
            <w:drawing>
              <wp:anchor distT="0" distB="0" distL="114300" distR="114300" simplePos="0" relativeHeight="251696128" behindDoc="0" locked="0" layoutInCell="0" allowOverlap="1" wp14:anchorId="248D1126" wp14:editId="61ADF8B2">
                <wp:simplePos x="0" y="0"/>
                <wp:positionH relativeFrom="margin">
                  <wp:align>center</wp:align>
                </wp:positionH>
                <wp:positionV relativeFrom="page">
                  <wp:align>bottom</wp:align>
                </wp:positionV>
                <wp:extent cx="6590665" cy="10079355"/>
                <wp:effectExtent l="0" t="0" r="19685" b="17145"/>
                <wp:wrapNone/>
                <wp:docPr id="5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5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DDC4BA"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5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672EC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5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B971A6"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5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ED539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5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F6BEC9"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5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7B7EB9"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5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481E2D" w14:textId="77777777" w:rsidR="003863C1" w:rsidRPr="00092889" w:rsidRDefault="003863C1" w:rsidP="00F86A61">
                              <w:pPr>
                                <w:pStyle w:val="af3"/>
                                <w:jc w:val="center"/>
                                <w:rPr>
                                  <w:rFonts w:ascii="Arial" w:hAnsi="Arial" w:cs="Arial"/>
                                </w:rPr>
                              </w:pPr>
                              <w:r>
                                <w:rPr>
                                  <w:rFonts w:ascii="Arial" w:hAnsi="Arial" w:cs="Arial"/>
                                </w:rPr>
                                <w:t>19</w:t>
                              </w:r>
                            </w:p>
                          </w:txbxContent>
                        </wps:txbx>
                        <wps:bodyPr rot="0" vert="horz" wrap="square" lIns="12700" tIns="12700" rIns="12700" bIns="12700" anchor="t" anchorCtr="0" upright="1">
                          <a:noAutofit/>
                        </wps:bodyPr>
                      </wps:wsp>
                      <wps:wsp>
                        <wps:cNvPr id="5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27CD81"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8D1126" id="_x0000_s1413" style="position:absolute;left:0;text-align:left;margin-left:0;margin-top:0;width:518.95pt;height:793.65pt;z-index:25169612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" o:allowincell="f">
                <v:rect id="Rectangle 52" o:spid="_x0000_s14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" filled="f" strokeweight="2pt"/>
                <v:line id="Line 53" o:spid="_x0000_s14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" strokeweight="2pt"/>
                <v:line id="Line 54" o:spid="_x0000_s14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ha6wAAAANwAAAAPAAAAZHJzL2Rvd25yZXYueG1sRI/BCsIw&#10;EETvgv8QVvCmqYo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jy4WusAAAADcAAAADwAAAAAA&#10;AAAAAAAAAAAHAgAAZHJzL2Rvd25yZXYueG1sUEsFBgAAAAADAAMAtwAAAPQCAAAAAA==&#10;" strokeweight="2pt"/>
                <v:line id="Line 55" o:spid="_x0000_s14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" strokeweight="2pt"/>
                <v:line id="Line 56" o:spid="_x0000_s14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" strokeweight="2pt"/>
                <v:line id="Line 57" o:spid="_x0000_s14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" strokeweight="2pt"/>
                <v:line id="Line 58" o:spid="_x0000_s14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" strokeweight="2pt"/>
                <v:line id="Line 59" o:spid="_x0000_s14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" strokeweight="2pt"/>
                <v:line id="Line 60" o:spid="_x0000_s14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aPjxAAAANwAAAAPAAAAZHJzL2Rvd25yZXYueG1sRI/dagIx&#10;FITvBd8hHKF3mrVQ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Gp1o+PEAAAA3AAAAA8A&#10;AAAAAAAAAAAAAAAABwIAAGRycy9kb3ducmV2LnhtbFBLBQYAAAAAAwADALcAAAD4AgAAAAA=&#10;" strokeweight="1pt"/>
                <v:line id="Line 61" o:spid="_x0000_s14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" strokeweight="2pt"/>
                <v:line id="Line 62" o:spid="_x0000_s14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rect id="Rectangle 63" o:spid="_x0000_s14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" filled="f" stroked="f" strokeweight=".25pt">
                  <v:textbox inset="1pt,1pt,1pt,1pt">
                    <w:txbxContent>
                      <w:p w14:paraId="5DDDC4BA"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4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" filled="f" stroked="f" strokeweight=".25pt">
                  <v:textbox inset="1pt,1pt,1pt,1pt">
                    <w:txbxContent>
                      <w:p w14:paraId="5D672EC3"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4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UswwAAANwAAAAPAAAAZHJzL2Rvd25yZXYueG1sRI/BasMw&#10;EETvhf6D2EJujezgGs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xSkVLMMAAADcAAAADwAA&#10;AAAAAAAAAAAAAAAHAgAAZHJzL2Rvd25yZXYueG1sUEsFBgAAAAADAAMAtwAAAPcCAAAAAA==&#10;" filled="f" stroked="f" strokeweight=".25pt">
                  <v:textbox inset="1pt,1pt,1pt,1pt">
                    <w:txbxContent>
                      <w:p w14:paraId="24B971A6"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4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" filled="f" stroked="f" strokeweight=".25pt">
                  <v:textbox inset="1pt,1pt,1pt,1pt">
                    <w:txbxContent>
                      <w:p w14:paraId="0BED539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4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" filled="f" stroked="f" strokeweight=".25pt">
                  <v:textbox inset="1pt,1pt,1pt,1pt">
                    <w:txbxContent>
                      <w:p w14:paraId="15F6BEC9"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4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" filled="f" stroked="f" strokeweight=".25pt">
                  <v:textbox inset="1pt,1pt,1pt,1pt">
                    <w:txbxContent>
                      <w:p w14:paraId="547B7EB9"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4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" filled="f" stroked="f" strokeweight=".25pt">
                  <v:textbox inset="1pt,1pt,1pt,1pt">
                    <w:txbxContent>
                      <w:p w14:paraId="4A481E2D" w14:textId="77777777" w:rsidR="003863C1" w:rsidRPr="00092889" w:rsidRDefault="003863C1" w:rsidP="00F86A61">
                        <w:pPr>
                          <w:pStyle w:val="af3"/>
                          <w:jc w:val="center"/>
                          <w:rPr>
                            <w:rFonts w:ascii="Arial" w:hAnsi="Arial" w:cs="Arial"/>
                          </w:rPr>
                        </w:pPr>
                        <w:r>
                          <w:rPr>
                            <w:rFonts w:ascii="Arial" w:hAnsi="Arial" w:cs="Arial"/>
                          </w:rPr>
                          <w:t>19</w:t>
                        </w:r>
                      </w:p>
                    </w:txbxContent>
                  </v:textbox>
                </v:rect>
                <v:rect id="Rectangle 70" o:spid="_x0000_s14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" filled="f" stroked="f" strokeweight=".25pt">
                  <v:textbox inset="1pt,1pt,1pt,1pt">
                    <w:txbxContent>
                      <w:p w14:paraId="2F27CD81"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4E7FBB">
        <w:t>Основна причина вибору цього компоненту це низька ціна та потрібні характеристики.</w:t>
      </w:r>
      <w:r w:rsidRPr="00F86A61">
        <w:rPr>
          <w:noProof/>
          <w:lang w:eastAsia="uk-UA"/>
        </w:rPr>
        <w:t xml:space="preserve"> </w:t>
      </w:r>
    </w:p>
    <w:p w14:paraId="250388E9" w14:textId="77777777" w:rsidR="00731115" w:rsidRDefault="005E0E1E" w:rsidP="00224D61">
      <w:r w:rsidRPr="00224D61">
        <w:t xml:space="preserve">Для керування інфрачервоними світлодіодами застосовуються </w:t>
      </w:r>
      <w:r w:rsidRPr="00C8252B">
        <w:rPr>
          <w:i/>
          <w:iCs/>
        </w:rPr>
        <w:t>NPN</w:t>
      </w:r>
      <w:r w:rsidRPr="00224D61">
        <w:t xml:space="preserve"> біполярні транзистори </w:t>
      </w:r>
      <w:r w:rsidRPr="00052600">
        <w:rPr>
          <w:i/>
          <w:iCs/>
        </w:rPr>
        <w:t>VT2</w:t>
      </w:r>
      <w:r w:rsidRPr="00224D61">
        <w:t xml:space="preserve"> та </w:t>
      </w:r>
      <w:r w:rsidRPr="00052600">
        <w:rPr>
          <w:i/>
          <w:iCs/>
        </w:rPr>
        <w:t>VT</w:t>
      </w:r>
      <w:r w:rsidR="00731115" w:rsidRPr="00052600">
        <w:rPr>
          <w:i/>
          <w:iCs/>
        </w:rPr>
        <w:t>3</w:t>
      </w:r>
      <w:r w:rsidRPr="00224D61">
        <w:t xml:space="preserve"> в корпусі TO-92. Це досить розповсюджена серія </w:t>
      </w:r>
      <w:r w:rsidRPr="00C8252B">
        <w:rPr>
          <w:i/>
          <w:iCs/>
        </w:rPr>
        <w:t>2N2222</w:t>
      </w:r>
      <w:r w:rsidR="000D0CEE">
        <w:t xml:space="preserve"> </w:t>
      </w:r>
      <w:r w:rsidR="00224D61" w:rsidRPr="00254464">
        <w:rPr>
          <w:lang w:val="ru-RU"/>
        </w:rPr>
        <w:t>[</w:t>
      </w:r>
      <w:r w:rsidR="00C45B9F" w:rsidRPr="00C45B9F">
        <w:rPr>
          <w:color w:val="000000" w:themeColor="text1"/>
        </w:rPr>
        <w:t>1</w:t>
      </w:r>
      <w:r w:rsidR="00560B4B" w:rsidRPr="008E3B2D">
        <w:rPr>
          <w:color w:val="000000" w:themeColor="text1"/>
          <w:lang w:val="ru-RU"/>
        </w:rPr>
        <w:t>4</w:t>
      </w:r>
      <w:r w:rsidR="00224D61" w:rsidRPr="00254464">
        <w:rPr>
          <w:lang w:val="ru-RU"/>
        </w:rPr>
        <w:t>]</w:t>
      </w:r>
      <w:r w:rsidR="00224D61" w:rsidRPr="00224D61">
        <w:t xml:space="preserve"> в</w:t>
      </w:r>
      <w:r w:rsidR="00C45B9F">
        <w:t>они</w:t>
      </w:r>
      <w:r w:rsidR="00224D61" w:rsidRPr="00224D61">
        <w:t xml:space="preserve"> використовується в багатьох пристроях через </w:t>
      </w:r>
      <w:r w:rsidR="000D0CEE">
        <w:t>їх</w:t>
      </w:r>
      <w:r w:rsidR="000D0CEE" w:rsidRPr="00224D61">
        <w:t xml:space="preserve"> </w:t>
      </w:r>
      <w:r w:rsidR="00224D61" w:rsidRPr="00224D61">
        <w:t>надійність та низьку ціну.</w:t>
      </w:r>
    </w:p>
    <w:p w14:paraId="13A80B38" w14:textId="77777777" w:rsidR="0080450D" w:rsidRDefault="000D0CEE" w:rsidP="005D0599">
      <w:pPr>
        <w:rPr>
          <w:shd w:val="clear" w:color="auto" w:fill="FFFFFF"/>
        </w:rPr>
      </w:pPr>
      <w:r>
        <w:rPr>
          <w:shd w:val="clear" w:color="auto" w:fill="FFFFFF"/>
        </w:rPr>
        <w:t xml:space="preserve">Для </w:t>
      </w:r>
      <w:r w:rsidR="005D0599">
        <w:rPr>
          <w:shd w:val="clear" w:color="auto" w:fill="FFFFFF"/>
        </w:rPr>
        <w:t xml:space="preserve">сприйняття інфрачервоного </w:t>
      </w:r>
      <w:r>
        <w:rPr>
          <w:shd w:val="clear" w:color="auto" w:fill="FFFFFF"/>
        </w:rPr>
        <w:t xml:space="preserve">променю </w:t>
      </w:r>
      <w:r w:rsidR="005D0599">
        <w:rPr>
          <w:shd w:val="clear" w:color="auto" w:fill="FFFFFF"/>
        </w:rPr>
        <w:t>потрібні фототранзистори. Тому було проаналізовано ринок і порівняно різні варіанти. Порівняльна характеристика різних фототранзисторів наведено у таблиці 3.2.</w:t>
      </w:r>
    </w:p>
    <w:p w14:paraId="30C31C24" w14:textId="77777777" w:rsidR="005D0599" w:rsidRDefault="005D0599" w:rsidP="005D0599">
      <w:r>
        <w:t>Таблиця 3.2 – Порівняльна таблиця різних моделей</w:t>
      </w:r>
      <w:r w:rsidR="000D0CEE">
        <w:t xml:space="preserve"> фототранзисторів</w:t>
      </w:r>
    </w:p>
    <w:tbl>
      <w:tblPr>
        <w:tblStyle w:val="af7"/>
        <w:tblW w:w="0" w:type="auto"/>
        <w:tblLook w:val="04A0" w:firstRow="1" w:lastRow="0" w:firstColumn="1" w:lastColumn="0" w:noHBand="0" w:noVBand="1"/>
      </w:tblPr>
      <w:tblGrid>
        <w:gridCol w:w="2137"/>
        <w:gridCol w:w="2255"/>
        <w:gridCol w:w="1713"/>
        <w:gridCol w:w="1659"/>
        <w:gridCol w:w="1581"/>
      </w:tblGrid>
      <w:tr w:rsidR="005D0599" w14:paraId="47462DB8" w14:textId="77777777" w:rsidTr="00972188">
        <w:tc>
          <w:tcPr>
            <w:tcW w:w="2137" w:type="dxa"/>
            <w:vAlign w:val="bottom"/>
          </w:tcPr>
          <w:p w14:paraId="481B5EC7" w14:textId="77777777" w:rsidR="005D0599" w:rsidRDefault="005D0599" w:rsidP="005D0599">
            <w:pPr>
              <w:pStyle w:val="af8"/>
            </w:pPr>
            <w:r>
              <w:t>Характеристика</w:t>
            </w:r>
          </w:p>
        </w:tc>
        <w:tc>
          <w:tcPr>
            <w:tcW w:w="2255" w:type="dxa"/>
            <w:vAlign w:val="bottom"/>
          </w:tcPr>
          <w:p w14:paraId="5D0FDFFE" w14:textId="77777777" w:rsidR="005D0599" w:rsidRPr="00052600" w:rsidRDefault="005D0599" w:rsidP="005D0599">
            <w:pPr>
              <w:pStyle w:val="af8"/>
              <w:rPr>
                <w:i/>
                <w:iCs/>
              </w:rPr>
            </w:pPr>
            <w:r w:rsidRPr="00052600">
              <w:rPr>
                <w:i/>
                <w:iCs/>
              </w:rPr>
              <w:t>TSSP4038SS1XB</w:t>
            </w:r>
          </w:p>
        </w:tc>
        <w:tc>
          <w:tcPr>
            <w:tcW w:w="1713" w:type="dxa"/>
            <w:vAlign w:val="bottom"/>
          </w:tcPr>
          <w:p w14:paraId="4510FC19" w14:textId="77777777" w:rsidR="005D0599" w:rsidRPr="00052600" w:rsidRDefault="005D0599" w:rsidP="005D0599">
            <w:pPr>
              <w:pStyle w:val="af8"/>
              <w:rPr>
                <w:i/>
                <w:iCs/>
              </w:rPr>
            </w:pPr>
            <w:r w:rsidRPr="00052600">
              <w:rPr>
                <w:i/>
                <w:iCs/>
              </w:rPr>
              <w:t>TSOP4838</w:t>
            </w:r>
          </w:p>
        </w:tc>
        <w:tc>
          <w:tcPr>
            <w:tcW w:w="1659" w:type="dxa"/>
            <w:vAlign w:val="bottom"/>
          </w:tcPr>
          <w:p w14:paraId="37A42958" w14:textId="77777777" w:rsidR="005D0599" w:rsidRPr="00052600" w:rsidRDefault="005D0599" w:rsidP="005D0599">
            <w:pPr>
              <w:pStyle w:val="af8"/>
              <w:rPr>
                <w:i/>
                <w:iCs/>
              </w:rPr>
            </w:pPr>
            <w:r w:rsidRPr="00052600">
              <w:rPr>
                <w:i/>
                <w:iCs/>
              </w:rPr>
              <w:t>HS0038B</w:t>
            </w:r>
          </w:p>
        </w:tc>
        <w:tc>
          <w:tcPr>
            <w:tcW w:w="1581" w:type="dxa"/>
            <w:vAlign w:val="bottom"/>
          </w:tcPr>
          <w:p w14:paraId="2FD2DBC7" w14:textId="77777777" w:rsidR="005D0599" w:rsidRPr="00052600" w:rsidRDefault="005D0599" w:rsidP="005D0599">
            <w:pPr>
              <w:pStyle w:val="af8"/>
              <w:rPr>
                <w:i/>
                <w:iCs/>
              </w:rPr>
            </w:pPr>
            <w:r w:rsidRPr="00052600">
              <w:rPr>
                <w:i/>
                <w:iCs/>
              </w:rPr>
              <w:t>IRM-3638N3</w:t>
            </w:r>
          </w:p>
        </w:tc>
      </w:tr>
      <w:tr w:rsidR="005D0599" w14:paraId="72E212EA" w14:textId="77777777" w:rsidTr="00972188">
        <w:tc>
          <w:tcPr>
            <w:tcW w:w="2137" w:type="dxa"/>
            <w:vAlign w:val="bottom"/>
          </w:tcPr>
          <w:p w14:paraId="6A54D02C" w14:textId="77777777" w:rsidR="005D0599" w:rsidRDefault="005D0599" w:rsidP="005D0599">
            <w:pPr>
              <w:pStyle w:val="af8"/>
            </w:pPr>
            <w:r>
              <w:t>Частота прийому</w:t>
            </w:r>
          </w:p>
        </w:tc>
        <w:tc>
          <w:tcPr>
            <w:tcW w:w="2255" w:type="dxa"/>
            <w:vAlign w:val="bottom"/>
          </w:tcPr>
          <w:p w14:paraId="52C30A24" w14:textId="77777777" w:rsidR="005D0599" w:rsidRDefault="005D0599" w:rsidP="005D0599">
            <w:pPr>
              <w:pStyle w:val="af8"/>
            </w:pPr>
            <w:r>
              <w:t>38 кГц</w:t>
            </w:r>
          </w:p>
        </w:tc>
        <w:tc>
          <w:tcPr>
            <w:tcW w:w="1713" w:type="dxa"/>
            <w:vAlign w:val="bottom"/>
          </w:tcPr>
          <w:p w14:paraId="1F68DEF9" w14:textId="77777777" w:rsidR="005D0599" w:rsidRDefault="005D0599" w:rsidP="005D0599">
            <w:pPr>
              <w:pStyle w:val="af8"/>
            </w:pPr>
            <w:r>
              <w:t>38 кГц</w:t>
            </w:r>
          </w:p>
        </w:tc>
        <w:tc>
          <w:tcPr>
            <w:tcW w:w="1659" w:type="dxa"/>
            <w:vAlign w:val="bottom"/>
          </w:tcPr>
          <w:p w14:paraId="153EAC69" w14:textId="77777777" w:rsidR="005D0599" w:rsidRDefault="005D0599" w:rsidP="005D0599">
            <w:pPr>
              <w:pStyle w:val="af8"/>
            </w:pPr>
            <w:r>
              <w:t>38 кГц</w:t>
            </w:r>
          </w:p>
        </w:tc>
        <w:tc>
          <w:tcPr>
            <w:tcW w:w="1581" w:type="dxa"/>
            <w:vAlign w:val="bottom"/>
          </w:tcPr>
          <w:p w14:paraId="2068E33B" w14:textId="77777777" w:rsidR="005D0599" w:rsidRDefault="005D0599" w:rsidP="005D0599">
            <w:pPr>
              <w:pStyle w:val="af8"/>
            </w:pPr>
            <w:r>
              <w:t>38 кГц</w:t>
            </w:r>
          </w:p>
        </w:tc>
      </w:tr>
      <w:tr w:rsidR="005D0599" w14:paraId="5986C26E" w14:textId="77777777" w:rsidTr="00972188">
        <w:tc>
          <w:tcPr>
            <w:tcW w:w="2137" w:type="dxa"/>
            <w:vAlign w:val="bottom"/>
          </w:tcPr>
          <w:p w14:paraId="65FC9BF5" w14:textId="77777777" w:rsidR="005D0599" w:rsidRDefault="005D0599" w:rsidP="005D0599">
            <w:pPr>
              <w:pStyle w:val="af8"/>
            </w:pPr>
            <w:r>
              <w:t>Робоча напруга</w:t>
            </w:r>
          </w:p>
        </w:tc>
        <w:tc>
          <w:tcPr>
            <w:tcW w:w="2255" w:type="dxa"/>
            <w:vAlign w:val="bottom"/>
          </w:tcPr>
          <w:p w14:paraId="26F7F713" w14:textId="77777777" w:rsidR="005D0599" w:rsidRDefault="005D0599" w:rsidP="000D0CEE">
            <w:pPr>
              <w:pStyle w:val="af8"/>
            </w:pPr>
            <w:r>
              <w:t>2</w:t>
            </w:r>
            <w:r w:rsidR="000D0CEE">
              <w:t>,</w:t>
            </w:r>
            <w:r>
              <w:t xml:space="preserve">5В </w:t>
            </w:r>
            <w:r w:rsidR="000D0CEE">
              <w:t xml:space="preserve">– </w:t>
            </w:r>
            <w:r>
              <w:t>5</w:t>
            </w:r>
            <w:r w:rsidR="000D0CEE">
              <w:t>,</w:t>
            </w:r>
            <w:r>
              <w:t>5В</w:t>
            </w:r>
          </w:p>
        </w:tc>
        <w:tc>
          <w:tcPr>
            <w:tcW w:w="1713" w:type="dxa"/>
            <w:vAlign w:val="bottom"/>
          </w:tcPr>
          <w:p w14:paraId="11CE4B0D" w14:textId="77777777" w:rsidR="005D0599" w:rsidRDefault="005D0599" w:rsidP="000D0CEE">
            <w:pPr>
              <w:pStyle w:val="af8"/>
            </w:pPr>
            <w:r>
              <w:t>2</w:t>
            </w:r>
            <w:r w:rsidR="000D0CEE">
              <w:t>,</w:t>
            </w:r>
            <w:r>
              <w:t xml:space="preserve">7В </w:t>
            </w:r>
            <w:r w:rsidR="000D0CEE">
              <w:t>–</w:t>
            </w:r>
            <w:r>
              <w:t xml:space="preserve"> 5</w:t>
            </w:r>
            <w:r w:rsidR="000D0CEE">
              <w:t>,</w:t>
            </w:r>
            <w:r>
              <w:t>5В</w:t>
            </w:r>
          </w:p>
        </w:tc>
        <w:tc>
          <w:tcPr>
            <w:tcW w:w="1659" w:type="dxa"/>
            <w:vAlign w:val="bottom"/>
          </w:tcPr>
          <w:p w14:paraId="3221FF93" w14:textId="77777777" w:rsidR="005D0599" w:rsidRDefault="005D0599" w:rsidP="000D0CEE">
            <w:pPr>
              <w:pStyle w:val="af8"/>
            </w:pPr>
            <w:r>
              <w:t>2</w:t>
            </w:r>
            <w:r w:rsidR="000D0CEE">
              <w:t>,</w:t>
            </w:r>
            <w:r>
              <w:t xml:space="preserve">7В </w:t>
            </w:r>
            <w:r w:rsidR="000D0CEE">
              <w:t>–</w:t>
            </w:r>
            <w:r>
              <w:t xml:space="preserve"> 5</w:t>
            </w:r>
            <w:r w:rsidR="000D0CEE">
              <w:t>,</w:t>
            </w:r>
            <w:r>
              <w:t>5В</w:t>
            </w:r>
          </w:p>
        </w:tc>
        <w:tc>
          <w:tcPr>
            <w:tcW w:w="1581" w:type="dxa"/>
            <w:vAlign w:val="bottom"/>
          </w:tcPr>
          <w:p w14:paraId="5D5679AD" w14:textId="77777777" w:rsidR="005D0599" w:rsidRDefault="005D0599" w:rsidP="000D0CEE">
            <w:pPr>
              <w:pStyle w:val="af8"/>
            </w:pPr>
            <w:r>
              <w:t>2</w:t>
            </w:r>
            <w:r w:rsidR="000D0CEE">
              <w:t>,</w:t>
            </w:r>
            <w:r>
              <w:t xml:space="preserve">7В </w:t>
            </w:r>
            <w:r w:rsidR="000D0CEE">
              <w:t>–</w:t>
            </w:r>
            <w:r>
              <w:t xml:space="preserve"> 5</w:t>
            </w:r>
            <w:r w:rsidR="000D0CEE">
              <w:t>,</w:t>
            </w:r>
            <w:r>
              <w:t>5В</w:t>
            </w:r>
          </w:p>
        </w:tc>
      </w:tr>
      <w:tr w:rsidR="005D0599" w14:paraId="6A38CA34" w14:textId="77777777" w:rsidTr="00972188">
        <w:tc>
          <w:tcPr>
            <w:tcW w:w="2137" w:type="dxa"/>
            <w:vAlign w:val="bottom"/>
          </w:tcPr>
          <w:p w14:paraId="21DDD4F9" w14:textId="77777777" w:rsidR="005D0599" w:rsidRDefault="005D0599" w:rsidP="005D0599">
            <w:pPr>
              <w:pStyle w:val="af8"/>
            </w:pPr>
            <w:r>
              <w:t>Кут прийому</w:t>
            </w:r>
          </w:p>
        </w:tc>
        <w:tc>
          <w:tcPr>
            <w:tcW w:w="2255" w:type="dxa"/>
            <w:vAlign w:val="bottom"/>
          </w:tcPr>
          <w:p w14:paraId="56401438" w14:textId="77777777" w:rsidR="005D0599" w:rsidRDefault="005D0599" w:rsidP="005D0599">
            <w:pPr>
              <w:pStyle w:val="af8"/>
            </w:pPr>
            <w:r>
              <w:t>±45°</w:t>
            </w:r>
          </w:p>
        </w:tc>
        <w:tc>
          <w:tcPr>
            <w:tcW w:w="1713" w:type="dxa"/>
            <w:vAlign w:val="bottom"/>
          </w:tcPr>
          <w:p w14:paraId="73549849" w14:textId="77777777" w:rsidR="005D0599" w:rsidRDefault="005D0599" w:rsidP="005D0599">
            <w:pPr>
              <w:pStyle w:val="af8"/>
            </w:pPr>
            <w:r>
              <w:t>±45°</w:t>
            </w:r>
          </w:p>
        </w:tc>
        <w:tc>
          <w:tcPr>
            <w:tcW w:w="1659" w:type="dxa"/>
            <w:vAlign w:val="bottom"/>
          </w:tcPr>
          <w:p w14:paraId="0F631099" w14:textId="77777777" w:rsidR="005D0599" w:rsidRDefault="005D0599" w:rsidP="005D0599">
            <w:pPr>
              <w:pStyle w:val="af8"/>
            </w:pPr>
            <w:r>
              <w:t>±45°</w:t>
            </w:r>
          </w:p>
        </w:tc>
        <w:tc>
          <w:tcPr>
            <w:tcW w:w="1581" w:type="dxa"/>
            <w:vAlign w:val="bottom"/>
          </w:tcPr>
          <w:p w14:paraId="66807C98" w14:textId="77777777" w:rsidR="005D0599" w:rsidRDefault="005D0599" w:rsidP="005D0599">
            <w:pPr>
              <w:pStyle w:val="af8"/>
            </w:pPr>
            <w:r>
              <w:t>±45°</w:t>
            </w:r>
          </w:p>
        </w:tc>
      </w:tr>
      <w:tr w:rsidR="005D0599" w14:paraId="7B4B1ACA" w14:textId="77777777" w:rsidTr="00972188">
        <w:tc>
          <w:tcPr>
            <w:tcW w:w="2137" w:type="dxa"/>
            <w:vAlign w:val="bottom"/>
          </w:tcPr>
          <w:p w14:paraId="1FB217D1" w14:textId="77777777" w:rsidR="005D0599" w:rsidRPr="005D0599" w:rsidRDefault="005D0599" w:rsidP="005D0599">
            <w:pPr>
              <w:pStyle w:val="af8"/>
            </w:pPr>
            <w:r w:rsidRPr="005D0599">
              <w:t>Робочий діапазон</w:t>
            </w:r>
          </w:p>
        </w:tc>
        <w:tc>
          <w:tcPr>
            <w:tcW w:w="2255" w:type="dxa"/>
            <w:vAlign w:val="bottom"/>
          </w:tcPr>
          <w:p w14:paraId="0E48681F" w14:textId="77777777" w:rsidR="005D0599" w:rsidRPr="005D0599" w:rsidRDefault="005D0599" w:rsidP="005D0599">
            <w:pPr>
              <w:pStyle w:val="af8"/>
            </w:pPr>
            <w:r w:rsidRPr="005D0599">
              <w:t>До 45 м</w:t>
            </w:r>
          </w:p>
        </w:tc>
        <w:tc>
          <w:tcPr>
            <w:tcW w:w="1713" w:type="dxa"/>
            <w:vAlign w:val="bottom"/>
          </w:tcPr>
          <w:p w14:paraId="0ACF33C6" w14:textId="77777777" w:rsidR="005D0599" w:rsidRPr="005D0599" w:rsidRDefault="005D0599" w:rsidP="005D0599">
            <w:pPr>
              <w:pStyle w:val="af8"/>
            </w:pPr>
            <w:r w:rsidRPr="005D0599">
              <w:t>До 45 м</w:t>
            </w:r>
          </w:p>
        </w:tc>
        <w:tc>
          <w:tcPr>
            <w:tcW w:w="1659" w:type="dxa"/>
            <w:vAlign w:val="bottom"/>
          </w:tcPr>
          <w:p w14:paraId="4A01E37C" w14:textId="77777777" w:rsidR="005D0599" w:rsidRPr="005D0599" w:rsidRDefault="005D0599" w:rsidP="005D0599">
            <w:pPr>
              <w:pStyle w:val="af8"/>
            </w:pPr>
            <w:r w:rsidRPr="005D0599">
              <w:t>До 40 м</w:t>
            </w:r>
          </w:p>
        </w:tc>
        <w:tc>
          <w:tcPr>
            <w:tcW w:w="1581" w:type="dxa"/>
            <w:vAlign w:val="bottom"/>
          </w:tcPr>
          <w:p w14:paraId="4580DA7F" w14:textId="77777777" w:rsidR="005D0599" w:rsidRPr="005D0599" w:rsidRDefault="005D0599" w:rsidP="005D0599">
            <w:pPr>
              <w:pStyle w:val="af8"/>
            </w:pPr>
            <w:r w:rsidRPr="005D0599">
              <w:t>До 45 м</w:t>
            </w:r>
          </w:p>
        </w:tc>
      </w:tr>
      <w:tr w:rsidR="005D0599" w14:paraId="16464116" w14:textId="77777777" w:rsidTr="00972188">
        <w:tc>
          <w:tcPr>
            <w:tcW w:w="2137" w:type="dxa"/>
            <w:vAlign w:val="bottom"/>
          </w:tcPr>
          <w:p w14:paraId="0B4FC3BA" w14:textId="77777777" w:rsidR="005D0599" w:rsidRPr="005D0599" w:rsidRDefault="005D0599" w:rsidP="005D0599">
            <w:pPr>
              <w:pStyle w:val="af8"/>
            </w:pPr>
            <w:r w:rsidRPr="005D0599">
              <w:t>Інтерфейс</w:t>
            </w:r>
          </w:p>
        </w:tc>
        <w:tc>
          <w:tcPr>
            <w:tcW w:w="2255" w:type="dxa"/>
            <w:vAlign w:val="bottom"/>
          </w:tcPr>
          <w:p w14:paraId="0E14724B" w14:textId="77777777" w:rsidR="005D0599" w:rsidRPr="005D0599" w:rsidRDefault="005D0599" w:rsidP="005D0599">
            <w:pPr>
              <w:pStyle w:val="af8"/>
            </w:pPr>
            <w:r w:rsidRPr="005D0599">
              <w:t>Відкритий колектор</w:t>
            </w:r>
          </w:p>
        </w:tc>
        <w:tc>
          <w:tcPr>
            <w:tcW w:w="1713" w:type="dxa"/>
            <w:vAlign w:val="bottom"/>
          </w:tcPr>
          <w:p w14:paraId="417151CE" w14:textId="77777777" w:rsidR="005D0599" w:rsidRPr="005D0599" w:rsidRDefault="005D0599" w:rsidP="005D0599">
            <w:pPr>
              <w:pStyle w:val="af8"/>
            </w:pPr>
            <w:r w:rsidRPr="005D0599">
              <w:t>Відкритий колектор</w:t>
            </w:r>
          </w:p>
        </w:tc>
        <w:tc>
          <w:tcPr>
            <w:tcW w:w="1659" w:type="dxa"/>
            <w:vAlign w:val="bottom"/>
          </w:tcPr>
          <w:p w14:paraId="335C2C45" w14:textId="77777777" w:rsidR="005D0599" w:rsidRPr="005D0599" w:rsidRDefault="005D0599" w:rsidP="005D0599">
            <w:pPr>
              <w:pStyle w:val="af8"/>
            </w:pPr>
            <w:r w:rsidRPr="005D0599">
              <w:t>Відкритий колектор</w:t>
            </w:r>
          </w:p>
        </w:tc>
        <w:tc>
          <w:tcPr>
            <w:tcW w:w="1581" w:type="dxa"/>
            <w:vAlign w:val="bottom"/>
          </w:tcPr>
          <w:p w14:paraId="721B2423" w14:textId="77777777" w:rsidR="005D0599" w:rsidRPr="005D0599" w:rsidRDefault="005D0599" w:rsidP="005D0599">
            <w:pPr>
              <w:pStyle w:val="af8"/>
            </w:pPr>
            <w:r w:rsidRPr="005D0599">
              <w:t>Відкритий колектор</w:t>
            </w:r>
          </w:p>
        </w:tc>
      </w:tr>
      <w:tr w:rsidR="005D0599" w14:paraId="2F486F15" w14:textId="77777777" w:rsidTr="00972188">
        <w:tc>
          <w:tcPr>
            <w:tcW w:w="2137" w:type="dxa"/>
            <w:vAlign w:val="bottom"/>
          </w:tcPr>
          <w:p w14:paraId="203BB1E6" w14:textId="77777777" w:rsidR="005D0599" w:rsidRPr="005D0599" w:rsidRDefault="005D0599" w:rsidP="005D0599">
            <w:pPr>
              <w:pStyle w:val="af8"/>
            </w:pPr>
            <w:r w:rsidRPr="005D0599">
              <w:t>Корпус</w:t>
            </w:r>
          </w:p>
        </w:tc>
        <w:tc>
          <w:tcPr>
            <w:tcW w:w="2255" w:type="dxa"/>
            <w:vAlign w:val="bottom"/>
          </w:tcPr>
          <w:p w14:paraId="2D249448" w14:textId="77777777" w:rsidR="005D0599" w:rsidRPr="00052600" w:rsidRDefault="005D0599" w:rsidP="005D0599">
            <w:pPr>
              <w:pStyle w:val="af8"/>
              <w:rPr>
                <w:i/>
                <w:iCs/>
              </w:rPr>
            </w:pPr>
            <w:r w:rsidRPr="00052600">
              <w:rPr>
                <w:i/>
                <w:iCs/>
              </w:rPr>
              <w:t>SMD</w:t>
            </w:r>
          </w:p>
        </w:tc>
        <w:tc>
          <w:tcPr>
            <w:tcW w:w="1713" w:type="dxa"/>
            <w:vAlign w:val="bottom"/>
          </w:tcPr>
          <w:p w14:paraId="6F594BD2" w14:textId="77777777" w:rsidR="005D0599" w:rsidRPr="00052600" w:rsidRDefault="005D0599" w:rsidP="005D0599">
            <w:pPr>
              <w:pStyle w:val="af8"/>
              <w:rPr>
                <w:i/>
                <w:iCs/>
              </w:rPr>
            </w:pPr>
            <w:r w:rsidRPr="00052600">
              <w:rPr>
                <w:i/>
                <w:iCs/>
              </w:rPr>
              <w:t>SMD</w:t>
            </w:r>
          </w:p>
        </w:tc>
        <w:tc>
          <w:tcPr>
            <w:tcW w:w="1659" w:type="dxa"/>
            <w:vAlign w:val="bottom"/>
          </w:tcPr>
          <w:p w14:paraId="4FBEA3EF" w14:textId="77777777" w:rsidR="005D0599" w:rsidRPr="00052600" w:rsidRDefault="005D0599" w:rsidP="005D0599">
            <w:pPr>
              <w:pStyle w:val="af8"/>
              <w:rPr>
                <w:i/>
                <w:iCs/>
              </w:rPr>
            </w:pPr>
            <w:r w:rsidRPr="00052600">
              <w:rPr>
                <w:i/>
                <w:iCs/>
              </w:rPr>
              <w:t>SMD</w:t>
            </w:r>
          </w:p>
        </w:tc>
        <w:tc>
          <w:tcPr>
            <w:tcW w:w="1581" w:type="dxa"/>
            <w:vAlign w:val="bottom"/>
          </w:tcPr>
          <w:p w14:paraId="5FA3F059" w14:textId="77777777" w:rsidR="005D0599" w:rsidRPr="00052600" w:rsidRDefault="005D0599" w:rsidP="005D0599">
            <w:pPr>
              <w:pStyle w:val="af8"/>
              <w:rPr>
                <w:i/>
                <w:iCs/>
              </w:rPr>
            </w:pPr>
            <w:r w:rsidRPr="00052600">
              <w:rPr>
                <w:i/>
                <w:iCs/>
              </w:rPr>
              <w:t>SMD</w:t>
            </w:r>
          </w:p>
        </w:tc>
      </w:tr>
      <w:tr w:rsidR="005D0599" w14:paraId="4C058B47" w14:textId="77777777" w:rsidTr="00972188">
        <w:tc>
          <w:tcPr>
            <w:tcW w:w="2137" w:type="dxa"/>
            <w:vAlign w:val="bottom"/>
          </w:tcPr>
          <w:p w14:paraId="08DA4FED" w14:textId="77777777" w:rsidR="005D0599" w:rsidRPr="005D0599" w:rsidRDefault="005D0599" w:rsidP="005D0599">
            <w:pPr>
              <w:pStyle w:val="af8"/>
            </w:pPr>
            <w:r w:rsidRPr="005D0599">
              <w:t>Температурний діапазон</w:t>
            </w:r>
          </w:p>
        </w:tc>
        <w:tc>
          <w:tcPr>
            <w:tcW w:w="2255" w:type="dxa"/>
            <w:vAlign w:val="bottom"/>
          </w:tcPr>
          <w:p w14:paraId="3A38DBAA" w14:textId="77777777" w:rsidR="005D0599" w:rsidRPr="005D0599" w:rsidRDefault="005D0599" w:rsidP="005D0599">
            <w:pPr>
              <w:pStyle w:val="af8"/>
            </w:pPr>
            <w:r w:rsidRPr="005D0599">
              <w:t>-25°C</w:t>
            </w:r>
            <w:r>
              <w:t xml:space="preserve"> </w:t>
            </w:r>
            <w:r w:rsidRPr="005D0599">
              <w:t xml:space="preserve">до </w:t>
            </w:r>
            <w:r>
              <w:br/>
            </w:r>
            <w:r w:rsidRPr="005D0599">
              <w:t>+85°C</w:t>
            </w:r>
          </w:p>
        </w:tc>
        <w:tc>
          <w:tcPr>
            <w:tcW w:w="1713" w:type="dxa"/>
            <w:vAlign w:val="bottom"/>
          </w:tcPr>
          <w:p w14:paraId="324FD4D0" w14:textId="77777777" w:rsidR="005D0599" w:rsidRPr="005D0599" w:rsidRDefault="005D0599" w:rsidP="005D0599">
            <w:pPr>
              <w:pStyle w:val="af8"/>
            </w:pPr>
            <w:r w:rsidRPr="005D0599">
              <w:t>-25°C до +85°C</w:t>
            </w:r>
          </w:p>
        </w:tc>
        <w:tc>
          <w:tcPr>
            <w:tcW w:w="1659" w:type="dxa"/>
            <w:vAlign w:val="bottom"/>
          </w:tcPr>
          <w:p w14:paraId="3BA3F10D" w14:textId="77777777" w:rsidR="005D0599" w:rsidRPr="005D0599" w:rsidRDefault="005D0599" w:rsidP="005D0599">
            <w:pPr>
              <w:pStyle w:val="af8"/>
            </w:pPr>
            <w:r w:rsidRPr="005D0599">
              <w:t>-25°C до +85°C</w:t>
            </w:r>
          </w:p>
        </w:tc>
        <w:tc>
          <w:tcPr>
            <w:tcW w:w="1581" w:type="dxa"/>
            <w:vAlign w:val="bottom"/>
          </w:tcPr>
          <w:p w14:paraId="1B635020" w14:textId="77777777" w:rsidR="005D0599" w:rsidRPr="005D0599" w:rsidRDefault="005D0599" w:rsidP="005D0599">
            <w:pPr>
              <w:pStyle w:val="af8"/>
            </w:pPr>
            <w:r w:rsidRPr="005D0599">
              <w:t>-25°C до +85°C</w:t>
            </w:r>
          </w:p>
        </w:tc>
      </w:tr>
    </w:tbl>
    <w:p w14:paraId="0BBD10B7" w14:textId="77777777" w:rsidR="005D0599" w:rsidRDefault="00972188" w:rsidP="005D0599">
      <w:r w:rsidRPr="00972188">
        <w:t xml:space="preserve">Всі моделі дуже подібні один до одного, але останні дві, </w:t>
      </w:r>
      <w:r w:rsidRPr="00052600">
        <w:rPr>
          <w:i/>
          <w:iCs/>
        </w:rPr>
        <w:t>HS0038B</w:t>
      </w:r>
      <w:r w:rsidRPr="00972188">
        <w:t xml:space="preserve"> та </w:t>
      </w:r>
      <w:r w:rsidRPr="00052600">
        <w:rPr>
          <w:i/>
          <w:iCs/>
        </w:rPr>
        <w:t>IRM-3638N3</w:t>
      </w:r>
      <w:r w:rsidRPr="00972188">
        <w:t xml:space="preserve">, відсутні на українському ринку зараз. </w:t>
      </w:r>
      <w:r w:rsidRPr="00052600">
        <w:rPr>
          <w:i/>
          <w:iCs/>
        </w:rPr>
        <w:t>TSOP4838</w:t>
      </w:r>
      <w:r w:rsidRPr="00972188">
        <w:t xml:space="preserve"> трішки дешевший за </w:t>
      </w:r>
      <w:r w:rsidRPr="00052600">
        <w:rPr>
          <w:i/>
          <w:iCs/>
        </w:rPr>
        <w:t>TSSP4038SS1XB</w:t>
      </w:r>
      <w:r w:rsidRPr="00972188">
        <w:t xml:space="preserve">, але якщо почитати відгуки про них, то перевагу надають </w:t>
      </w:r>
      <w:r w:rsidR="00F86A61">
        <w:rPr>
          <w:noProof/>
          <w:lang w:eastAsia="uk-UA"/>
        </w:rPr>
        <mc:AlternateContent>
          <mc:Choice Requires="wpg">
            <w:drawing>
              <wp:anchor distT="0" distB="0" distL="114300" distR="114300" simplePos="0" relativeHeight="251698176" behindDoc="0" locked="0" layoutInCell="0" allowOverlap="1" wp14:anchorId="2DBA769C" wp14:editId="2AD506B5">
                <wp:simplePos x="0" y="0"/>
                <wp:positionH relativeFrom="margin">
                  <wp:align>center</wp:align>
                </wp:positionH>
                <wp:positionV relativeFrom="page">
                  <wp:align>bottom</wp:align>
                </wp:positionV>
                <wp:extent cx="6590665" cy="10079355"/>
                <wp:effectExtent l="0" t="0" r="19685" b="17145"/>
                <wp:wrapNone/>
                <wp:docPr id="5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5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A6B12D"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5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BACDA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5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0AAF5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5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1239F6"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5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EE41FF"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5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B7567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5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F58248" w14:textId="77777777" w:rsidR="003863C1" w:rsidRPr="00092889" w:rsidRDefault="003863C1" w:rsidP="00F86A61">
                              <w:pPr>
                                <w:pStyle w:val="af3"/>
                                <w:jc w:val="center"/>
                                <w:rPr>
                                  <w:rFonts w:ascii="Arial" w:hAnsi="Arial" w:cs="Arial"/>
                                </w:rPr>
                              </w:pPr>
                              <w:r>
                                <w:rPr>
                                  <w:rFonts w:ascii="Arial" w:hAnsi="Arial" w:cs="Arial"/>
                                </w:rPr>
                                <w:t>20</w:t>
                              </w:r>
                            </w:p>
                          </w:txbxContent>
                        </wps:txbx>
                        <wps:bodyPr rot="0" vert="horz" wrap="square" lIns="12700" tIns="12700" rIns="12700" bIns="12700" anchor="t" anchorCtr="0" upright="1">
                          <a:noAutofit/>
                        </wps:bodyPr>
                      </wps:wsp>
                      <wps:wsp>
                        <wps:cNvPr id="5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73174A"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BA769C" id="_x0000_s1433" style="position:absolute;left:0;text-align:left;margin-left:0;margin-top:0;width:518.95pt;height:793.65pt;z-index:25169817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" o:allowincell="f">
                <v:rect id="Rectangle 52" o:spid="_x0000_s14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" filled="f" strokeweight="2pt"/>
                <v:line id="Line 53" o:spid="_x0000_s14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" strokeweight="2pt"/>
                <v:line id="Line 54" o:spid="_x0000_s14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" strokeweight="2pt"/>
                <v:line id="Line 55" o:spid="_x0000_s14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" strokeweight="2pt"/>
                <v:line id="Line 56" o:spid="_x0000_s14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" strokeweight="2pt"/>
                <v:line id="Line 57" o:spid="_x0000_s14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" strokeweight="2pt"/>
                <v:line id="Line 58" o:spid="_x0000_s14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" strokeweight="2pt"/>
                <v:line id="Line 59" o:spid="_x0000_s14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" strokeweight="2pt"/>
                <v:line id="Line 60" o:spid="_x0000_s14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" strokeweight="1pt"/>
                <v:line id="Line 61" o:spid="_x0000_s14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" strokeweight="2pt"/>
                <v:line id="Line 62" o:spid="_x0000_s14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VYxQAAANwAAAAPAAAAZHJzL2Rvd25yZXYueG1sRI/dagIx&#10;FITvBd8hHMG7mt2K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Bab2VYxQAAANwAAAAP&#10;AAAAAAAAAAAAAAAAAAcCAABkcnMvZG93bnJldi54bWxQSwUGAAAAAAMAAwC3AAAA+QIAAAAA&#10;" strokeweight="1pt"/>
                <v:rect id="Rectangle 63" o:spid="_x0000_s14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" filled="f" stroked="f" strokeweight=".25pt">
                  <v:textbox inset="1pt,1pt,1pt,1pt">
                    <w:txbxContent>
                      <w:p w14:paraId="7BA6B12D"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4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" filled="f" stroked="f" strokeweight=".25pt">
                  <v:textbox inset="1pt,1pt,1pt,1pt">
                    <w:txbxContent>
                      <w:p w14:paraId="13BACDAB"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4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" filled="f" stroked="f" strokeweight=".25pt">
                  <v:textbox inset="1pt,1pt,1pt,1pt">
                    <w:txbxContent>
                      <w:p w14:paraId="0B0AAF59"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4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" filled="f" stroked="f" strokeweight=".25pt">
                  <v:textbox inset="1pt,1pt,1pt,1pt">
                    <w:txbxContent>
                      <w:p w14:paraId="201239F6"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4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" filled="f" stroked="f" strokeweight=".25pt">
                  <v:textbox inset="1pt,1pt,1pt,1pt">
                    <w:txbxContent>
                      <w:p w14:paraId="50EE41FF"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4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" filled="f" stroked="f" strokeweight=".25pt">
                  <v:textbox inset="1pt,1pt,1pt,1pt">
                    <w:txbxContent>
                      <w:p w14:paraId="35B7567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4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" filled="f" stroked="f" strokeweight=".25pt">
                  <v:textbox inset="1pt,1pt,1pt,1pt">
                    <w:txbxContent>
                      <w:p w14:paraId="55F58248" w14:textId="77777777" w:rsidR="003863C1" w:rsidRPr="00092889" w:rsidRDefault="003863C1" w:rsidP="00F86A61">
                        <w:pPr>
                          <w:pStyle w:val="af3"/>
                          <w:jc w:val="center"/>
                          <w:rPr>
                            <w:rFonts w:ascii="Arial" w:hAnsi="Arial" w:cs="Arial"/>
                          </w:rPr>
                        </w:pPr>
                        <w:r>
                          <w:rPr>
                            <w:rFonts w:ascii="Arial" w:hAnsi="Arial" w:cs="Arial"/>
                          </w:rPr>
                          <w:t>20</w:t>
                        </w:r>
                      </w:p>
                    </w:txbxContent>
                  </v:textbox>
                </v:rect>
                <v:rect id="Rectangle 70" o:spid="_x0000_s14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" filled="f" stroked="f" strokeweight=".25pt">
                  <v:textbox inset="1pt,1pt,1pt,1pt">
                    <w:txbxContent>
                      <w:p w14:paraId="3873174A"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Pr="00972188">
        <w:t xml:space="preserve">другому варіанту. Тому краще трішки доплатити та взяти перевірений часом фотоприймач </w:t>
      </w:r>
      <w:r w:rsidRPr="00052600">
        <w:rPr>
          <w:i/>
          <w:iCs/>
        </w:rPr>
        <w:t>TSSP4038SS1XB</w:t>
      </w:r>
      <w:r>
        <w:t>.</w:t>
      </w:r>
    </w:p>
    <w:p w14:paraId="32514A60" w14:textId="77777777" w:rsidR="00755321" w:rsidRDefault="00755321" w:rsidP="00755321">
      <w:pPr>
        <w:pStyle w:val="3"/>
      </w:pPr>
      <w:bookmarkStart w:id="21" w:name="_Toc169035079"/>
      <w:r>
        <w:rPr>
          <w:lang w:val="uk-UA"/>
        </w:rPr>
        <w:t>Вибір діодів</w:t>
      </w:r>
      <w:bookmarkEnd w:id="21"/>
    </w:p>
    <w:p w14:paraId="739F0C34" w14:textId="77777777" w:rsidR="00D601EC" w:rsidRDefault="00755321" w:rsidP="005D0599">
      <w:r>
        <w:t>Для реалізації діодного моста</w:t>
      </w:r>
      <w:r w:rsidR="00D601EC" w:rsidRPr="00254464">
        <w:rPr>
          <w:lang w:val="ru-RU"/>
        </w:rPr>
        <w:t xml:space="preserve"> </w:t>
      </w:r>
      <w:r w:rsidRPr="00052600">
        <w:rPr>
          <w:i/>
          <w:iCs/>
          <w:lang w:val="en-US"/>
        </w:rPr>
        <w:t>V</w:t>
      </w:r>
      <w:r w:rsidR="00D601EC" w:rsidRPr="00052600">
        <w:rPr>
          <w:i/>
          <w:iCs/>
          <w:lang w:val="en-US"/>
        </w:rPr>
        <w:t>D</w:t>
      </w:r>
      <w:r w:rsidRPr="00052600">
        <w:rPr>
          <w:i/>
          <w:iCs/>
          <w:lang w:val="ru-RU"/>
        </w:rPr>
        <w:t>2</w:t>
      </w:r>
      <w:r w:rsidR="008874E6" w:rsidRPr="00052600">
        <w:rPr>
          <w:i/>
          <w:iCs/>
          <w:lang w:val="ru-RU"/>
        </w:rPr>
        <w:t xml:space="preserve"> </w:t>
      </w:r>
      <w:r w:rsidR="008874E6" w:rsidRPr="00052600">
        <w:rPr>
          <w:i/>
          <w:iCs/>
        </w:rPr>
        <w:t>–</w:t>
      </w:r>
      <w:r w:rsidR="000D0CEE" w:rsidRPr="00052600">
        <w:rPr>
          <w:i/>
          <w:iCs/>
          <w:lang w:val="ru-RU"/>
        </w:rPr>
        <w:t xml:space="preserve"> </w:t>
      </w:r>
      <w:r w:rsidRPr="00052600">
        <w:rPr>
          <w:i/>
          <w:iCs/>
          <w:lang w:val="en-US"/>
        </w:rPr>
        <w:t>V</w:t>
      </w:r>
      <w:r w:rsidR="00D601EC" w:rsidRPr="00052600">
        <w:rPr>
          <w:i/>
          <w:iCs/>
          <w:lang w:val="en-US"/>
        </w:rPr>
        <w:t>D</w:t>
      </w:r>
      <w:r w:rsidRPr="00052600">
        <w:rPr>
          <w:i/>
          <w:iCs/>
          <w:lang w:val="ru-RU"/>
        </w:rPr>
        <w:t>3,</w:t>
      </w:r>
      <w:r w:rsidR="000D0CEE" w:rsidRPr="00052600">
        <w:rPr>
          <w:i/>
          <w:iCs/>
          <w:lang w:val="ru-RU"/>
        </w:rPr>
        <w:t xml:space="preserve"> </w:t>
      </w:r>
      <w:r w:rsidRPr="00052600">
        <w:rPr>
          <w:i/>
          <w:iCs/>
          <w:lang w:val="en-US"/>
        </w:rPr>
        <w:t>V</w:t>
      </w:r>
      <w:r w:rsidR="00D601EC" w:rsidRPr="00052600">
        <w:rPr>
          <w:i/>
          <w:iCs/>
          <w:lang w:val="en-US"/>
        </w:rPr>
        <w:t>D</w:t>
      </w:r>
      <w:r w:rsidRPr="00052600">
        <w:rPr>
          <w:i/>
          <w:iCs/>
          <w:lang w:val="ru-RU"/>
        </w:rPr>
        <w:t>5</w:t>
      </w:r>
      <w:r w:rsidR="008874E6" w:rsidRPr="00052600">
        <w:rPr>
          <w:i/>
          <w:iCs/>
          <w:lang w:val="ru-RU"/>
        </w:rPr>
        <w:t xml:space="preserve"> </w:t>
      </w:r>
      <w:r w:rsidR="008874E6" w:rsidRPr="00052600">
        <w:rPr>
          <w:i/>
          <w:iCs/>
        </w:rPr>
        <w:t>–</w:t>
      </w:r>
      <w:r w:rsidRPr="00052600">
        <w:rPr>
          <w:i/>
          <w:iCs/>
          <w:lang w:val="en-US"/>
        </w:rPr>
        <w:t>V</w:t>
      </w:r>
      <w:r w:rsidR="00D601EC" w:rsidRPr="00052600">
        <w:rPr>
          <w:i/>
          <w:iCs/>
          <w:lang w:val="en-US"/>
        </w:rPr>
        <w:t>D</w:t>
      </w:r>
      <w:r w:rsidRPr="00052600">
        <w:rPr>
          <w:i/>
          <w:iCs/>
          <w:lang w:val="ru-RU"/>
        </w:rPr>
        <w:t>6</w:t>
      </w:r>
      <w:r w:rsidR="000D0CEE" w:rsidRPr="008874E6">
        <w:rPr>
          <w:lang w:val="ru-RU"/>
        </w:rPr>
        <w:t>,</w:t>
      </w:r>
      <w:r w:rsidR="000D0CEE">
        <w:t xml:space="preserve"> </w:t>
      </w:r>
      <w:r>
        <w:t xml:space="preserve">а також для випрямлення струму </w:t>
      </w:r>
      <w:r w:rsidR="00D601EC" w:rsidRPr="00052600">
        <w:rPr>
          <w:i/>
          <w:iCs/>
          <w:lang w:val="en-US"/>
        </w:rPr>
        <w:t>VD</w:t>
      </w:r>
      <w:r w:rsidR="00D601EC" w:rsidRPr="00052600">
        <w:rPr>
          <w:i/>
          <w:iCs/>
          <w:lang w:val="ru-RU"/>
        </w:rPr>
        <w:t>1,</w:t>
      </w:r>
      <w:r w:rsidR="000D0CEE" w:rsidRPr="00052600">
        <w:rPr>
          <w:i/>
          <w:iCs/>
          <w:lang w:val="ru-RU"/>
        </w:rPr>
        <w:t xml:space="preserve"> </w:t>
      </w:r>
      <w:r w:rsidR="00D601EC" w:rsidRPr="00052600">
        <w:rPr>
          <w:i/>
          <w:iCs/>
          <w:lang w:val="en-US"/>
        </w:rPr>
        <w:t>VD</w:t>
      </w:r>
      <w:r w:rsidR="00D601EC" w:rsidRPr="00052600">
        <w:rPr>
          <w:i/>
          <w:iCs/>
          <w:lang w:val="ru-RU"/>
        </w:rPr>
        <w:t>4,</w:t>
      </w:r>
      <w:r w:rsidR="000D0CEE" w:rsidRPr="00052600">
        <w:rPr>
          <w:i/>
          <w:iCs/>
          <w:lang w:val="ru-RU"/>
        </w:rPr>
        <w:t xml:space="preserve"> </w:t>
      </w:r>
      <w:r w:rsidR="00D601EC" w:rsidRPr="00052600">
        <w:rPr>
          <w:i/>
          <w:iCs/>
          <w:lang w:val="en-US"/>
        </w:rPr>
        <w:t>VD</w:t>
      </w:r>
      <w:r w:rsidR="00D601EC" w:rsidRPr="00052600">
        <w:rPr>
          <w:i/>
          <w:iCs/>
          <w:lang w:val="ru-RU"/>
        </w:rPr>
        <w:t>7</w:t>
      </w:r>
      <w:r w:rsidR="00D601EC">
        <w:t xml:space="preserve"> було обрано</w:t>
      </w:r>
      <w:r w:rsidR="00D601EC" w:rsidRPr="00254464">
        <w:rPr>
          <w:lang w:val="ru-RU"/>
        </w:rPr>
        <w:t xml:space="preserve"> </w:t>
      </w:r>
      <w:r w:rsidR="00D601EC">
        <w:t xml:space="preserve">досить надійний та не дорогий діод </w:t>
      </w:r>
      <w:r w:rsidR="00D601EC" w:rsidRPr="00052600">
        <w:rPr>
          <w:i/>
          <w:iCs/>
        </w:rPr>
        <w:t>1N4148</w:t>
      </w:r>
      <w:r w:rsidR="00D601EC">
        <w:t>.</w:t>
      </w:r>
    </w:p>
    <w:p w14:paraId="37A42419" w14:textId="77777777" w:rsidR="00755321" w:rsidRPr="00254464" w:rsidRDefault="00D601EC" w:rsidP="005D0599">
      <w:pPr>
        <w:rPr>
          <w:lang w:val="ru-RU"/>
        </w:rPr>
      </w:pPr>
      <w:r w:rsidRPr="00D601EC">
        <w:t xml:space="preserve">Загалом, </w:t>
      </w:r>
      <w:r w:rsidRPr="00052600">
        <w:rPr>
          <w:i/>
          <w:iCs/>
        </w:rPr>
        <w:t>1N4148</w:t>
      </w:r>
      <w:r w:rsidRPr="00D601EC">
        <w:t xml:space="preserve"> обраний завдяки своїм відмінним характеристикам, включаючи швидкодію, надійність, низький зворотний струм, високу зворотну напругу та доступність, що робить його ідеальним компонентом для широкого спектру електронних застосувань.</w:t>
      </w:r>
    </w:p>
    <w:p w14:paraId="2F099AA4" w14:textId="77777777" w:rsidR="005063B6" w:rsidRDefault="00AE63FD" w:rsidP="00AE63FD">
      <w:r w:rsidRPr="00AE63FD">
        <w:t xml:space="preserve">Для випромінювання інфрачервоного </w:t>
      </w:r>
      <w:r w:rsidR="000D0CEE" w:rsidRPr="00AE63FD">
        <w:t>промен</w:t>
      </w:r>
      <w:r w:rsidR="000D0CEE">
        <w:t>ю</w:t>
      </w:r>
      <w:r w:rsidR="000D0CEE" w:rsidRPr="00AE63FD">
        <w:t xml:space="preserve"> </w:t>
      </w:r>
      <w:r w:rsidRPr="00AE63FD">
        <w:t xml:space="preserve">в </w:t>
      </w:r>
      <w:r>
        <w:t>моїй</w:t>
      </w:r>
      <w:r w:rsidRPr="00AE63FD">
        <w:t xml:space="preserve"> системі моніторингу кількості осіб в укриттях використовується діод </w:t>
      </w:r>
      <w:r w:rsidRPr="00052600">
        <w:rPr>
          <w:i/>
          <w:iCs/>
        </w:rPr>
        <w:t>SFH4545</w:t>
      </w:r>
      <w:r w:rsidRPr="00AE63FD">
        <w:t xml:space="preserve"> від виробника </w:t>
      </w:r>
      <w:r w:rsidR="00C45B9F" w:rsidRPr="00052600">
        <w:rPr>
          <w:i/>
          <w:iCs/>
        </w:rPr>
        <w:t>AMS</w:t>
      </w:r>
      <w:r w:rsidRPr="00052600">
        <w:rPr>
          <w:i/>
          <w:iCs/>
        </w:rPr>
        <w:t xml:space="preserve"> OSRAM</w:t>
      </w:r>
      <w:r w:rsidRPr="00AE63FD">
        <w:t>. Цей інфрачервоний передавач має такі характеристики:</w:t>
      </w:r>
    </w:p>
    <w:p w14:paraId="1E7E4AF7" w14:textId="77777777" w:rsidR="00AE63FD" w:rsidRPr="00AE63FD" w:rsidRDefault="00AE63FD" w:rsidP="00AE63FD">
      <w:pPr>
        <w:pStyle w:val="afa"/>
        <w:numPr>
          <w:ilvl w:val="0"/>
          <w:numId w:val="12"/>
        </w:numPr>
      </w:pPr>
      <w:r w:rsidRPr="00AE63FD">
        <w:t>Тип діода: ІЧ передавач</w:t>
      </w:r>
    </w:p>
    <w:p w14:paraId="6E0EA0D9" w14:textId="77777777" w:rsidR="00AE63FD" w:rsidRPr="00AE63FD" w:rsidRDefault="00AE63FD" w:rsidP="00AE63FD">
      <w:pPr>
        <w:pStyle w:val="afa"/>
        <w:numPr>
          <w:ilvl w:val="0"/>
          <w:numId w:val="12"/>
        </w:numPr>
      </w:pPr>
      <w:r w:rsidRPr="00AE63FD">
        <w:t>Діаметр ІЧ діода: 5 мм</w:t>
      </w:r>
    </w:p>
    <w:p w14:paraId="423D8ABC" w14:textId="77777777" w:rsidR="00AE63FD" w:rsidRPr="00AE63FD" w:rsidRDefault="00AE63FD" w:rsidP="00AE63FD">
      <w:pPr>
        <w:pStyle w:val="afa"/>
        <w:numPr>
          <w:ilvl w:val="0"/>
          <w:numId w:val="12"/>
        </w:numPr>
      </w:pPr>
      <w:r w:rsidRPr="00AE63FD">
        <w:t>Довжина хвилі: 950 нм</w:t>
      </w:r>
    </w:p>
    <w:p w14:paraId="4E002956" w14:textId="77777777" w:rsidR="00AE63FD" w:rsidRPr="00AE63FD" w:rsidRDefault="00AE63FD" w:rsidP="00AE63FD">
      <w:pPr>
        <w:pStyle w:val="afa"/>
        <w:numPr>
          <w:ilvl w:val="0"/>
          <w:numId w:val="12"/>
        </w:numPr>
      </w:pPr>
      <w:r w:rsidRPr="00AE63FD">
        <w:t>Оптична потужність: 550 мВт</w:t>
      </w:r>
    </w:p>
    <w:p w14:paraId="773E9650" w14:textId="77777777" w:rsidR="00AE63FD" w:rsidRPr="00AE63FD" w:rsidRDefault="00AE63FD" w:rsidP="00AE63FD">
      <w:pPr>
        <w:pStyle w:val="afa"/>
        <w:numPr>
          <w:ilvl w:val="0"/>
          <w:numId w:val="12"/>
        </w:numPr>
      </w:pPr>
      <w:r w:rsidRPr="00AE63FD">
        <w:t>Кут огляду: 5°</w:t>
      </w:r>
    </w:p>
    <w:p w14:paraId="3719859B" w14:textId="77777777" w:rsidR="00AE63FD" w:rsidRPr="00AE63FD" w:rsidRDefault="00AE63FD" w:rsidP="00AE63FD">
      <w:pPr>
        <w:pStyle w:val="afa"/>
        <w:numPr>
          <w:ilvl w:val="0"/>
          <w:numId w:val="12"/>
        </w:numPr>
      </w:pPr>
      <w:r w:rsidRPr="00AE63FD">
        <w:t>Струм ІЧ діода: 100 мА</w:t>
      </w:r>
    </w:p>
    <w:p w14:paraId="69275F9A" w14:textId="77777777" w:rsidR="00AE63FD" w:rsidRPr="00AE63FD" w:rsidRDefault="00AE63FD" w:rsidP="00AE63FD">
      <w:r w:rsidRPr="00AE63FD">
        <w:t xml:space="preserve">Діод </w:t>
      </w:r>
      <w:r w:rsidRPr="00052600">
        <w:rPr>
          <w:i/>
          <w:iCs/>
        </w:rPr>
        <w:t>SFH4545</w:t>
      </w:r>
      <w:r w:rsidRPr="00AE63FD">
        <w:t xml:space="preserve"> випромінює інфрачервоний промінь довжиною хвилі 950</w:t>
      </w:r>
      <w:r w:rsidR="000D0CEE">
        <w:t> </w:t>
      </w:r>
      <w:r w:rsidRPr="00AE63FD">
        <w:t>нм, який після відбивання від рефлектора приймається фототранзисторами. Це забезпечує надійну роботу інфрачервоного бар'єра, що дозволяє точно визначати проходження осіб через контрольовану зону. Завдяки вузькому куту огляду в 5°, діод забезпечує концентроване випромінювання, що підвищує точність і ефективність роботи системи.</w:t>
      </w:r>
    </w:p>
    <w:p w14:paraId="268B7E0C" w14:textId="77777777" w:rsidR="00A050AD" w:rsidRPr="00A050AD" w:rsidRDefault="00A050AD" w:rsidP="00A050AD">
      <w:pPr>
        <w:pStyle w:val="3"/>
        <w:rPr>
          <w:lang w:val="uk-UA"/>
        </w:rPr>
      </w:pPr>
      <w:bookmarkStart w:id="22" w:name="_Toc169035080"/>
      <w:r>
        <w:t>Вибір динаміка</w:t>
      </w:r>
      <w:bookmarkEnd w:id="22"/>
    </w:p>
    <w:p w14:paraId="506F69CD" w14:textId="77777777" w:rsidR="00176E77" w:rsidRDefault="00176E77" w:rsidP="00176E77">
      <w:r w:rsidRPr="00176E77">
        <w:t xml:space="preserve">В якості сповіщення про перекриття проходу або при спрацюванні захисту від крадіжок було обрано електромагнітний зумер </w:t>
      </w:r>
      <w:r w:rsidRPr="00052600">
        <w:rPr>
          <w:i/>
          <w:iCs/>
        </w:rPr>
        <w:t>KLS3 -MT</w:t>
      </w:r>
      <w:r w:rsidRPr="00176E77">
        <w:t xml:space="preserve">. Всі його </w:t>
      </w:r>
      <w:r w:rsidR="00F86A61">
        <w:rPr>
          <w:noProof/>
          <w:lang w:eastAsia="uk-UA"/>
        </w:rPr>
        <mc:AlternateContent>
          <mc:Choice Requires="wpg">
            <w:drawing>
              <wp:anchor distT="0" distB="0" distL="114300" distR="114300" simplePos="0" relativeHeight="251700224" behindDoc="0" locked="0" layoutInCell="0" allowOverlap="1" wp14:anchorId="2C4DF29A" wp14:editId="0379F8F2">
                <wp:simplePos x="0" y="0"/>
                <wp:positionH relativeFrom="margin">
                  <wp:align>center</wp:align>
                </wp:positionH>
                <wp:positionV relativeFrom="page">
                  <wp:posOffset>583293</wp:posOffset>
                </wp:positionV>
                <wp:extent cx="6590665" cy="10079355"/>
                <wp:effectExtent l="0" t="0" r="19685" b="17145"/>
                <wp:wrapNone/>
                <wp:docPr id="5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5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612A1C"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5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85044A"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5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BBE25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5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7CE0CA"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5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3A40FC"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5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92CA8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5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1C8396" w14:textId="77777777" w:rsidR="003863C1" w:rsidRPr="00092889" w:rsidRDefault="003863C1" w:rsidP="00F86A61">
                              <w:pPr>
                                <w:pStyle w:val="af3"/>
                                <w:jc w:val="center"/>
                                <w:rPr>
                                  <w:rFonts w:ascii="Arial" w:hAnsi="Arial" w:cs="Arial"/>
                                </w:rPr>
                              </w:pPr>
                              <w:r>
                                <w:rPr>
                                  <w:rFonts w:ascii="Arial" w:hAnsi="Arial" w:cs="Arial"/>
                                </w:rPr>
                                <w:t>21</w:t>
                              </w:r>
                            </w:p>
                          </w:txbxContent>
                        </wps:txbx>
                        <wps:bodyPr rot="0" vert="horz" wrap="square" lIns="12700" tIns="12700" rIns="12700" bIns="12700" anchor="t" anchorCtr="0" upright="1">
                          <a:noAutofit/>
                        </wps:bodyPr>
                      </wps:wsp>
                      <wps:wsp>
                        <wps:cNvPr id="5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55915A"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4DF29A" id="_x0000_s1453" style="position:absolute;left:0;text-align:left;margin-left:0;margin-top:45.95pt;width:518.95pt;height:793.65pt;z-index:251700224;mso-position-horizontal:center;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8ayXwUAABQ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" o:allowincell="f">
                <v:rect id="Rectangle 52" o:spid="_x0000_s14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" filled="f" strokeweight="2pt"/>
                <v:line id="Line 53" o:spid="_x0000_s14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" strokeweight="2pt"/>
                <v:line id="Line 54" o:spid="_x0000_s14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" strokeweight="2pt"/>
                <v:line id="Line 55" o:spid="_x0000_s14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" strokeweight="2pt"/>
                <v:line id="Line 56" o:spid="_x0000_s14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" strokeweight="2pt"/>
                <v:line id="Line 57" o:spid="_x0000_s14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" strokeweight="2pt"/>
                <v:line id="Line 58" o:spid="_x0000_s14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" strokeweight="2pt"/>
                <v:line id="Line 59" o:spid="_x0000_s14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" strokeweight="2pt"/>
                <v:line id="Line 60" o:spid="_x0000_s14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" strokeweight="1pt"/>
                <v:line id="Line 61" o:spid="_x0000_s14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" strokeweight="2pt"/>
                <v:line id="Line 62" o:spid="_x0000_s14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" strokeweight="1pt"/>
                <v:rect id="Rectangle 63" o:spid="_x0000_s14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" filled="f" stroked="f" strokeweight=".25pt">
                  <v:textbox inset="1pt,1pt,1pt,1pt">
                    <w:txbxContent>
                      <w:p w14:paraId="1D612A1C"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4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" filled="f" stroked="f" strokeweight=".25pt">
                  <v:textbox inset="1pt,1pt,1pt,1pt">
                    <w:txbxContent>
                      <w:p w14:paraId="0685044A"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4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" filled="f" stroked="f" strokeweight=".25pt">
                  <v:textbox inset="1pt,1pt,1pt,1pt">
                    <w:txbxContent>
                      <w:p w14:paraId="48BBE25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4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" filled="f" stroked="f" strokeweight=".25pt">
                  <v:textbox inset="1pt,1pt,1pt,1pt">
                    <w:txbxContent>
                      <w:p w14:paraId="477CE0CA"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4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" filled="f" stroked="f" strokeweight=".25pt">
                  <v:textbox inset="1pt,1pt,1pt,1pt">
                    <w:txbxContent>
                      <w:p w14:paraId="623A40FC"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4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" filled="f" stroked="f" strokeweight=".25pt">
                  <v:textbox inset="1pt,1pt,1pt,1pt">
                    <w:txbxContent>
                      <w:p w14:paraId="5692CA8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4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" filled="f" stroked="f" strokeweight=".25pt">
                  <v:textbox inset="1pt,1pt,1pt,1pt">
                    <w:txbxContent>
                      <w:p w14:paraId="321C8396" w14:textId="77777777" w:rsidR="003863C1" w:rsidRPr="00092889" w:rsidRDefault="003863C1" w:rsidP="00F86A61">
                        <w:pPr>
                          <w:pStyle w:val="af3"/>
                          <w:jc w:val="center"/>
                          <w:rPr>
                            <w:rFonts w:ascii="Arial" w:hAnsi="Arial" w:cs="Arial"/>
                          </w:rPr>
                        </w:pPr>
                        <w:r>
                          <w:rPr>
                            <w:rFonts w:ascii="Arial" w:hAnsi="Arial" w:cs="Arial"/>
                          </w:rPr>
                          <w:t>21</w:t>
                        </w:r>
                      </w:p>
                    </w:txbxContent>
                  </v:textbox>
                </v:rect>
                <v:rect id="Rectangle 70" o:spid="_x0000_s14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" filled="f" stroked="f" strokeweight=".25pt">
                  <v:textbox inset="1pt,1pt,1pt,1pt">
                    <w:txbxContent>
                      <w:p w14:paraId="5D55915A"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Pr="00176E77">
        <w:t>аналоги подібні за характеристиками, але основною відмінністю є ціна. Тому було обрано найдешевший варіант, який задовольняє всі вимоги.</w:t>
      </w:r>
    </w:p>
    <w:p w14:paraId="36B6051C" w14:textId="77777777" w:rsidR="00176E77" w:rsidRDefault="00176E77" w:rsidP="00176E77">
      <w:r>
        <w:t>Основні характеристики зумера:</w:t>
      </w:r>
    </w:p>
    <w:p w14:paraId="7FEECDB9" w14:textId="77777777" w:rsidR="00176E77" w:rsidRDefault="00176E77" w:rsidP="00176E77">
      <w:pPr>
        <w:pStyle w:val="afa"/>
        <w:numPr>
          <w:ilvl w:val="0"/>
          <w:numId w:val="9"/>
        </w:numPr>
      </w:pPr>
      <w:r w:rsidRPr="00176E77">
        <w:t>Виробник</w:t>
      </w:r>
      <w:r>
        <w:t>:</w:t>
      </w:r>
      <w:r w:rsidRPr="00176E77">
        <w:t xml:space="preserve"> </w:t>
      </w:r>
      <w:r w:rsidRPr="00052600">
        <w:rPr>
          <w:i/>
          <w:iCs/>
        </w:rPr>
        <w:t>KLS</w:t>
      </w:r>
      <w:r>
        <w:rPr>
          <w:lang w:val="en-US"/>
        </w:rPr>
        <w:t>;</w:t>
      </w:r>
    </w:p>
    <w:p w14:paraId="07572826" w14:textId="77777777" w:rsidR="00176E77" w:rsidRDefault="00176E77" w:rsidP="00176E77">
      <w:pPr>
        <w:pStyle w:val="afa"/>
        <w:numPr>
          <w:ilvl w:val="0"/>
          <w:numId w:val="9"/>
        </w:numPr>
      </w:pPr>
      <w:r>
        <w:t>Рівень звуку: 82</w:t>
      </w:r>
      <w:r w:rsidRPr="00176E77">
        <w:t xml:space="preserve"> </w:t>
      </w:r>
      <w:r w:rsidR="00523E4F">
        <w:t>дБ</w:t>
      </w:r>
      <w:r>
        <w:rPr>
          <w:lang w:val="en-US"/>
        </w:rPr>
        <w:t>;</w:t>
      </w:r>
    </w:p>
    <w:p w14:paraId="35ABE9AF" w14:textId="77777777" w:rsidR="00176E77" w:rsidRDefault="00176E77" w:rsidP="00176E77">
      <w:pPr>
        <w:pStyle w:val="afa"/>
        <w:numPr>
          <w:ilvl w:val="0"/>
          <w:numId w:val="9"/>
        </w:numPr>
      </w:pPr>
      <w:r w:rsidRPr="00176E77">
        <w:t>Резонансна частота</w:t>
      </w:r>
      <w:r>
        <w:t xml:space="preserve">: </w:t>
      </w:r>
      <w:r w:rsidRPr="00176E77">
        <w:t xml:space="preserve">2731 </w:t>
      </w:r>
      <w:r w:rsidR="00523E4F">
        <w:t>Гц</w:t>
      </w:r>
      <w:r>
        <w:rPr>
          <w:lang w:val="en-US"/>
        </w:rPr>
        <w:t>;</w:t>
      </w:r>
    </w:p>
    <w:p w14:paraId="1F30BB0A" w14:textId="77777777" w:rsidR="008918B4" w:rsidRPr="00D752AC" w:rsidRDefault="00176E77" w:rsidP="00755321">
      <w:pPr>
        <w:pStyle w:val="afa"/>
        <w:numPr>
          <w:ilvl w:val="0"/>
          <w:numId w:val="9"/>
        </w:numPr>
      </w:pPr>
      <w:r w:rsidRPr="00176E77">
        <w:t>Габаритні розміри</w:t>
      </w:r>
      <w:r>
        <w:t xml:space="preserve">: </w:t>
      </w:r>
      <w:r w:rsidRPr="00176E77">
        <w:t>Ø9</w:t>
      </w:r>
      <w:r w:rsidR="00E21316">
        <w:t xml:space="preserve"> </w:t>
      </w:r>
      <w:r w:rsidRPr="00176E77">
        <w:t>mm; h=5,5</w:t>
      </w:r>
      <w:r w:rsidR="00523E4F">
        <w:t xml:space="preserve"> мм</w:t>
      </w:r>
      <w:r w:rsidRPr="00254464">
        <w:t>;</w:t>
      </w:r>
    </w:p>
    <w:p w14:paraId="2B8427A8" w14:textId="77777777" w:rsidR="00D752AC" w:rsidRDefault="00D752AC" w:rsidP="00D752AC">
      <w:pPr>
        <w:pStyle w:val="3"/>
      </w:pPr>
      <w:bookmarkStart w:id="23" w:name="_Toc169035081"/>
      <w:r>
        <w:rPr>
          <w:lang w:val="uk-UA"/>
        </w:rPr>
        <w:t>Дисплей</w:t>
      </w:r>
      <w:bookmarkEnd w:id="23"/>
    </w:p>
    <w:p w14:paraId="07F21447" w14:textId="77777777" w:rsidR="00D752AC" w:rsidRPr="00167410" w:rsidRDefault="00167410" w:rsidP="00167410">
      <w:r w:rsidRPr="00167410">
        <w:t xml:space="preserve">Для виведення інформації було обрано дисплей </w:t>
      </w:r>
      <w:r w:rsidRPr="00052600">
        <w:rPr>
          <w:i/>
          <w:iCs/>
        </w:rPr>
        <w:t>LCD AMC1602AR</w:t>
      </w:r>
      <w:r w:rsidRPr="00167410">
        <w:t xml:space="preserve"> 16x2 з інтерфейсом </w:t>
      </w:r>
      <w:r w:rsidRPr="00052600">
        <w:rPr>
          <w:i/>
          <w:iCs/>
        </w:rPr>
        <w:t>I2C</w:t>
      </w:r>
      <w:r w:rsidRPr="00167410">
        <w:t xml:space="preserve">, зображений на рисунку 3.4. Основні переваги цього дисплея включають сумісність з мікроконтролерами </w:t>
      </w:r>
      <w:r w:rsidRPr="00052600">
        <w:rPr>
          <w:i/>
          <w:iCs/>
        </w:rPr>
        <w:t>ESP</w:t>
      </w:r>
      <w:r w:rsidRPr="00167410">
        <w:t>, доступну ціну та хороші характеристики. Крім того, дисплей має економний режим, який знижує яскравість, що дозволяє зменшити енергоспоживання.</w:t>
      </w:r>
    </w:p>
    <w:p w14:paraId="6D009CC4" w14:textId="77777777" w:rsidR="00167410" w:rsidRDefault="00167410" w:rsidP="00167410">
      <w:pPr>
        <w:pStyle w:val="af8"/>
        <w:rPr>
          <w:lang w:val="en-US"/>
        </w:rPr>
      </w:pPr>
      <w:r>
        <w:rPr>
          <w:noProof/>
          <w:lang w:eastAsia="uk-UA"/>
        </w:rPr>
        <w:drawing>
          <wp:inline distT="0" distB="0" distL="0" distR="0" wp14:anchorId="634D26F3" wp14:editId="7BE9C767">
            <wp:extent cx="4572000" cy="3523201"/>
            <wp:effectExtent l="0" t="0" r="0" b="1270"/>
            <wp:docPr id="19" name="Рисунок 19" descr="LCD 1602 I2C символьный дисплей 16x2 (синий) купить в Киеве и Украи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CD 1602 I2C символьный дисплей 16x2 (синий) купить в Киеве и Украине"/>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91588" cy="3538296"/>
                    </a:xfrm>
                    <a:prstGeom prst="rect">
                      <a:avLst/>
                    </a:prstGeom>
                    <a:noFill/>
                    <a:ln>
                      <a:noFill/>
                    </a:ln>
                  </pic:spPr>
                </pic:pic>
              </a:graphicData>
            </a:graphic>
          </wp:inline>
        </w:drawing>
      </w:r>
    </w:p>
    <w:p w14:paraId="4B8AF527" w14:textId="77777777" w:rsidR="00167410" w:rsidRDefault="00167410" w:rsidP="00167410">
      <w:pPr>
        <w:pStyle w:val="af9"/>
      </w:pPr>
      <w:r>
        <w:t xml:space="preserve">Рисунок 3.4 – Дисплей </w:t>
      </w:r>
      <w:r w:rsidRPr="00052600">
        <w:rPr>
          <w:i/>
          <w:iCs/>
        </w:rPr>
        <w:t>LCD 1602 I2C</w:t>
      </w:r>
    </w:p>
    <w:p w14:paraId="2CEBAD04" w14:textId="77777777" w:rsidR="00167410" w:rsidRDefault="00167410" w:rsidP="00167410">
      <w:r>
        <w:t>Основні характеристики дисплею:</w:t>
      </w:r>
    </w:p>
    <w:p w14:paraId="68592FBE" w14:textId="77777777" w:rsidR="00167410" w:rsidRPr="006914E5" w:rsidRDefault="00167410" w:rsidP="006914E5">
      <w:pPr>
        <w:pStyle w:val="afa"/>
        <w:numPr>
          <w:ilvl w:val="0"/>
          <w:numId w:val="24"/>
        </w:numPr>
        <w:rPr>
          <w:lang w:val="en-US"/>
        </w:rPr>
      </w:pPr>
      <w:r>
        <w:t>Напруга живлення: 5</w:t>
      </w:r>
      <w:r w:rsidR="00052600">
        <w:rPr>
          <w:lang w:val="en-US"/>
        </w:rPr>
        <w:t xml:space="preserve"> </w:t>
      </w:r>
      <w:r>
        <w:t>В</w:t>
      </w:r>
      <w:r w:rsidRPr="006914E5">
        <w:rPr>
          <w:lang w:val="en-US"/>
        </w:rPr>
        <w:t>;</w:t>
      </w:r>
    </w:p>
    <w:p w14:paraId="40897C31" w14:textId="77777777" w:rsidR="00167410" w:rsidRPr="006914E5" w:rsidRDefault="000D4C08" w:rsidP="006914E5">
      <w:pPr>
        <w:pStyle w:val="afa"/>
        <w:numPr>
          <w:ilvl w:val="0"/>
          <w:numId w:val="23"/>
        </w:numPr>
        <w:rPr>
          <w:lang w:val="en-US"/>
        </w:rPr>
      </w:pPr>
      <w:r>
        <w:t xml:space="preserve">Інтерфейс зв’язку: </w:t>
      </w:r>
      <w:r w:rsidRPr="006914E5">
        <w:rPr>
          <w:lang w:val="en-US"/>
        </w:rPr>
        <w:t>I2C;</w:t>
      </w:r>
    </w:p>
    <w:p w14:paraId="756E3A6A" w14:textId="77777777" w:rsidR="00167410" w:rsidRPr="006914E5" w:rsidRDefault="000D4C08" w:rsidP="006914E5">
      <w:pPr>
        <w:pStyle w:val="afa"/>
        <w:numPr>
          <w:ilvl w:val="0"/>
          <w:numId w:val="23"/>
        </w:numPr>
        <w:rPr>
          <w:lang w:val="en-US"/>
        </w:rPr>
      </w:pPr>
      <w:r w:rsidRPr="000D4C08">
        <w:t>Робоча температура: -20°C ~ 70°C</w:t>
      </w:r>
      <w:r w:rsidRPr="006914E5">
        <w:rPr>
          <w:lang w:val="en-US"/>
        </w:rPr>
        <w:t>;</w:t>
      </w:r>
    </w:p>
    <w:p w14:paraId="20C3F3D0" w14:textId="77777777" w:rsidR="000D4C08" w:rsidRPr="008E3B2D" w:rsidRDefault="00F86A61" w:rsidP="006914E5">
      <w:pPr>
        <w:pStyle w:val="afa"/>
        <w:numPr>
          <w:ilvl w:val="0"/>
          <w:numId w:val="23"/>
        </w:numPr>
        <w:rPr>
          <w:lang w:val="ru-RU"/>
        </w:rPr>
      </w:pPr>
      <w:r>
        <w:rPr>
          <w:noProof/>
          <w:lang w:eastAsia="uk-UA"/>
        </w:rPr>
        <mc:AlternateContent>
          <mc:Choice Requires="wpg">
            <w:drawing>
              <wp:anchor distT="0" distB="0" distL="114300" distR="114300" simplePos="0" relativeHeight="251702272" behindDoc="0" locked="0" layoutInCell="0" allowOverlap="1" wp14:anchorId="274BA8AB" wp14:editId="23E4E022">
                <wp:simplePos x="0" y="0"/>
                <wp:positionH relativeFrom="margin">
                  <wp:align>center</wp:align>
                </wp:positionH>
                <wp:positionV relativeFrom="page">
                  <wp:align>bottom</wp:align>
                </wp:positionV>
                <wp:extent cx="6590665" cy="10079355"/>
                <wp:effectExtent l="0" t="0" r="19685" b="17145"/>
                <wp:wrapNone/>
                <wp:docPr id="5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5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E3DA9E"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5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C50F26"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5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C681EB"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5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119C2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5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5DDCC"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5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6DFEA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5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C47DE1" w14:textId="77777777" w:rsidR="003863C1" w:rsidRPr="00092889" w:rsidRDefault="003863C1" w:rsidP="00F86A61">
                              <w:pPr>
                                <w:pStyle w:val="af3"/>
                                <w:jc w:val="center"/>
                                <w:rPr>
                                  <w:rFonts w:ascii="Arial" w:hAnsi="Arial" w:cs="Arial"/>
                                </w:rPr>
                              </w:pPr>
                              <w:r>
                                <w:rPr>
                                  <w:rFonts w:ascii="Arial" w:hAnsi="Arial" w:cs="Arial"/>
                                </w:rPr>
                                <w:t>22</w:t>
                              </w:r>
                            </w:p>
                          </w:txbxContent>
                        </wps:txbx>
                        <wps:bodyPr rot="0" vert="horz" wrap="square" lIns="12700" tIns="12700" rIns="12700" bIns="12700" anchor="t" anchorCtr="0" upright="1">
                          <a:noAutofit/>
                        </wps:bodyPr>
                      </wps:wsp>
                      <wps:wsp>
                        <wps:cNvPr id="5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B1000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4BA8AB" id="_x0000_s1473" style="position:absolute;left:0;text-align:left;margin-left:0;margin-top:0;width:518.95pt;height:793.65pt;z-index:25170227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" o:allowincell="f">
                <v:rect id="Rectangle 52" o:spid="_x0000_s14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" filled="f" strokeweight="2pt"/>
                <v:line id="Line 53" o:spid="_x0000_s14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" strokeweight="2pt"/>
                <v:line id="Line 54" o:spid="_x0000_s14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" strokeweight="2pt"/>
                <v:line id="Line 55" o:spid="_x0000_s14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" strokeweight="2pt"/>
                <v:line id="Line 56" o:spid="_x0000_s14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" strokeweight="2pt"/>
                <v:line id="Line 57" o:spid="_x0000_s14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" strokeweight="2pt"/>
                <v:line id="Line 58" o:spid="_x0000_s14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" strokeweight="2pt"/>
                <v:line id="Line 59" o:spid="_x0000_s14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" strokeweight="2pt"/>
                <v:line id="Line 60" o:spid="_x0000_s14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kZDxAAAANwAAAAPAAAAZHJzL2Rvd25yZXYueG1sRI/RagIx&#10;FETfhf5DuIW+aVah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LeqRkPEAAAA3AAAAA8A&#10;AAAAAAAAAAAAAAAABwIAAGRycy9kb3ducmV2LnhtbFBLBQYAAAAAAwADALcAAAD4AgAAAAA=&#10;" strokeweight="1pt"/>
                <v:line id="Line 61" o:spid="_x0000_s14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" strokeweight="2pt"/>
                <v:line id="Line 62" o:spid="_x0000_s14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" strokeweight="1pt"/>
                <v:rect id="Rectangle 63" o:spid="_x0000_s14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" filled="f" stroked="f" strokeweight=".25pt">
                  <v:textbox inset="1pt,1pt,1pt,1pt">
                    <w:txbxContent>
                      <w:p w14:paraId="11E3DA9E"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4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" filled="f" stroked="f" strokeweight=".25pt">
                  <v:textbox inset="1pt,1pt,1pt,1pt">
                    <w:txbxContent>
                      <w:p w14:paraId="43C50F26"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4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" filled="f" stroked="f" strokeweight=".25pt">
                  <v:textbox inset="1pt,1pt,1pt,1pt">
                    <w:txbxContent>
                      <w:p w14:paraId="06C681EB"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4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" filled="f" stroked="f" strokeweight=".25pt">
                  <v:textbox inset="1pt,1pt,1pt,1pt">
                    <w:txbxContent>
                      <w:p w14:paraId="6A119C2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4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" filled="f" stroked="f" strokeweight=".25pt">
                  <v:textbox inset="1pt,1pt,1pt,1pt">
                    <w:txbxContent>
                      <w:p w14:paraId="17B5DDCC"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4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" filled="f" stroked="f" strokeweight=".25pt">
                  <v:textbox inset="1pt,1pt,1pt,1pt">
                    <w:txbxContent>
                      <w:p w14:paraId="596DFEA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4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" filled="f" stroked="f" strokeweight=".25pt">
                  <v:textbox inset="1pt,1pt,1pt,1pt">
                    <w:txbxContent>
                      <w:p w14:paraId="20C47DE1" w14:textId="77777777" w:rsidR="003863C1" w:rsidRPr="00092889" w:rsidRDefault="003863C1" w:rsidP="00F86A61">
                        <w:pPr>
                          <w:pStyle w:val="af3"/>
                          <w:jc w:val="center"/>
                          <w:rPr>
                            <w:rFonts w:ascii="Arial" w:hAnsi="Arial" w:cs="Arial"/>
                          </w:rPr>
                        </w:pPr>
                        <w:r>
                          <w:rPr>
                            <w:rFonts w:ascii="Arial" w:hAnsi="Arial" w:cs="Arial"/>
                          </w:rPr>
                          <w:t>22</w:t>
                        </w:r>
                      </w:p>
                    </w:txbxContent>
                  </v:textbox>
                </v:rect>
                <v:rect id="Rectangle 70" o:spid="_x0000_s14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" filled="f" stroked="f" strokeweight=".25pt">
                  <v:textbox inset="1pt,1pt,1pt,1pt">
                    <w:txbxContent>
                      <w:p w14:paraId="72B1000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0D4C08" w:rsidRPr="000D4C08">
        <w:t xml:space="preserve">Формат дисплея: </w:t>
      </w:r>
      <w:r w:rsidR="00523E4F">
        <w:t>(</w:t>
      </w:r>
      <w:r w:rsidR="000D4C08" w:rsidRPr="000D4C08">
        <w:t>16 x 2</w:t>
      </w:r>
      <w:r w:rsidR="00523E4F">
        <w:t>) мм х мм</w:t>
      </w:r>
      <w:r w:rsidR="000D4C08" w:rsidRPr="008E3B2D">
        <w:rPr>
          <w:lang w:val="ru-RU"/>
        </w:rPr>
        <w:t>;</w:t>
      </w:r>
      <w:r w:rsidRPr="00F86A61">
        <w:rPr>
          <w:noProof/>
          <w:lang w:eastAsia="uk-UA"/>
        </w:rPr>
        <w:t xml:space="preserve"> </w:t>
      </w:r>
    </w:p>
    <w:p w14:paraId="0B5BA0CF" w14:textId="77777777" w:rsidR="000D4C08" w:rsidRPr="006914E5" w:rsidRDefault="000D4C08" w:rsidP="006914E5">
      <w:pPr>
        <w:pStyle w:val="afa"/>
        <w:numPr>
          <w:ilvl w:val="0"/>
          <w:numId w:val="23"/>
        </w:numPr>
        <w:rPr>
          <w:lang w:val="en-US"/>
        </w:rPr>
      </w:pPr>
      <w:r w:rsidRPr="000D4C08">
        <w:t>Колір фону: синій</w:t>
      </w:r>
      <w:r w:rsidRPr="006914E5">
        <w:rPr>
          <w:lang w:val="en-US"/>
        </w:rPr>
        <w:t>;</w:t>
      </w:r>
    </w:p>
    <w:p w14:paraId="5534CD96" w14:textId="77777777" w:rsidR="00A050AD" w:rsidRPr="000D0CEE" w:rsidRDefault="000A78C9" w:rsidP="00A050AD">
      <w:pPr>
        <w:pStyle w:val="2"/>
        <w:rPr>
          <w:lang w:val="uk-UA"/>
        </w:rPr>
      </w:pPr>
      <w:bookmarkStart w:id="24" w:name="_Toc169035082"/>
      <w:r w:rsidRPr="008874E6">
        <w:rPr>
          <w:lang w:val="uk-UA"/>
        </w:rPr>
        <w:t xml:space="preserve">Вибір пасивних </w:t>
      </w:r>
      <w:r w:rsidR="00963E58" w:rsidRPr="000D0CEE">
        <w:rPr>
          <w:lang w:val="uk-UA"/>
        </w:rPr>
        <w:t>елементів</w:t>
      </w:r>
      <w:bookmarkEnd w:id="24"/>
    </w:p>
    <w:p w14:paraId="65BFC9A8" w14:textId="77777777" w:rsidR="006C18D0" w:rsidRPr="008874E6" w:rsidRDefault="006C18D0" w:rsidP="006C18D0">
      <w:pPr>
        <w:pStyle w:val="3"/>
        <w:rPr>
          <w:lang w:val="uk-UA"/>
        </w:rPr>
      </w:pPr>
      <w:bookmarkStart w:id="25" w:name="_Toc169035083"/>
      <w:r w:rsidRPr="008874E6">
        <w:rPr>
          <w:lang w:val="uk-UA"/>
        </w:rPr>
        <w:t>Резистори</w:t>
      </w:r>
      <w:bookmarkEnd w:id="25"/>
    </w:p>
    <w:p w14:paraId="09A82DE4" w14:textId="77777777" w:rsidR="00A050AD" w:rsidRDefault="00963E58" w:rsidP="00963E58">
      <w:r w:rsidRPr="00963E58">
        <w:t>Пасивні елементи - це компоненти, які не генерують енергію, а лише її розподіляють, зберігають або поглинають. Вони використовуються для обмеження, зберігання, фільтрації та випрямлення електричної енергії.</w:t>
      </w:r>
    </w:p>
    <w:p w14:paraId="13F540F9" w14:textId="77777777" w:rsidR="00963E58" w:rsidRDefault="00E24014" w:rsidP="00E24014">
      <w:r w:rsidRPr="00E24014">
        <w:t xml:space="preserve">Враховуючи, що пайка можлива як вручну, так і автоматизовано, було обрано резистори </w:t>
      </w:r>
      <w:r w:rsidRPr="00A84EFB">
        <w:rPr>
          <w:i/>
          <w:iCs/>
        </w:rPr>
        <w:t>SMD</w:t>
      </w:r>
      <w:r w:rsidRPr="00E24014">
        <w:t xml:space="preserve"> серії 0805. Ці резистори мають середній розмір, що забезпечує зручність під час пайки.</w:t>
      </w:r>
      <w:r>
        <w:t xml:space="preserve"> Порівняльна характеристика резисторів показана у таблиці 3.3.</w:t>
      </w:r>
    </w:p>
    <w:p w14:paraId="42CA4C53" w14:textId="77777777" w:rsidR="00E24014" w:rsidRDefault="00E24014" w:rsidP="00E24014">
      <w:r>
        <w:t>Таблиця 3.3 – Порівняльна характеристика резисторів різник виробників</w:t>
      </w:r>
    </w:p>
    <w:tbl>
      <w:tblPr>
        <w:tblStyle w:val="af7"/>
        <w:tblW w:w="0" w:type="auto"/>
        <w:tblLook w:val="04A0" w:firstRow="1" w:lastRow="0" w:firstColumn="1" w:lastColumn="0" w:noHBand="0" w:noVBand="1"/>
      </w:tblPr>
      <w:tblGrid>
        <w:gridCol w:w="2794"/>
        <w:gridCol w:w="1737"/>
        <w:gridCol w:w="1526"/>
        <w:gridCol w:w="1453"/>
        <w:gridCol w:w="1835"/>
      </w:tblGrid>
      <w:tr w:rsidR="0025622D" w14:paraId="2104EBE3" w14:textId="77777777" w:rsidTr="0025622D">
        <w:tc>
          <w:tcPr>
            <w:tcW w:w="2794" w:type="dxa"/>
          </w:tcPr>
          <w:p w14:paraId="65DEEB02" w14:textId="77777777" w:rsidR="0025622D" w:rsidRDefault="0025622D" w:rsidP="00A76734">
            <w:pPr>
              <w:pStyle w:val="af8"/>
            </w:pPr>
            <w:r>
              <w:t>Виробник/Параметри</w:t>
            </w:r>
          </w:p>
        </w:tc>
        <w:tc>
          <w:tcPr>
            <w:tcW w:w="1737" w:type="dxa"/>
          </w:tcPr>
          <w:p w14:paraId="33EAAA48" w14:textId="77777777" w:rsidR="0025622D" w:rsidRPr="00052600" w:rsidRDefault="0025622D" w:rsidP="00A76734">
            <w:pPr>
              <w:pStyle w:val="af8"/>
              <w:rPr>
                <w:i/>
                <w:iCs/>
              </w:rPr>
            </w:pPr>
            <w:r w:rsidRPr="00052600">
              <w:rPr>
                <w:i/>
                <w:iCs/>
              </w:rPr>
              <w:t>Hitano</w:t>
            </w:r>
          </w:p>
        </w:tc>
        <w:tc>
          <w:tcPr>
            <w:tcW w:w="1526" w:type="dxa"/>
          </w:tcPr>
          <w:p w14:paraId="4C935DFA" w14:textId="77777777" w:rsidR="0025622D" w:rsidRPr="00052600" w:rsidRDefault="0025622D" w:rsidP="00A76734">
            <w:pPr>
              <w:pStyle w:val="af8"/>
              <w:rPr>
                <w:i/>
                <w:iCs/>
              </w:rPr>
            </w:pPr>
            <w:r w:rsidRPr="00052600">
              <w:rPr>
                <w:i/>
                <w:iCs/>
              </w:rPr>
              <w:t>Yageo</w:t>
            </w:r>
          </w:p>
        </w:tc>
        <w:tc>
          <w:tcPr>
            <w:tcW w:w="1453" w:type="dxa"/>
          </w:tcPr>
          <w:p w14:paraId="4C892725" w14:textId="77777777" w:rsidR="0025622D" w:rsidRPr="00052600" w:rsidRDefault="0025622D" w:rsidP="00A76734">
            <w:pPr>
              <w:pStyle w:val="af8"/>
              <w:rPr>
                <w:i/>
                <w:iCs/>
              </w:rPr>
            </w:pPr>
            <w:r w:rsidRPr="00052600">
              <w:rPr>
                <w:i/>
                <w:iCs/>
              </w:rPr>
              <w:t>Uni-Ohm</w:t>
            </w:r>
          </w:p>
        </w:tc>
        <w:tc>
          <w:tcPr>
            <w:tcW w:w="1835" w:type="dxa"/>
          </w:tcPr>
          <w:p w14:paraId="44AFA2CA" w14:textId="77777777" w:rsidR="0025622D" w:rsidRPr="00052600" w:rsidRDefault="0025622D" w:rsidP="00A76734">
            <w:pPr>
              <w:pStyle w:val="af8"/>
              <w:rPr>
                <w:i/>
                <w:iCs/>
              </w:rPr>
            </w:pPr>
            <w:r w:rsidRPr="00052600">
              <w:rPr>
                <w:i/>
                <w:iCs/>
              </w:rPr>
              <w:t>Cinetech</w:t>
            </w:r>
          </w:p>
        </w:tc>
      </w:tr>
      <w:tr w:rsidR="0025622D" w14:paraId="41FD1352" w14:textId="77777777" w:rsidTr="0025622D">
        <w:tc>
          <w:tcPr>
            <w:tcW w:w="2794" w:type="dxa"/>
          </w:tcPr>
          <w:p w14:paraId="54DA2866" w14:textId="77777777" w:rsidR="0025622D" w:rsidRDefault="0025622D" w:rsidP="00A76734">
            <w:pPr>
              <w:pStyle w:val="af8"/>
            </w:pPr>
            <w:r>
              <w:t>Відхилення від номіналу, %</w:t>
            </w:r>
          </w:p>
        </w:tc>
        <w:tc>
          <w:tcPr>
            <w:tcW w:w="1737" w:type="dxa"/>
          </w:tcPr>
          <w:p w14:paraId="504CAF17" w14:textId="77777777" w:rsidR="0025622D" w:rsidRDefault="0025622D" w:rsidP="00A76734">
            <w:pPr>
              <w:pStyle w:val="af8"/>
            </w:pPr>
            <w:r>
              <w:t>0,1 ... 5</w:t>
            </w:r>
          </w:p>
        </w:tc>
        <w:tc>
          <w:tcPr>
            <w:tcW w:w="1526" w:type="dxa"/>
          </w:tcPr>
          <w:p w14:paraId="28E5DD9F" w14:textId="77777777" w:rsidR="0025622D" w:rsidRDefault="0025622D" w:rsidP="00A76734">
            <w:pPr>
              <w:pStyle w:val="af8"/>
            </w:pPr>
            <w:r>
              <w:t>0,1 ... 5</w:t>
            </w:r>
          </w:p>
        </w:tc>
        <w:tc>
          <w:tcPr>
            <w:tcW w:w="1453" w:type="dxa"/>
          </w:tcPr>
          <w:p w14:paraId="1573F58E" w14:textId="77777777" w:rsidR="0025622D" w:rsidRDefault="0025622D" w:rsidP="00A76734">
            <w:pPr>
              <w:pStyle w:val="af8"/>
            </w:pPr>
            <w:r>
              <w:t>0,1 ... 5</w:t>
            </w:r>
          </w:p>
        </w:tc>
        <w:tc>
          <w:tcPr>
            <w:tcW w:w="1835" w:type="dxa"/>
          </w:tcPr>
          <w:p w14:paraId="1CA0056E" w14:textId="77777777" w:rsidR="0025622D" w:rsidRDefault="0025622D" w:rsidP="00A76734">
            <w:pPr>
              <w:pStyle w:val="af8"/>
            </w:pPr>
            <w:r>
              <w:t>0,1 ... 5</w:t>
            </w:r>
          </w:p>
        </w:tc>
      </w:tr>
      <w:tr w:rsidR="0025622D" w14:paraId="50803A1B" w14:textId="77777777" w:rsidTr="0025622D">
        <w:tc>
          <w:tcPr>
            <w:tcW w:w="2794" w:type="dxa"/>
          </w:tcPr>
          <w:p w14:paraId="24DAF9C5" w14:textId="77777777" w:rsidR="0025622D" w:rsidRDefault="0025622D" w:rsidP="00A76734">
            <w:pPr>
              <w:pStyle w:val="af8"/>
            </w:pPr>
            <w:r>
              <w:t>Потужність, мВт</w:t>
            </w:r>
          </w:p>
        </w:tc>
        <w:tc>
          <w:tcPr>
            <w:tcW w:w="1737" w:type="dxa"/>
          </w:tcPr>
          <w:p w14:paraId="7FACD141" w14:textId="77777777" w:rsidR="0025622D" w:rsidRDefault="0025622D" w:rsidP="00A76734">
            <w:pPr>
              <w:pStyle w:val="af8"/>
            </w:pPr>
            <w:r>
              <w:t>125…250</w:t>
            </w:r>
          </w:p>
        </w:tc>
        <w:tc>
          <w:tcPr>
            <w:tcW w:w="1526" w:type="dxa"/>
          </w:tcPr>
          <w:p w14:paraId="23E4B0E3" w14:textId="77777777" w:rsidR="0025622D" w:rsidRDefault="0025622D" w:rsidP="00A76734">
            <w:pPr>
              <w:pStyle w:val="af8"/>
            </w:pPr>
            <w:r>
              <w:t>100…125</w:t>
            </w:r>
          </w:p>
        </w:tc>
        <w:tc>
          <w:tcPr>
            <w:tcW w:w="1453" w:type="dxa"/>
          </w:tcPr>
          <w:p w14:paraId="1762BB20" w14:textId="77777777" w:rsidR="0025622D" w:rsidRDefault="0025622D" w:rsidP="00A76734">
            <w:pPr>
              <w:pStyle w:val="af8"/>
            </w:pPr>
            <w:r>
              <w:t>125</w:t>
            </w:r>
          </w:p>
        </w:tc>
        <w:tc>
          <w:tcPr>
            <w:tcW w:w="1835" w:type="dxa"/>
          </w:tcPr>
          <w:p w14:paraId="41B1791E" w14:textId="77777777" w:rsidR="0025622D" w:rsidRDefault="0025622D" w:rsidP="00A76734">
            <w:pPr>
              <w:pStyle w:val="af8"/>
            </w:pPr>
            <w:r>
              <w:t>125</w:t>
            </w:r>
          </w:p>
        </w:tc>
      </w:tr>
      <w:tr w:rsidR="0025622D" w14:paraId="4F78873C" w14:textId="77777777" w:rsidTr="0025622D">
        <w:trPr>
          <w:trHeight w:val="310"/>
        </w:trPr>
        <w:tc>
          <w:tcPr>
            <w:tcW w:w="2794" w:type="dxa"/>
          </w:tcPr>
          <w:p w14:paraId="6241FF37" w14:textId="77777777" w:rsidR="0025622D" w:rsidRDefault="0025622D" w:rsidP="00A76734">
            <w:pPr>
              <w:pStyle w:val="af8"/>
            </w:pPr>
            <w:r>
              <w:t>Температурний діапазон, ˚С</w:t>
            </w:r>
          </w:p>
        </w:tc>
        <w:tc>
          <w:tcPr>
            <w:tcW w:w="1737" w:type="dxa"/>
          </w:tcPr>
          <w:p w14:paraId="18E8BFEB" w14:textId="77777777" w:rsidR="0025622D" w:rsidRPr="0025622D" w:rsidRDefault="0025622D" w:rsidP="00A76734">
            <w:pPr>
              <w:pStyle w:val="af8"/>
            </w:pPr>
            <w:r>
              <w:t>-</w:t>
            </w:r>
            <w:r w:rsidRPr="0025622D">
              <w:t>55…+125</w:t>
            </w:r>
          </w:p>
        </w:tc>
        <w:tc>
          <w:tcPr>
            <w:tcW w:w="1526" w:type="dxa"/>
          </w:tcPr>
          <w:p w14:paraId="3417532B" w14:textId="77777777" w:rsidR="0025622D" w:rsidRDefault="0025622D" w:rsidP="00A76734">
            <w:pPr>
              <w:pStyle w:val="af8"/>
            </w:pPr>
            <w:r>
              <w:t>-</w:t>
            </w:r>
            <w:r w:rsidRPr="0025622D">
              <w:t>55…+125</w:t>
            </w:r>
          </w:p>
        </w:tc>
        <w:tc>
          <w:tcPr>
            <w:tcW w:w="1453" w:type="dxa"/>
          </w:tcPr>
          <w:p w14:paraId="7DDE6651" w14:textId="77777777" w:rsidR="0025622D" w:rsidRDefault="0025622D" w:rsidP="00A76734">
            <w:pPr>
              <w:pStyle w:val="af8"/>
            </w:pPr>
            <w:r>
              <w:t>-</w:t>
            </w:r>
            <w:r w:rsidRPr="0025622D">
              <w:t>55…+125</w:t>
            </w:r>
          </w:p>
        </w:tc>
        <w:tc>
          <w:tcPr>
            <w:tcW w:w="1835" w:type="dxa"/>
          </w:tcPr>
          <w:p w14:paraId="58083F7D" w14:textId="77777777" w:rsidR="0025622D" w:rsidRDefault="0025622D" w:rsidP="00A76734">
            <w:pPr>
              <w:pStyle w:val="af8"/>
            </w:pPr>
            <w:r>
              <w:t>-</w:t>
            </w:r>
            <w:r w:rsidRPr="0025622D">
              <w:t>55…+125</w:t>
            </w:r>
          </w:p>
        </w:tc>
      </w:tr>
      <w:tr w:rsidR="0025622D" w14:paraId="71C0E562" w14:textId="77777777" w:rsidTr="0025622D">
        <w:tc>
          <w:tcPr>
            <w:tcW w:w="2794" w:type="dxa"/>
          </w:tcPr>
          <w:p w14:paraId="5DE8E70E" w14:textId="77777777" w:rsidR="0025622D" w:rsidRDefault="0025622D" w:rsidP="00A76734">
            <w:pPr>
              <w:pStyle w:val="af8"/>
            </w:pPr>
            <w:r>
              <w:t>Ціна за шт. , грн</w:t>
            </w:r>
          </w:p>
        </w:tc>
        <w:tc>
          <w:tcPr>
            <w:tcW w:w="1737" w:type="dxa"/>
          </w:tcPr>
          <w:p w14:paraId="4AF4F142" w14:textId="77777777" w:rsidR="0025622D" w:rsidRDefault="0025622D" w:rsidP="000D0CEE">
            <w:pPr>
              <w:pStyle w:val="af8"/>
            </w:pPr>
            <w:r>
              <w:t>0</w:t>
            </w:r>
            <w:r w:rsidR="000D0CEE">
              <w:t>,</w:t>
            </w:r>
            <w:r>
              <w:t>12</w:t>
            </w:r>
          </w:p>
        </w:tc>
        <w:tc>
          <w:tcPr>
            <w:tcW w:w="1526" w:type="dxa"/>
          </w:tcPr>
          <w:p w14:paraId="31D83D68" w14:textId="77777777" w:rsidR="0025622D" w:rsidRDefault="0025622D" w:rsidP="000D0CEE">
            <w:pPr>
              <w:pStyle w:val="af8"/>
            </w:pPr>
            <w:r>
              <w:t>0</w:t>
            </w:r>
            <w:r w:rsidR="000D0CEE">
              <w:t>,</w:t>
            </w:r>
            <w:r>
              <w:t>15</w:t>
            </w:r>
          </w:p>
        </w:tc>
        <w:tc>
          <w:tcPr>
            <w:tcW w:w="1453" w:type="dxa"/>
          </w:tcPr>
          <w:p w14:paraId="4FB87CBF" w14:textId="77777777" w:rsidR="0025622D" w:rsidRDefault="0025622D" w:rsidP="000D0CEE">
            <w:pPr>
              <w:pStyle w:val="af8"/>
            </w:pPr>
            <w:r>
              <w:t>0</w:t>
            </w:r>
            <w:r w:rsidR="000D0CEE">
              <w:t>,</w:t>
            </w:r>
            <w:r>
              <w:t>15</w:t>
            </w:r>
          </w:p>
        </w:tc>
        <w:tc>
          <w:tcPr>
            <w:tcW w:w="1835" w:type="dxa"/>
          </w:tcPr>
          <w:p w14:paraId="73968D8A" w14:textId="77777777" w:rsidR="0025622D" w:rsidRDefault="0025622D" w:rsidP="000D0CEE">
            <w:pPr>
              <w:pStyle w:val="af8"/>
            </w:pPr>
            <w:r>
              <w:t>0</w:t>
            </w:r>
            <w:r w:rsidR="000D0CEE">
              <w:t>,</w:t>
            </w:r>
            <w:r>
              <w:t>15</w:t>
            </w:r>
          </w:p>
        </w:tc>
      </w:tr>
    </w:tbl>
    <w:p w14:paraId="102CE35B" w14:textId="77777777" w:rsidR="00240325" w:rsidRDefault="00240325" w:rsidP="00C45B9F">
      <w:r w:rsidRPr="00240325">
        <w:t xml:space="preserve">Якщо порівнювати характеристики, всі виробники мають подібні значення і знаходяться в одному ціновому діапазоні. Проте, якщо оцінювати надійність та </w:t>
      </w:r>
      <w:r w:rsidR="004318B5">
        <w:t>популярність</w:t>
      </w:r>
      <w:r w:rsidRPr="00240325">
        <w:t xml:space="preserve">, то компанія </w:t>
      </w:r>
      <w:r w:rsidRPr="00A84EFB">
        <w:rPr>
          <w:i/>
          <w:iCs/>
        </w:rPr>
        <w:t>Yageo</w:t>
      </w:r>
      <w:r w:rsidRPr="00240325">
        <w:t xml:space="preserve"> є найкращою.</w:t>
      </w:r>
    </w:p>
    <w:p w14:paraId="251ACC30" w14:textId="77777777" w:rsidR="00240325" w:rsidRDefault="00240325" w:rsidP="00240325">
      <w:r w:rsidRPr="00240325">
        <w:t>Вона є одним з провідних виробників резисторів у світі, що зарекомендував себе на ринку завдяки кільком ключовим аспектам, які роблять їх продукцію надійнішою:</w:t>
      </w:r>
    </w:p>
    <w:p w14:paraId="101814C6" w14:textId="77777777" w:rsidR="00240325" w:rsidRPr="00240325" w:rsidRDefault="00240325" w:rsidP="00240325">
      <w:pPr>
        <w:pStyle w:val="afa"/>
        <w:numPr>
          <w:ilvl w:val="0"/>
          <w:numId w:val="10"/>
        </w:numPr>
      </w:pPr>
      <w:r w:rsidRPr="00240325">
        <w:t>Висока якість виробництва</w:t>
      </w:r>
    </w:p>
    <w:p w14:paraId="06E1A069" w14:textId="77777777" w:rsidR="00240325" w:rsidRPr="00240325" w:rsidRDefault="00240325" w:rsidP="00240325">
      <w:pPr>
        <w:pStyle w:val="afa"/>
        <w:numPr>
          <w:ilvl w:val="0"/>
          <w:numId w:val="10"/>
        </w:numPr>
      </w:pPr>
      <w:r w:rsidRPr="00240325">
        <w:t>Стабільність характеристик</w:t>
      </w:r>
    </w:p>
    <w:p w14:paraId="18D3A3A1" w14:textId="77777777" w:rsidR="00240325" w:rsidRPr="00240325" w:rsidRDefault="00240325" w:rsidP="00240325">
      <w:pPr>
        <w:pStyle w:val="afa"/>
        <w:numPr>
          <w:ilvl w:val="0"/>
          <w:numId w:val="10"/>
        </w:numPr>
      </w:pPr>
      <w:r w:rsidRPr="00240325">
        <w:t>Широкий асортимент</w:t>
      </w:r>
    </w:p>
    <w:p w14:paraId="0A3915E8" w14:textId="77777777" w:rsidR="00240325" w:rsidRPr="00240325" w:rsidRDefault="00240325" w:rsidP="00240325">
      <w:pPr>
        <w:pStyle w:val="afa"/>
        <w:numPr>
          <w:ilvl w:val="0"/>
          <w:numId w:val="10"/>
        </w:numPr>
      </w:pPr>
      <w:r w:rsidRPr="00240325">
        <w:t>Надійність і довговічність</w:t>
      </w:r>
    </w:p>
    <w:p w14:paraId="4B0A2485" w14:textId="77777777" w:rsidR="00240325" w:rsidRPr="00240325" w:rsidRDefault="00F86A61" w:rsidP="00240325">
      <w:pPr>
        <w:pStyle w:val="afa"/>
        <w:numPr>
          <w:ilvl w:val="0"/>
          <w:numId w:val="10"/>
        </w:numPr>
      </w:pPr>
      <w:r>
        <w:rPr>
          <w:noProof/>
          <w:lang w:eastAsia="uk-UA"/>
        </w:rPr>
        <mc:AlternateContent>
          <mc:Choice Requires="wpg">
            <w:drawing>
              <wp:anchor distT="0" distB="0" distL="114300" distR="114300" simplePos="0" relativeHeight="251704320" behindDoc="0" locked="0" layoutInCell="0" allowOverlap="1" wp14:anchorId="05D72688" wp14:editId="36313BFA">
                <wp:simplePos x="0" y="0"/>
                <wp:positionH relativeFrom="margin">
                  <wp:align>center</wp:align>
                </wp:positionH>
                <wp:positionV relativeFrom="page">
                  <wp:align>bottom</wp:align>
                </wp:positionV>
                <wp:extent cx="6590665" cy="10079355"/>
                <wp:effectExtent l="0" t="0" r="19685" b="17145"/>
                <wp:wrapNone/>
                <wp:docPr id="5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5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6A773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5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70EB71"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5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62020B"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5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A6AAA0"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5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31AB71"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5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F15CF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5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F9D7BD" w14:textId="77777777" w:rsidR="003863C1" w:rsidRPr="00092889" w:rsidRDefault="003863C1" w:rsidP="00F86A61">
                              <w:pPr>
                                <w:pStyle w:val="af3"/>
                                <w:jc w:val="center"/>
                                <w:rPr>
                                  <w:rFonts w:ascii="Arial" w:hAnsi="Arial" w:cs="Arial"/>
                                </w:rPr>
                              </w:pPr>
                              <w:r>
                                <w:rPr>
                                  <w:rFonts w:ascii="Arial" w:hAnsi="Arial" w:cs="Arial"/>
                                </w:rPr>
                                <w:t>23</w:t>
                              </w:r>
                            </w:p>
                          </w:txbxContent>
                        </wps:txbx>
                        <wps:bodyPr rot="0" vert="horz" wrap="square" lIns="12700" tIns="12700" rIns="12700" bIns="12700" anchor="t" anchorCtr="0" upright="1">
                          <a:noAutofit/>
                        </wps:bodyPr>
                      </wps:wsp>
                      <wps:wsp>
                        <wps:cNvPr id="5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2F6E1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D72688" id="_x0000_s1493" style="position:absolute;left:0;text-align:left;margin-left:0;margin-top:0;width:518.95pt;height:793.65pt;z-index:25170432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" o:allowincell="f">
                <v:rect id="Rectangle 52" o:spid="_x0000_s14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" filled="f" strokeweight="2pt"/>
                <v:line id="Line 53" o:spid="_x0000_s14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" strokeweight="2pt"/>
                <v:line id="Line 54" o:spid="_x0000_s14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" strokeweight="2pt"/>
                <v:line id="Line 55" o:spid="_x0000_s14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" strokeweight="2pt"/>
                <v:line id="Line 56" o:spid="_x0000_s14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" strokeweight="2pt"/>
                <v:line id="Line 57" o:spid="_x0000_s14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" strokeweight="2pt"/>
                <v:line id="Line 58" o:spid="_x0000_s15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" strokeweight="2pt"/>
                <v:line id="Line 59" o:spid="_x0000_s15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" strokeweight="2pt"/>
                <v:line id="Line 60" o:spid="_x0000_s15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" strokeweight="1pt"/>
                <v:line id="Line 61" o:spid="_x0000_s15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" strokeweight="2pt"/>
                <v:line id="Line 62" o:spid="_x0000_s15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" strokeweight="1pt"/>
                <v:rect id="Rectangle 63" o:spid="_x0000_s15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" filled="f" stroked="f" strokeweight=".25pt">
                  <v:textbox inset="1pt,1pt,1pt,1pt">
                    <w:txbxContent>
                      <w:p w14:paraId="366A773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5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" filled="f" stroked="f" strokeweight=".25pt">
                  <v:textbox inset="1pt,1pt,1pt,1pt">
                    <w:txbxContent>
                      <w:p w14:paraId="2470EB71"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5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" filled="f" stroked="f" strokeweight=".25pt">
                  <v:textbox inset="1pt,1pt,1pt,1pt">
                    <w:txbxContent>
                      <w:p w14:paraId="2262020B"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5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" filled="f" stroked="f" strokeweight=".25pt">
                  <v:textbox inset="1pt,1pt,1pt,1pt">
                    <w:txbxContent>
                      <w:p w14:paraId="52A6AAA0"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5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" filled="f" stroked="f" strokeweight=".25pt">
                  <v:textbox inset="1pt,1pt,1pt,1pt">
                    <w:txbxContent>
                      <w:p w14:paraId="0B31AB71"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5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" filled="f" stroked="f" strokeweight=".25pt">
                  <v:textbox inset="1pt,1pt,1pt,1pt">
                    <w:txbxContent>
                      <w:p w14:paraId="0AF15CF2"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5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" filled="f" stroked="f" strokeweight=".25pt">
                  <v:textbox inset="1pt,1pt,1pt,1pt">
                    <w:txbxContent>
                      <w:p w14:paraId="30F9D7BD" w14:textId="77777777" w:rsidR="003863C1" w:rsidRPr="00092889" w:rsidRDefault="003863C1" w:rsidP="00F86A61">
                        <w:pPr>
                          <w:pStyle w:val="af3"/>
                          <w:jc w:val="center"/>
                          <w:rPr>
                            <w:rFonts w:ascii="Arial" w:hAnsi="Arial" w:cs="Arial"/>
                          </w:rPr>
                        </w:pPr>
                        <w:r>
                          <w:rPr>
                            <w:rFonts w:ascii="Arial" w:hAnsi="Arial" w:cs="Arial"/>
                          </w:rPr>
                          <w:t>23</w:t>
                        </w:r>
                      </w:p>
                    </w:txbxContent>
                  </v:textbox>
                </v:rect>
                <v:rect id="Rectangle 70" o:spid="_x0000_s15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" filled="f" stroked="f" strokeweight=".25pt">
                  <v:textbox inset="1pt,1pt,1pt,1pt">
                    <w:txbxContent>
                      <w:p w14:paraId="672F6E1E"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40325" w:rsidRPr="00240325">
        <w:t>Глобальна присутність і підтримка</w:t>
      </w:r>
    </w:p>
    <w:p w14:paraId="21A07195" w14:textId="77777777" w:rsidR="00240325" w:rsidRDefault="00240325" w:rsidP="00240325">
      <w:r w:rsidRPr="00240325">
        <w:t xml:space="preserve">Ці фактори роблять резистори </w:t>
      </w:r>
      <w:r w:rsidRPr="00A84EFB">
        <w:rPr>
          <w:i/>
          <w:iCs/>
        </w:rPr>
        <w:t>Yageo</w:t>
      </w:r>
      <w:r w:rsidRPr="00240325">
        <w:t xml:space="preserve"> надійним вибором для різних застосувань, де важлива стабільність і точність характеристик, а також довговічність компонентів.</w:t>
      </w:r>
      <w:r>
        <w:t xml:space="preserve"> Тому було і обрано цю фірму.</w:t>
      </w:r>
    </w:p>
    <w:p w14:paraId="23321E33" w14:textId="77777777" w:rsidR="006C18D0" w:rsidRDefault="006C18D0" w:rsidP="006C18D0">
      <w:pPr>
        <w:pStyle w:val="3"/>
      </w:pPr>
      <w:bookmarkStart w:id="26" w:name="_Toc169035084"/>
      <w:r>
        <w:t>Конденсатори</w:t>
      </w:r>
      <w:bookmarkEnd w:id="26"/>
    </w:p>
    <w:p w14:paraId="54BD3F6D" w14:textId="77777777" w:rsidR="00A6704C" w:rsidRPr="00A6704C" w:rsidRDefault="00A6704C" w:rsidP="00A6704C">
      <w:r w:rsidRPr="00A6704C">
        <w:t xml:space="preserve">Для конденсаторів була обрана та сама фірма, що і для резисторів. Всі характеристики виробників подібні, але для забезпечення надійності краще взяти продукцію </w:t>
      </w:r>
      <w:r w:rsidRPr="00A84EFB">
        <w:rPr>
          <w:i/>
          <w:iCs/>
        </w:rPr>
        <w:t>Yageo</w:t>
      </w:r>
      <w:r w:rsidRPr="00A6704C">
        <w:t xml:space="preserve">. Конденсатори використовуються для фільтрації шумів та згладжування напруги на елементах живлення. У моєму випадку були використані керамічні </w:t>
      </w:r>
      <w:r w:rsidRPr="00A84EFB">
        <w:rPr>
          <w:i/>
          <w:iCs/>
        </w:rPr>
        <w:t>SMD</w:t>
      </w:r>
      <w:r w:rsidRPr="00A6704C">
        <w:t xml:space="preserve"> конденсатори серії 1208 та електролітичні вивідні конденсатори.</w:t>
      </w:r>
    </w:p>
    <w:p w14:paraId="7B371B93" w14:textId="77777777" w:rsidR="00A6704C" w:rsidRPr="00A6704C" w:rsidRDefault="00A6704C" w:rsidP="00A6704C">
      <w:r w:rsidRPr="00A6704C">
        <w:t>Керамічні конденсатори серії 1208 були обрані через їхні компактні розміри та високу ефективність у фільтрації високочастотних шумів. Вони ідеально підходять для поверхневого монтажу, що полегшує автоматизацію виробництва та зменшує простір, займаний на платі.</w:t>
      </w:r>
    </w:p>
    <w:p w14:paraId="0C29D496" w14:textId="77777777" w:rsidR="00A6704C" w:rsidRDefault="00A6704C" w:rsidP="00A6704C">
      <w:r w:rsidRPr="00A6704C">
        <w:t>Електролітичні вивідні конденсатори були вибрані для забезпечення фільтрації низькочастотних шумів та згладжування напруги. Вони мають велику ємність у порівнянні з керамічними конденсаторами, що дозволяє їм ефективно згладжувати напругу після випрямлення змінної напруги.</w:t>
      </w:r>
    </w:p>
    <w:p w14:paraId="3BCD2D79" w14:textId="77777777" w:rsidR="00EA3790" w:rsidRDefault="00EA3790" w:rsidP="00EA3790">
      <w:pPr>
        <w:pStyle w:val="3"/>
      </w:pPr>
      <w:bookmarkStart w:id="27" w:name="_Toc169035085"/>
      <w:r>
        <w:t>Індуктивність</w:t>
      </w:r>
      <w:bookmarkEnd w:id="27"/>
    </w:p>
    <w:p w14:paraId="49565086" w14:textId="77777777" w:rsidR="00EA3790" w:rsidRDefault="002C7759" w:rsidP="00EA3790">
      <w:r w:rsidRPr="002C7759">
        <w:t xml:space="preserve">При виборі індуктивності L1 з потрібним номіналом 6,8 </w:t>
      </w:r>
      <w:r w:rsidR="000D0CEE">
        <w:t>мкГн</w:t>
      </w:r>
      <w:r w:rsidRPr="002C7759">
        <w:t xml:space="preserve">, було обрано продукцію від виробника </w:t>
      </w:r>
      <w:r w:rsidRPr="00A84EFB">
        <w:rPr>
          <w:i/>
          <w:iCs/>
        </w:rPr>
        <w:t>Hitano</w:t>
      </w:r>
      <w:r w:rsidRPr="002C7759">
        <w:t xml:space="preserve">, оскільки інші виробники не пропонують індуктивності з такими характеристиками. Індуктивність серії 1206 від </w:t>
      </w:r>
      <w:r w:rsidRPr="00A84EFB">
        <w:rPr>
          <w:i/>
          <w:iCs/>
        </w:rPr>
        <w:t>Hitano</w:t>
      </w:r>
      <w:r w:rsidRPr="002C7759">
        <w:t xml:space="preserve"> трохи поступається за надійністю продукції від </w:t>
      </w:r>
      <w:r w:rsidRPr="00A84EFB">
        <w:rPr>
          <w:i/>
          <w:iCs/>
        </w:rPr>
        <w:t>Yageo</w:t>
      </w:r>
      <w:r w:rsidRPr="002C7759">
        <w:t>, але вона цілком здатна виконати поставлене завдання.</w:t>
      </w:r>
    </w:p>
    <w:p w14:paraId="0F5C0F28" w14:textId="77777777" w:rsidR="00651F95" w:rsidRDefault="00651F95" w:rsidP="00651F95">
      <w:pPr>
        <w:pStyle w:val="3"/>
      </w:pPr>
      <w:bookmarkStart w:id="28" w:name="_Toc169035086"/>
      <w:r>
        <w:t>Трансформатор</w:t>
      </w:r>
      <w:bookmarkEnd w:id="28"/>
    </w:p>
    <w:p w14:paraId="59BE2947" w14:textId="77777777" w:rsidR="00486D79" w:rsidRDefault="002A53E0" w:rsidP="00486D79">
      <w:r w:rsidRPr="002A53E0">
        <w:t>З огляду на те, що для живлення пристрою потрібна невелика напруга, було розглянуто трансформатори з мінімальною вихідною напругою 6</w:t>
      </w:r>
      <w:r w:rsidR="00523E4F">
        <w:t> </w:t>
      </w:r>
      <w:r w:rsidRPr="002A53E0">
        <w:t>В. Порівняльні характеристики трансформаторів наведені в таблиці 3.4.</w:t>
      </w:r>
    </w:p>
    <w:p w14:paraId="6F426806" w14:textId="77777777" w:rsidR="002A53E0" w:rsidRDefault="00F86A61" w:rsidP="00651F95">
      <w:r>
        <w:rPr>
          <w:noProof/>
          <w:lang w:eastAsia="uk-UA"/>
        </w:rPr>
        <mc:AlternateContent>
          <mc:Choice Requires="wpg">
            <w:drawing>
              <wp:anchor distT="0" distB="0" distL="114300" distR="114300" simplePos="0" relativeHeight="251706368" behindDoc="0" locked="0" layoutInCell="0" allowOverlap="1" wp14:anchorId="4F49685A" wp14:editId="4F2796C1">
                <wp:simplePos x="0" y="0"/>
                <wp:positionH relativeFrom="margin">
                  <wp:align>center</wp:align>
                </wp:positionH>
                <wp:positionV relativeFrom="page">
                  <wp:posOffset>596083</wp:posOffset>
                </wp:positionV>
                <wp:extent cx="6590665" cy="10079355"/>
                <wp:effectExtent l="0" t="0" r="19685" b="17145"/>
                <wp:wrapNone/>
                <wp:docPr id="6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6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8A071B"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6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40D7B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6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4C0FB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6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2E902D"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6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A3FDC7"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6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11E99E"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6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9BF0BF5" w14:textId="77777777" w:rsidR="003863C1" w:rsidRPr="00092889" w:rsidRDefault="003863C1" w:rsidP="00F86A61">
                              <w:pPr>
                                <w:pStyle w:val="af3"/>
                                <w:jc w:val="center"/>
                                <w:rPr>
                                  <w:rFonts w:ascii="Arial" w:hAnsi="Arial" w:cs="Arial"/>
                                </w:rPr>
                              </w:pPr>
                              <w:r>
                                <w:rPr>
                                  <w:rFonts w:ascii="Arial" w:hAnsi="Arial" w:cs="Arial"/>
                                </w:rPr>
                                <w:t>24</w:t>
                              </w:r>
                            </w:p>
                          </w:txbxContent>
                        </wps:txbx>
                        <wps:bodyPr rot="0" vert="horz" wrap="square" lIns="12700" tIns="12700" rIns="12700" bIns="12700" anchor="t" anchorCtr="0" upright="1">
                          <a:noAutofit/>
                        </wps:bodyPr>
                      </wps:wsp>
                      <wps:wsp>
                        <wps:cNvPr id="6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067B59"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49685A" id="_x0000_s1513" style="position:absolute;left:0;text-align:left;margin-left:0;margin-top:46.95pt;width:518.95pt;height:793.65pt;z-index:251706368;mso-position-horizontal:center;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" o:allowincell="f">
                <v:rect id="Rectangle 52" o:spid="_x0000_s15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" filled="f" strokeweight="2pt"/>
                <v:line id="Line 53" o:spid="_x0000_s15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" strokeweight="2pt"/>
                <v:line id="Line 54" o:spid="_x0000_s15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3fGwAAAANwAAAAPAAAAZHJzL2Rvd25yZXYueG1sRI/BCsIw&#10;EETvgv8QVvCmqYo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VAt3xsAAAADcAAAADwAAAAAA&#10;AAAAAAAAAAAHAgAAZHJzL2Rvd25yZXYueG1sUEsFBgAAAAADAAMAtwAAAPQCAAAAAA==&#10;" strokeweight="2pt"/>
                <v:line id="Line 55" o:spid="_x0000_s15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" strokeweight="2pt"/>
                <v:line id="Line 56" o:spid="_x0000_s15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" strokeweight="2pt"/>
                <v:line id="Line 57" o:spid="_x0000_s15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" strokeweight="2pt"/>
                <v:line id="Line 58" o:spid="_x0000_s15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" strokeweight="2pt"/>
                <v:line id="Line 59" o:spid="_x0000_s15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" strokeweight="2pt"/>
                <v:line id="Line 60" o:spid="_x0000_s15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" strokeweight="1pt"/>
                <v:line id="Line 61" o:spid="_x0000_s15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" strokeweight="2pt"/>
                <v:line id="Line 62" o:spid="_x0000_s15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" strokeweight="1pt"/>
                <v:rect id="Rectangle 63" o:spid="_x0000_s15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" filled="f" stroked="f" strokeweight=".25pt">
                  <v:textbox inset="1pt,1pt,1pt,1pt">
                    <w:txbxContent>
                      <w:p w14:paraId="308A071B"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5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" filled="f" stroked="f" strokeweight=".25pt">
                  <v:textbox inset="1pt,1pt,1pt,1pt">
                    <w:txbxContent>
                      <w:p w14:paraId="5740D7B4"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5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" filled="f" stroked="f" strokeweight=".25pt">
                  <v:textbox inset="1pt,1pt,1pt,1pt">
                    <w:txbxContent>
                      <w:p w14:paraId="714C0FBD"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5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" filled="f" stroked="f" strokeweight=".25pt">
                  <v:textbox inset="1pt,1pt,1pt,1pt">
                    <w:txbxContent>
                      <w:p w14:paraId="3B2E902D"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5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" filled="f" stroked="f" strokeweight=".25pt">
                  <v:textbox inset="1pt,1pt,1pt,1pt">
                    <w:txbxContent>
                      <w:p w14:paraId="55A3FDC7"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5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" filled="f" stroked="f" strokeweight=".25pt">
                  <v:textbox inset="1pt,1pt,1pt,1pt">
                    <w:txbxContent>
                      <w:p w14:paraId="3511E99E"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5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" filled="f" stroked="f" strokeweight=".25pt">
                  <v:textbox inset="1pt,1pt,1pt,1pt">
                    <w:txbxContent>
                      <w:p w14:paraId="29BF0BF5" w14:textId="77777777" w:rsidR="003863C1" w:rsidRPr="00092889" w:rsidRDefault="003863C1" w:rsidP="00F86A61">
                        <w:pPr>
                          <w:pStyle w:val="af3"/>
                          <w:jc w:val="center"/>
                          <w:rPr>
                            <w:rFonts w:ascii="Arial" w:hAnsi="Arial" w:cs="Arial"/>
                          </w:rPr>
                        </w:pPr>
                        <w:r>
                          <w:rPr>
                            <w:rFonts w:ascii="Arial" w:hAnsi="Arial" w:cs="Arial"/>
                          </w:rPr>
                          <w:t>24</w:t>
                        </w:r>
                      </w:p>
                    </w:txbxContent>
                  </v:textbox>
                </v:rect>
                <v:rect id="Rectangle 70" o:spid="_x0000_s15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" filled="f" stroked="f" strokeweight=".25pt">
                  <v:textbox inset="1pt,1pt,1pt,1pt">
                    <w:txbxContent>
                      <w:p w14:paraId="5B067B59"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A53E0" w:rsidRPr="002A53E0">
        <w:t>Таблиця</w:t>
      </w:r>
      <w:r w:rsidR="002A53E0">
        <w:t xml:space="preserve"> 3.3 – Порівняльна характеристика трансформаторів</w:t>
      </w:r>
    </w:p>
    <w:tbl>
      <w:tblPr>
        <w:tblStyle w:val="af7"/>
        <w:tblW w:w="0" w:type="auto"/>
        <w:tblLook w:val="04A0" w:firstRow="1" w:lastRow="0" w:firstColumn="1" w:lastColumn="0" w:noHBand="0" w:noVBand="1"/>
      </w:tblPr>
      <w:tblGrid>
        <w:gridCol w:w="2794"/>
        <w:gridCol w:w="2021"/>
        <w:gridCol w:w="1984"/>
        <w:gridCol w:w="2127"/>
      </w:tblGrid>
      <w:tr w:rsidR="00486D79" w:rsidRPr="0025622D" w14:paraId="658462BB" w14:textId="77777777" w:rsidTr="00486D79">
        <w:tc>
          <w:tcPr>
            <w:tcW w:w="2794" w:type="dxa"/>
          </w:tcPr>
          <w:p w14:paraId="22B6E71E" w14:textId="77777777" w:rsidR="00486D79" w:rsidRPr="00486D79" w:rsidRDefault="00486D79" w:rsidP="00486D79">
            <w:pPr>
              <w:pStyle w:val="af8"/>
            </w:pPr>
            <w:r w:rsidRPr="00486D79">
              <w:t>Виробник/Параметри</w:t>
            </w:r>
          </w:p>
        </w:tc>
        <w:tc>
          <w:tcPr>
            <w:tcW w:w="2021" w:type="dxa"/>
          </w:tcPr>
          <w:p w14:paraId="5DCD1EF2" w14:textId="77777777" w:rsidR="00486D79" w:rsidRPr="00052600" w:rsidRDefault="0075021D" w:rsidP="00486D79">
            <w:pPr>
              <w:pStyle w:val="af8"/>
              <w:rPr>
                <w:i/>
                <w:iCs/>
              </w:rPr>
            </w:pPr>
            <w:hyperlink r:id="rId33" w:history="1">
              <w:r w:rsidR="00486D79" w:rsidRPr="00052600">
                <w:rPr>
                  <w:rStyle w:val="a5"/>
                  <w:i/>
                  <w:iCs/>
                  <w:color w:val="auto"/>
                  <w:u w:val="none"/>
                </w:rPr>
                <w:t>BREVE TUFVASSONS</w:t>
              </w:r>
            </w:hyperlink>
          </w:p>
        </w:tc>
        <w:tc>
          <w:tcPr>
            <w:tcW w:w="1984" w:type="dxa"/>
          </w:tcPr>
          <w:p w14:paraId="21291AD5" w14:textId="77777777" w:rsidR="00486D79" w:rsidRPr="00052600" w:rsidRDefault="0075021D" w:rsidP="00486D79">
            <w:pPr>
              <w:pStyle w:val="af8"/>
              <w:rPr>
                <w:i/>
                <w:iCs/>
              </w:rPr>
            </w:pPr>
            <w:hyperlink r:id="rId34" w:history="1">
              <w:r w:rsidR="00486D79" w:rsidRPr="00052600">
                <w:rPr>
                  <w:rStyle w:val="a5"/>
                  <w:i/>
                  <w:iCs/>
                  <w:color w:val="auto"/>
                  <w:u w:val="none"/>
                </w:rPr>
                <w:t>Aspro</w:t>
              </w:r>
            </w:hyperlink>
          </w:p>
        </w:tc>
        <w:tc>
          <w:tcPr>
            <w:tcW w:w="2127" w:type="dxa"/>
          </w:tcPr>
          <w:p w14:paraId="40F72CF4" w14:textId="77777777" w:rsidR="00486D79" w:rsidRPr="00052600" w:rsidRDefault="0075021D" w:rsidP="00486D79">
            <w:pPr>
              <w:pStyle w:val="af8"/>
              <w:rPr>
                <w:i/>
                <w:iCs/>
              </w:rPr>
            </w:pPr>
            <w:hyperlink r:id="rId35" w:history="1">
              <w:r w:rsidR="00486D79" w:rsidRPr="00052600">
                <w:rPr>
                  <w:rStyle w:val="a5"/>
                  <w:i/>
                  <w:iCs/>
                  <w:color w:val="auto"/>
                  <w:u w:val="none"/>
                </w:rPr>
                <w:t>HAHN</w:t>
              </w:r>
            </w:hyperlink>
          </w:p>
        </w:tc>
      </w:tr>
      <w:tr w:rsidR="00486D79" w14:paraId="52D2178E" w14:textId="77777777" w:rsidTr="00486D79">
        <w:tc>
          <w:tcPr>
            <w:tcW w:w="2794" w:type="dxa"/>
          </w:tcPr>
          <w:p w14:paraId="22CC94D3" w14:textId="77777777" w:rsidR="00486D79" w:rsidRPr="00486D79" w:rsidRDefault="00486D79" w:rsidP="00486D79">
            <w:pPr>
              <w:pStyle w:val="af8"/>
            </w:pPr>
            <w:r>
              <w:t>Вихідна напруга, В</w:t>
            </w:r>
          </w:p>
        </w:tc>
        <w:tc>
          <w:tcPr>
            <w:tcW w:w="2021" w:type="dxa"/>
          </w:tcPr>
          <w:p w14:paraId="1D7623EB" w14:textId="77777777" w:rsidR="00486D79" w:rsidRPr="00486D79" w:rsidRDefault="00486D79" w:rsidP="00486D79">
            <w:pPr>
              <w:pStyle w:val="af8"/>
            </w:pPr>
            <w:r>
              <w:t>6</w:t>
            </w:r>
          </w:p>
        </w:tc>
        <w:tc>
          <w:tcPr>
            <w:tcW w:w="1984" w:type="dxa"/>
          </w:tcPr>
          <w:p w14:paraId="584CA9DD" w14:textId="77777777" w:rsidR="00486D79" w:rsidRPr="00486D79" w:rsidRDefault="00486D79" w:rsidP="00486D79">
            <w:pPr>
              <w:pStyle w:val="af8"/>
            </w:pPr>
            <w:r>
              <w:t>6</w:t>
            </w:r>
          </w:p>
        </w:tc>
        <w:tc>
          <w:tcPr>
            <w:tcW w:w="2127" w:type="dxa"/>
          </w:tcPr>
          <w:p w14:paraId="101D65AB" w14:textId="77777777" w:rsidR="00486D79" w:rsidRPr="00486D79" w:rsidRDefault="00486D79" w:rsidP="00486D79">
            <w:pPr>
              <w:pStyle w:val="af8"/>
            </w:pPr>
            <w:r>
              <w:t>6</w:t>
            </w:r>
          </w:p>
        </w:tc>
      </w:tr>
      <w:tr w:rsidR="00486D79" w14:paraId="4B38B1FA" w14:textId="77777777" w:rsidTr="00486D79">
        <w:tc>
          <w:tcPr>
            <w:tcW w:w="2794" w:type="dxa"/>
          </w:tcPr>
          <w:p w14:paraId="60DE7288" w14:textId="77777777" w:rsidR="00486D79" w:rsidRPr="00486D79" w:rsidRDefault="00486D79" w:rsidP="00486D79">
            <w:pPr>
              <w:pStyle w:val="af8"/>
              <w:rPr>
                <w:lang w:val="en-US"/>
              </w:rPr>
            </w:pPr>
            <w:r>
              <w:t>Струм, А</w:t>
            </w:r>
          </w:p>
        </w:tc>
        <w:tc>
          <w:tcPr>
            <w:tcW w:w="2021" w:type="dxa"/>
          </w:tcPr>
          <w:p w14:paraId="50DCC457" w14:textId="77777777" w:rsidR="00486D79" w:rsidRPr="00486D79" w:rsidRDefault="00486D79" w:rsidP="000D0CEE">
            <w:pPr>
              <w:pStyle w:val="af8"/>
            </w:pPr>
            <w:r>
              <w:t>0</w:t>
            </w:r>
            <w:r w:rsidR="000D0CEE">
              <w:t>,</w:t>
            </w:r>
            <w:r>
              <w:t>33…0</w:t>
            </w:r>
            <w:r w:rsidR="000D0CEE">
              <w:t>,</w:t>
            </w:r>
            <w:r>
              <w:t>41</w:t>
            </w:r>
          </w:p>
        </w:tc>
        <w:tc>
          <w:tcPr>
            <w:tcW w:w="1984" w:type="dxa"/>
          </w:tcPr>
          <w:p w14:paraId="40651DE3" w14:textId="77777777" w:rsidR="00486D79" w:rsidRPr="00486D79" w:rsidRDefault="00486D79" w:rsidP="000D0CEE">
            <w:pPr>
              <w:pStyle w:val="af8"/>
            </w:pPr>
            <w:r>
              <w:t>0</w:t>
            </w:r>
            <w:r w:rsidR="000D0CEE">
              <w:t>,</w:t>
            </w:r>
            <w:r>
              <w:t>833</w:t>
            </w:r>
          </w:p>
        </w:tc>
        <w:tc>
          <w:tcPr>
            <w:tcW w:w="2127" w:type="dxa"/>
          </w:tcPr>
          <w:p w14:paraId="023876F8" w14:textId="77777777" w:rsidR="00486D79" w:rsidRPr="00486D79" w:rsidRDefault="00486D79" w:rsidP="000D0CEE">
            <w:pPr>
              <w:pStyle w:val="af8"/>
            </w:pPr>
            <w:r>
              <w:t>0</w:t>
            </w:r>
            <w:r w:rsidR="000D0CEE">
              <w:t>,</w:t>
            </w:r>
            <w:r>
              <w:t>383</w:t>
            </w:r>
          </w:p>
        </w:tc>
      </w:tr>
      <w:tr w:rsidR="00486D79" w14:paraId="7B426D56" w14:textId="77777777" w:rsidTr="00486D79">
        <w:trPr>
          <w:trHeight w:val="310"/>
        </w:trPr>
        <w:tc>
          <w:tcPr>
            <w:tcW w:w="2794" w:type="dxa"/>
          </w:tcPr>
          <w:p w14:paraId="5910B244" w14:textId="77777777" w:rsidR="00486D79" w:rsidRPr="00486D79" w:rsidRDefault="00486D79" w:rsidP="00486D79">
            <w:pPr>
              <w:pStyle w:val="af8"/>
            </w:pPr>
            <w:r w:rsidRPr="00486D79">
              <w:t xml:space="preserve">Потужність, </w:t>
            </w:r>
            <w:r w:rsidR="00523E4F">
              <w:t>ВА</w:t>
            </w:r>
          </w:p>
        </w:tc>
        <w:tc>
          <w:tcPr>
            <w:tcW w:w="2021" w:type="dxa"/>
          </w:tcPr>
          <w:p w14:paraId="7093C181" w14:textId="77777777" w:rsidR="00486D79" w:rsidRPr="00486D79" w:rsidRDefault="00486D79" w:rsidP="000D0CEE">
            <w:pPr>
              <w:pStyle w:val="af8"/>
            </w:pPr>
            <w:r>
              <w:t>2</w:t>
            </w:r>
            <w:r w:rsidR="000D0CEE">
              <w:t>,</w:t>
            </w:r>
            <w:r>
              <w:t>5</w:t>
            </w:r>
          </w:p>
        </w:tc>
        <w:tc>
          <w:tcPr>
            <w:tcW w:w="1984" w:type="dxa"/>
          </w:tcPr>
          <w:p w14:paraId="6F7353CB" w14:textId="77777777" w:rsidR="00486D79" w:rsidRPr="00486D79" w:rsidRDefault="00486D79" w:rsidP="00486D79">
            <w:pPr>
              <w:pStyle w:val="af8"/>
            </w:pPr>
            <w:r>
              <w:t>5</w:t>
            </w:r>
          </w:p>
        </w:tc>
        <w:tc>
          <w:tcPr>
            <w:tcW w:w="2127" w:type="dxa"/>
          </w:tcPr>
          <w:p w14:paraId="36627C2C" w14:textId="77777777" w:rsidR="00486D79" w:rsidRPr="00486D79" w:rsidRDefault="00486D79" w:rsidP="000D0CEE">
            <w:pPr>
              <w:pStyle w:val="af8"/>
            </w:pPr>
            <w:r>
              <w:t>2</w:t>
            </w:r>
            <w:r w:rsidR="000D0CEE">
              <w:t>,</w:t>
            </w:r>
            <w:r>
              <w:t>3</w:t>
            </w:r>
          </w:p>
        </w:tc>
      </w:tr>
      <w:tr w:rsidR="00486D79" w14:paraId="35784626" w14:textId="77777777" w:rsidTr="00486D79">
        <w:tc>
          <w:tcPr>
            <w:tcW w:w="2794" w:type="dxa"/>
          </w:tcPr>
          <w:p w14:paraId="3E6975C7" w14:textId="77777777" w:rsidR="00486D79" w:rsidRPr="00486D79" w:rsidRDefault="00486D79" w:rsidP="00486D79">
            <w:pPr>
              <w:pStyle w:val="af8"/>
            </w:pPr>
            <w:r w:rsidRPr="00486D79">
              <w:t>Ціна за шт. , грн</w:t>
            </w:r>
          </w:p>
        </w:tc>
        <w:tc>
          <w:tcPr>
            <w:tcW w:w="2021" w:type="dxa"/>
          </w:tcPr>
          <w:p w14:paraId="6ED81EBE" w14:textId="77777777" w:rsidR="00486D79" w:rsidRPr="00486D79" w:rsidRDefault="00486D79" w:rsidP="00486D79">
            <w:pPr>
              <w:pStyle w:val="af8"/>
            </w:pPr>
            <w:r>
              <w:t>180</w:t>
            </w:r>
          </w:p>
        </w:tc>
        <w:tc>
          <w:tcPr>
            <w:tcW w:w="1984" w:type="dxa"/>
          </w:tcPr>
          <w:p w14:paraId="74205BDA" w14:textId="77777777" w:rsidR="00486D79" w:rsidRPr="00486D79" w:rsidRDefault="00486D79" w:rsidP="00486D79">
            <w:pPr>
              <w:pStyle w:val="af8"/>
            </w:pPr>
            <w:r>
              <w:t>200</w:t>
            </w:r>
          </w:p>
        </w:tc>
        <w:tc>
          <w:tcPr>
            <w:tcW w:w="2127" w:type="dxa"/>
          </w:tcPr>
          <w:p w14:paraId="1870ABB7" w14:textId="77777777" w:rsidR="00486D79" w:rsidRPr="00486D79" w:rsidRDefault="00486D79" w:rsidP="00486D79">
            <w:pPr>
              <w:pStyle w:val="af8"/>
            </w:pPr>
            <w:r>
              <w:t>150</w:t>
            </w:r>
          </w:p>
        </w:tc>
      </w:tr>
    </w:tbl>
    <w:p w14:paraId="62280242" w14:textId="77777777" w:rsidR="00486D79" w:rsidRDefault="00486D79" w:rsidP="00486D79">
      <w:r w:rsidRPr="00486D79">
        <w:t xml:space="preserve">Трансформатор від </w:t>
      </w:r>
      <w:r w:rsidRPr="00052600">
        <w:rPr>
          <w:i/>
          <w:iCs/>
        </w:rPr>
        <w:t>Aspro</w:t>
      </w:r>
      <w:r w:rsidRPr="00486D79">
        <w:t xml:space="preserve"> є найкращим вибором для </w:t>
      </w:r>
      <w:r>
        <w:t>мого пристрою</w:t>
      </w:r>
      <w:r w:rsidRPr="00486D79">
        <w:t>, оскільки він забезпечує найбільшу потужність 5 ВА при найвищому струмі 0</w:t>
      </w:r>
      <w:r w:rsidR="000D0CEE">
        <w:t>,</w:t>
      </w:r>
      <w:r w:rsidRPr="00486D79">
        <w:t xml:space="preserve">833 А. Хоча його ціна трохи вища (200 грн) порівняно з іншими варіантами, </w:t>
      </w:r>
      <w:r>
        <w:t xml:space="preserve">він краще підходить до вибраних задач, а також більш надійний з іншими варіантами. </w:t>
      </w:r>
    </w:p>
    <w:p w14:paraId="33EB91BE" w14:textId="77777777" w:rsidR="009C54D4" w:rsidRDefault="009C54D4" w:rsidP="009C54D4">
      <w:pPr>
        <w:pStyle w:val="3"/>
      </w:pPr>
      <w:bookmarkStart w:id="29" w:name="_Toc169035087"/>
      <w:r>
        <w:t>Кнопки</w:t>
      </w:r>
      <w:bookmarkEnd w:id="29"/>
    </w:p>
    <w:p w14:paraId="6F42F1D9" w14:textId="77777777" w:rsidR="00436EDB" w:rsidRPr="009718B5" w:rsidRDefault="009718B5" w:rsidP="009718B5">
      <w:r w:rsidRPr="009718B5">
        <w:t>Перша кнопка відповідає за ввімкнення або вимкнення пристрою і працює з фіксацією (</w:t>
      </w:r>
      <w:r w:rsidRPr="00052600">
        <w:rPr>
          <w:i/>
          <w:iCs/>
        </w:rPr>
        <w:t>On/Off</w:t>
      </w:r>
      <w:r w:rsidRPr="009718B5">
        <w:t xml:space="preserve">). Після аналізу різних аналогів було вибрано модель </w:t>
      </w:r>
      <w:r w:rsidR="00C45B9F" w:rsidRPr="00052600">
        <w:rPr>
          <w:i/>
          <w:iCs/>
        </w:rPr>
        <w:t>KCD1-11</w:t>
      </w:r>
      <w:r w:rsidRPr="00C45B9F">
        <w:t>.</w:t>
      </w:r>
      <w:r w:rsidRPr="009718B5">
        <w:t xml:space="preserve"> Ця кнопка відрізняється простотою використання і надійністю, що робить її ідеальним вибором для пристрою.</w:t>
      </w:r>
    </w:p>
    <w:p w14:paraId="76450B23" w14:textId="77777777" w:rsidR="009718B5" w:rsidRDefault="009718B5" w:rsidP="009718B5">
      <w:r w:rsidRPr="009718B5">
        <w:t xml:space="preserve">Друга кнопка дозволяє налаштовувати пристрій під різні укриття і працює без фіксації. Для цього було обрано модель </w:t>
      </w:r>
      <w:r w:rsidR="00C45B9F" w:rsidRPr="00052600">
        <w:rPr>
          <w:i/>
          <w:iCs/>
        </w:rPr>
        <w:t>GT1-9866</w:t>
      </w:r>
      <w:r w:rsidRPr="009718B5">
        <w:t>. Ця кнопка є найбільш економічно вигідним варіантом, забезпечуючи при цьому необхідний функціонал для налаштування пристрою.</w:t>
      </w:r>
    </w:p>
    <w:p w14:paraId="51C940EA" w14:textId="77777777" w:rsidR="00CD3EC0" w:rsidRDefault="00CD3EC0" w:rsidP="00237BD4">
      <w:pPr>
        <w:pStyle w:val="2"/>
        <w:rPr>
          <w:lang w:val="uk-UA"/>
        </w:rPr>
      </w:pPr>
      <w:bookmarkStart w:id="30" w:name="_Toc169035088"/>
      <w:r w:rsidRPr="00CD3EC0">
        <w:rPr>
          <w:lang w:val="uk-UA"/>
        </w:rPr>
        <w:t>Вибір акумуляторної батареї</w:t>
      </w:r>
      <w:bookmarkEnd w:id="30"/>
    </w:p>
    <w:p w14:paraId="30CC2CF2" w14:textId="77777777" w:rsidR="00237BD4" w:rsidRDefault="009348AF" w:rsidP="00237BD4">
      <w:r>
        <w:t xml:space="preserve">Вибір акумулятора було здійснено між типами 18650 </w:t>
      </w:r>
      <w:r w:rsidR="00D613BB">
        <w:t>. Так</w:t>
      </w:r>
      <w:r>
        <w:t>а</w:t>
      </w:r>
      <w:r w:rsidR="003C6E81">
        <w:t xml:space="preserve"> </w:t>
      </w:r>
      <w:r w:rsidR="00523E4F">
        <w:t>система має</w:t>
      </w:r>
      <w:r w:rsidR="003C6E81">
        <w:t xml:space="preserve"> тривалий час працювати автономно</w:t>
      </w:r>
      <w:r>
        <w:t>,</w:t>
      </w:r>
      <w:r w:rsidR="003C6E81">
        <w:t xml:space="preserve"> </w:t>
      </w:r>
      <w:r w:rsidR="00D613BB">
        <w:t xml:space="preserve">тому </w:t>
      </w:r>
      <w:r w:rsidR="003C6E81">
        <w:t xml:space="preserve">потрібно підібрати акумулятор з хорошою ємністю. </w:t>
      </w:r>
      <w:r w:rsidR="00D613BB">
        <w:t>Проаналізувавши ринок було знайдено акумулятор з максимальною ємністю</w:t>
      </w:r>
      <w:r>
        <w:t xml:space="preserve"> та середньою вагою</w:t>
      </w:r>
      <w:r w:rsidR="00D613BB" w:rsidRPr="00254464">
        <w:t>,</w:t>
      </w:r>
      <w:r w:rsidR="00D613BB">
        <w:t xml:space="preserve"> а саме модель </w:t>
      </w:r>
      <w:r w:rsidR="00D613BB" w:rsidRPr="00052600">
        <w:rPr>
          <w:i/>
          <w:iCs/>
        </w:rPr>
        <w:t>NR18650/35V Grade A</w:t>
      </w:r>
      <w:r w:rsidR="00D613BB">
        <w:t xml:space="preserve"> </w:t>
      </w:r>
      <w:r w:rsidR="00D613BB" w:rsidRPr="00D613BB">
        <w:t>3500</w:t>
      </w:r>
      <w:r w:rsidR="00052600" w:rsidRPr="008E3B2D">
        <w:t xml:space="preserve"> </w:t>
      </w:r>
      <w:r w:rsidR="00052600">
        <w:t>мАгод</w:t>
      </w:r>
      <w:r w:rsidR="00D613BB" w:rsidRPr="00D613BB">
        <w:t>,</w:t>
      </w:r>
      <w:r w:rsidR="00D613BB">
        <w:t xml:space="preserve"> </w:t>
      </w:r>
      <w:r w:rsidR="00D613BB" w:rsidRPr="00A84EFB">
        <w:rPr>
          <w:i/>
          <w:iCs/>
        </w:rPr>
        <w:t>Li-Ion</w:t>
      </w:r>
      <w:r w:rsidR="00D613BB" w:rsidRPr="00D613BB">
        <w:t xml:space="preserve"> 3</w:t>
      </w:r>
      <w:r w:rsidR="000D0CEE">
        <w:t>,</w:t>
      </w:r>
      <w:r w:rsidR="00D613BB" w:rsidRPr="00D613BB">
        <w:t>65</w:t>
      </w:r>
      <w:r w:rsidR="000D0CEE">
        <w:t xml:space="preserve"> </w:t>
      </w:r>
      <w:r w:rsidR="00D613BB">
        <w:t>В. Це самий оптимальний варіант по цінам та надійності.</w:t>
      </w:r>
    </w:p>
    <w:p w14:paraId="23E514E3" w14:textId="77777777" w:rsidR="004C2C1E" w:rsidRDefault="004C2C1E" w:rsidP="00237BD4"/>
    <w:p w14:paraId="265EFB31" w14:textId="77777777" w:rsidR="00D613BB" w:rsidRDefault="00D613BB" w:rsidP="00237BD4">
      <w:r>
        <w:t>Характеристики:</w:t>
      </w:r>
    </w:p>
    <w:p w14:paraId="24D75F85" w14:textId="77777777" w:rsidR="00D613BB" w:rsidRPr="00D613BB" w:rsidRDefault="00F86A61" w:rsidP="00835DD3">
      <w:pPr>
        <w:pStyle w:val="afa"/>
        <w:numPr>
          <w:ilvl w:val="0"/>
          <w:numId w:val="18"/>
        </w:numPr>
      </w:pPr>
      <w:r>
        <w:rPr>
          <w:noProof/>
          <w:lang w:eastAsia="uk-UA"/>
        </w:rPr>
        <mc:AlternateContent>
          <mc:Choice Requires="wpg">
            <w:drawing>
              <wp:anchor distT="0" distB="0" distL="114300" distR="114300" simplePos="0" relativeHeight="251708416" behindDoc="0" locked="0" layoutInCell="0" allowOverlap="1" wp14:anchorId="5DCFBF98" wp14:editId="346EE3BB">
                <wp:simplePos x="0" y="0"/>
                <wp:positionH relativeFrom="margin">
                  <wp:align>center</wp:align>
                </wp:positionH>
                <wp:positionV relativeFrom="page">
                  <wp:align>bottom</wp:align>
                </wp:positionV>
                <wp:extent cx="6590665" cy="10079355"/>
                <wp:effectExtent l="0" t="0" r="19685" b="17145"/>
                <wp:wrapNone/>
                <wp:docPr id="6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6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958BE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6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FBD61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6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42F89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6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29341A"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6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20D5DF"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6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8EF85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6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280EBE" w14:textId="77777777" w:rsidR="003863C1" w:rsidRPr="00092889" w:rsidRDefault="003863C1" w:rsidP="00F86A61">
                              <w:pPr>
                                <w:pStyle w:val="af3"/>
                                <w:jc w:val="center"/>
                                <w:rPr>
                                  <w:rFonts w:ascii="Arial" w:hAnsi="Arial" w:cs="Arial"/>
                                </w:rPr>
                              </w:pPr>
                              <w:r>
                                <w:rPr>
                                  <w:rFonts w:ascii="Arial" w:hAnsi="Arial" w:cs="Arial"/>
                                </w:rPr>
                                <w:t>25</w:t>
                              </w:r>
                            </w:p>
                          </w:txbxContent>
                        </wps:txbx>
                        <wps:bodyPr rot="0" vert="horz" wrap="square" lIns="12700" tIns="12700" rIns="12700" bIns="12700" anchor="t" anchorCtr="0" upright="1">
                          <a:noAutofit/>
                        </wps:bodyPr>
                      </wps:wsp>
                      <wps:wsp>
                        <wps:cNvPr id="6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C5E772"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CFBF98" id="_x0000_s1533" style="position:absolute;left:0;text-align:left;margin-left:0;margin-top:0;width:518.95pt;height:793.65pt;z-index:25170841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" o:allowincell="f">
                <v:rect id="Rectangle 52" o:spid="_x0000_s15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" filled="f" strokeweight="2pt"/>
                <v:line id="Line 53" o:spid="_x0000_s15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" strokeweight="2pt"/>
                <v:line id="Line 54" o:spid="_x0000_s15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" strokeweight="2pt"/>
                <v:line id="Line 55" o:spid="_x0000_s15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" strokeweight="2pt"/>
                <v:line id="Line 56" o:spid="_x0000_s15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" strokeweight="2pt"/>
                <v:line id="Line 57" o:spid="_x0000_s15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" strokeweight="2pt"/>
                <v:line id="Line 58" o:spid="_x0000_s15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" strokeweight="2pt"/>
                <v:line id="Line 59" o:spid="_x0000_s15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" strokeweight="2pt"/>
                <v:line id="Line 60" o:spid="_x0000_s15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" strokeweight="1pt"/>
                <v:line id="Line 61" o:spid="_x0000_s15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" strokeweight="2pt"/>
                <v:line id="Line 62" o:spid="_x0000_s15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" strokeweight="1pt"/>
                <v:rect id="Rectangle 63" o:spid="_x0000_s15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" filled="f" stroked="f" strokeweight=".25pt">
                  <v:textbox inset="1pt,1pt,1pt,1pt">
                    <w:txbxContent>
                      <w:p w14:paraId="77958BE9"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5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" filled="f" stroked="f" strokeweight=".25pt">
                  <v:textbox inset="1pt,1pt,1pt,1pt">
                    <w:txbxContent>
                      <w:p w14:paraId="78FBD617"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5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" filled="f" stroked="f" strokeweight=".25pt">
                  <v:textbox inset="1pt,1pt,1pt,1pt">
                    <w:txbxContent>
                      <w:p w14:paraId="1C42F89E"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5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" filled="f" stroked="f" strokeweight=".25pt">
                  <v:textbox inset="1pt,1pt,1pt,1pt">
                    <w:txbxContent>
                      <w:p w14:paraId="4B29341A"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5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" filled="f" stroked="f" strokeweight=".25pt">
                  <v:textbox inset="1pt,1pt,1pt,1pt">
                    <w:txbxContent>
                      <w:p w14:paraId="0A20D5DF"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5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" filled="f" stroked="f" strokeweight=".25pt">
                  <v:textbox inset="1pt,1pt,1pt,1pt">
                    <w:txbxContent>
                      <w:p w14:paraId="268EF855"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5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" filled="f" stroked="f" strokeweight=".25pt">
                  <v:textbox inset="1pt,1pt,1pt,1pt">
                    <w:txbxContent>
                      <w:p w14:paraId="38280EBE" w14:textId="77777777" w:rsidR="003863C1" w:rsidRPr="00092889" w:rsidRDefault="003863C1" w:rsidP="00F86A61">
                        <w:pPr>
                          <w:pStyle w:val="af3"/>
                          <w:jc w:val="center"/>
                          <w:rPr>
                            <w:rFonts w:ascii="Arial" w:hAnsi="Arial" w:cs="Arial"/>
                          </w:rPr>
                        </w:pPr>
                        <w:r>
                          <w:rPr>
                            <w:rFonts w:ascii="Arial" w:hAnsi="Arial" w:cs="Arial"/>
                          </w:rPr>
                          <w:t>25</w:t>
                        </w:r>
                      </w:p>
                    </w:txbxContent>
                  </v:textbox>
                </v:rect>
                <v:rect id="Rectangle 70" o:spid="_x0000_s15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" filled="f" stroked="f" strokeweight=".25pt">
                  <v:textbox inset="1pt,1pt,1pt,1pt">
                    <w:txbxContent>
                      <w:p w14:paraId="27C5E772"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D613BB" w:rsidRPr="00D613BB">
        <w:t>Ємність: 3500 мА·год</w:t>
      </w:r>
    </w:p>
    <w:p w14:paraId="6E4CD707" w14:textId="77777777" w:rsidR="00D613BB" w:rsidRPr="00D613BB" w:rsidRDefault="00D613BB" w:rsidP="00835DD3">
      <w:pPr>
        <w:pStyle w:val="afa"/>
        <w:numPr>
          <w:ilvl w:val="0"/>
          <w:numId w:val="18"/>
        </w:numPr>
      </w:pPr>
      <w:r w:rsidRPr="00D613BB">
        <w:t>Номінальна напруга: 3</w:t>
      </w:r>
      <w:r w:rsidR="000D0CEE">
        <w:t>,</w:t>
      </w:r>
      <w:r w:rsidRPr="00D613BB">
        <w:t>65 В</w:t>
      </w:r>
    </w:p>
    <w:p w14:paraId="14E226D9" w14:textId="77777777" w:rsidR="00D613BB" w:rsidRPr="00052600" w:rsidRDefault="00D613BB" w:rsidP="00835DD3">
      <w:pPr>
        <w:pStyle w:val="afa"/>
        <w:numPr>
          <w:ilvl w:val="0"/>
          <w:numId w:val="18"/>
        </w:numPr>
        <w:rPr>
          <w:i/>
          <w:iCs/>
        </w:rPr>
      </w:pPr>
      <w:r w:rsidRPr="00D613BB">
        <w:t xml:space="preserve">Виробник: </w:t>
      </w:r>
      <w:r w:rsidRPr="00052600">
        <w:rPr>
          <w:i/>
          <w:iCs/>
        </w:rPr>
        <w:t>EVE</w:t>
      </w:r>
    </w:p>
    <w:p w14:paraId="42F91DAF" w14:textId="77777777" w:rsidR="00D613BB" w:rsidRPr="00835DD3" w:rsidRDefault="00D613BB" w:rsidP="00835DD3">
      <w:pPr>
        <w:pStyle w:val="afa"/>
        <w:numPr>
          <w:ilvl w:val="0"/>
          <w:numId w:val="18"/>
        </w:numPr>
      </w:pPr>
      <w:r w:rsidRPr="00835DD3">
        <w:t>Діаметр: 18 мм</w:t>
      </w:r>
    </w:p>
    <w:p w14:paraId="69F4AE05" w14:textId="77777777" w:rsidR="00D613BB" w:rsidRPr="00835DD3" w:rsidRDefault="00D613BB" w:rsidP="00835DD3">
      <w:pPr>
        <w:pStyle w:val="afa"/>
        <w:numPr>
          <w:ilvl w:val="0"/>
          <w:numId w:val="18"/>
        </w:numPr>
      </w:pPr>
      <w:r w:rsidRPr="00835DD3">
        <w:t>Довжина: 65 мм</w:t>
      </w:r>
    </w:p>
    <w:p w14:paraId="6AC4E1C9" w14:textId="77777777" w:rsidR="00835DD3" w:rsidRPr="00835DD3" w:rsidRDefault="00835DD3" w:rsidP="00835DD3">
      <w:pPr>
        <w:pStyle w:val="afa"/>
        <w:numPr>
          <w:ilvl w:val="0"/>
          <w:numId w:val="18"/>
        </w:numPr>
      </w:pPr>
      <w:r w:rsidRPr="00835DD3">
        <w:t>Максимальна постійна зарядна напруга: 4</w:t>
      </w:r>
      <w:r w:rsidR="000D0CEE">
        <w:t>,</w:t>
      </w:r>
      <w:r w:rsidRPr="00835DD3">
        <w:t>2 В</w:t>
      </w:r>
    </w:p>
    <w:p w14:paraId="1E16D269" w14:textId="77777777" w:rsidR="00835DD3" w:rsidRPr="00835DD3" w:rsidRDefault="00835DD3" w:rsidP="00835DD3">
      <w:pPr>
        <w:pStyle w:val="afa"/>
        <w:numPr>
          <w:ilvl w:val="0"/>
          <w:numId w:val="18"/>
        </w:numPr>
      </w:pPr>
      <w:r w:rsidRPr="00835DD3">
        <w:t>Мінімальна напруга розряду: 2</w:t>
      </w:r>
      <w:r w:rsidR="000D0CEE">
        <w:t>,</w:t>
      </w:r>
      <w:r w:rsidRPr="00835DD3">
        <w:t>5 В</w:t>
      </w:r>
    </w:p>
    <w:p w14:paraId="6C92B951" w14:textId="77777777" w:rsidR="00835DD3" w:rsidRPr="00835DD3" w:rsidRDefault="00835DD3" w:rsidP="00835DD3">
      <w:pPr>
        <w:pStyle w:val="afa"/>
        <w:numPr>
          <w:ilvl w:val="0"/>
          <w:numId w:val="18"/>
        </w:numPr>
      </w:pPr>
      <w:r w:rsidRPr="00835DD3">
        <w:t>Максимальний безперервний зарядний струм: 1.</w:t>
      </w:r>
      <w:r w:rsidR="000D0CEE">
        <w:t>,</w:t>
      </w:r>
      <w:r w:rsidRPr="00835DD3">
        <w:t>5 А (рекомендовано), 4 А (максимально)</w:t>
      </w:r>
    </w:p>
    <w:p w14:paraId="53DC5AF3" w14:textId="77777777" w:rsidR="00835DD3" w:rsidRPr="00835DD3" w:rsidRDefault="00835DD3" w:rsidP="00835DD3">
      <w:pPr>
        <w:pStyle w:val="afa"/>
        <w:numPr>
          <w:ilvl w:val="0"/>
          <w:numId w:val="18"/>
        </w:numPr>
      </w:pPr>
      <w:r w:rsidRPr="00835DD3">
        <w:t xml:space="preserve">Максимальний безперервний розрядний струм: 10 А (постійно), </w:t>
      </w:r>
      <w:r w:rsidR="000D0CEE" w:rsidRPr="00835DD3">
        <w:t>20</w:t>
      </w:r>
      <w:r w:rsidR="000D0CEE">
        <w:t> </w:t>
      </w:r>
      <w:r w:rsidRPr="00835DD3">
        <w:t>А (імпульсно)</w:t>
      </w:r>
    </w:p>
    <w:p w14:paraId="479A064D" w14:textId="77777777" w:rsidR="00835DD3" w:rsidRPr="00835DD3" w:rsidRDefault="00835DD3" w:rsidP="00835DD3">
      <w:pPr>
        <w:pStyle w:val="afa"/>
        <w:numPr>
          <w:ilvl w:val="0"/>
          <w:numId w:val="18"/>
        </w:numPr>
      </w:pPr>
      <w:r w:rsidRPr="00835DD3">
        <w:t>Кількість циклів заряд-розряд: більше 500 циклів при 80% залишкової ємності</w:t>
      </w:r>
    </w:p>
    <w:p w14:paraId="7AF092A2" w14:textId="77777777" w:rsidR="00D613BB" w:rsidRPr="00835DD3" w:rsidRDefault="00F32BCF" w:rsidP="00F32BCF">
      <w:pPr>
        <w:pStyle w:val="2"/>
      </w:pPr>
      <w:bookmarkStart w:id="31" w:name="_Toc169035089"/>
      <w:r>
        <w:t>Вибір рефлектора</w:t>
      </w:r>
      <w:bookmarkEnd w:id="31"/>
    </w:p>
    <w:p w14:paraId="7A3648CF" w14:textId="77777777" w:rsidR="00290FCA" w:rsidRPr="00263D50" w:rsidRDefault="00263D50" w:rsidP="00263D50">
      <w:r w:rsidRPr="00263D50">
        <w:t>Рефлекторний відбивач повинен мати мінімальні розміри 150х30 мм</w:t>
      </w:r>
      <w:r w:rsidR="004C2C1E">
        <w:t xml:space="preserve"> х мм</w:t>
      </w:r>
      <w:r w:rsidRPr="00263D50">
        <w:t xml:space="preserve">. Проаналізувавши ринок, було з’ясовано, що таких розмірів доступно дуже мало, тому з усіх аналогів було обрано рефлектор </w:t>
      </w:r>
      <w:r w:rsidRPr="00052600">
        <w:rPr>
          <w:i/>
          <w:iCs/>
        </w:rPr>
        <w:t>RL 106G</w:t>
      </w:r>
      <w:r w:rsidR="009348AF">
        <w:t xml:space="preserve"> </w:t>
      </w:r>
      <w:r w:rsidR="00106781" w:rsidRPr="00254464">
        <w:rPr>
          <w:lang w:val="ru-RU"/>
        </w:rPr>
        <w:t>[1</w:t>
      </w:r>
      <w:r w:rsidR="00560B4B" w:rsidRPr="008E3B2D">
        <w:rPr>
          <w:lang w:val="ru-RU"/>
        </w:rPr>
        <w:t>5</w:t>
      </w:r>
      <w:r w:rsidR="00106781" w:rsidRPr="00254464">
        <w:rPr>
          <w:lang w:val="ru-RU"/>
        </w:rPr>
        <w:t>]</w:t>
      </w:r>
      <w:r w:rsidRPr="00263D50">
        <w:t>. Він має розміри 182</w:t>
      </w:r>
      <w:r w:rsidR="000D0CEE">
        <w:t xml:space="preserve"> мм </w:t>
      </w:r>
      <w:r w:rsidRPr="00263D50">
        <w:t>х</w:t>
      </w:r>
      <w:r w:rsidR="000D0CEE">
        <w:t xml:space="preserve"> </w:t>
      </w:r>
      <w:r w:rsidRPr="00263D50">
        <w:t xml:space="preserve">42 мм, що є достатнім для моєї системи. Рефлектор </w:t>
      </w:r>
      <w:r w:rsidRPr="00052600">
        <w:rPr>
          <w:i/>
          <w:iCs/>
        </w:rPr>
        <w:t>RL 106G</w:t>
      </w:r>
      <w:r w:rsidRPr="00263D50">
        <w:t xml:space="preserve"> зображений на рисунку 3.4.</w:t>
      </w:r>
    </w:p>
    <w:p w14:paraId="0F942610" w14:textId="77777777" w:rsidR="007E7AEA" w:rsidRDefault="00F86A61" w:rsidP="007E7AEA">
      <w:pPr>
        <w:pStyle w:val="af9"/>
      </w:pPr>
      <w:r>
        <w:rPr>
          <w:noProof/>
          <w:lang w:eastAsia="uk-UA"/>
        </w:rPr>
        <mc:AlternateContent>
          <mc:Choice Requires="wpg">
            <w:drawing>
              <wp:anchor distT="0" distB="0" distL="114300" distR="114300" simplePos="0" relativeHeight="251710464" behindDoc="0" locked="0" layoutInCell="0" allowOverlap="1" wp14:anchorId="7F28DFBF" wp14:editId="46295AC8">
                <wp:simplePos x="0" y="0"/>
                <wp:positionH relativeFrom="margin">
                  <wp:align>center</wp:align>
                </wp:positionH>
                <wp:positionV relativeFrom="page">
                  <wp:align>bottom</wp:align>
                </wp:positionV>
                <wp:extent cx="6590665" cy="10079355"/>
                <wp:effectExtent l="0" t="0" r="19685" b="17145"/>
                <wp:wrapNone/>
                <wp:docPr id="6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6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7F4CA1"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6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26DB25"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6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E8E12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6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C4919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6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BF8770"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6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CE65B0B"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6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B28DC" w14:textId="77777777" w:rsidR="003863C1" w:rsidRPr="00092889" w:rsidRDefault="003863C1" w:rsidP="00F86A61">
                              <w:pPr>
                                <w:pStyle w:val="af3"/>
                                <w:jc w:val="center"/>
                                <w:rPr>
                                  <w:rFonts w:ascii="Arial" w:hAnsi="Arial" w:cs="Arial"/>
                                </w:rPr>
                              </w:pPr>
                              <w:r>
                                <w:rPr>
                                  <w:rFonts w:ascii="Arial" w:hAnsi="Arial" w:cs="Arial"/>
                                </w:rPr>
                                <w:t>26</w:t>
                              </w:r>
                            </w:p>
                          </w:txbxContent>
                        </wps:txbx>
                        <wps:bodyPr rot="0" vert="horz" wrap="square" lIns="12700" tIns="12700" rIns="12700" bIns="12700" anchor="t" anchorCtr="0" upright="1">
                          <a:noAutofit/>
                        </wps:bodyPr>
                      </wps:wsp>
                      <wps:wsp>
                        <wps:cNvPr id="6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1D7835"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28DFBF" id="_x0000_s1553" style="position:absolute;left:0;text-align:left;margin-left:0;margin-top:0;width:518.95pt;height:793.65pt;z-index:25171046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13YwUAABQ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" o:allowincell="f">
                <v:rect id="Rectangle 52" o:spid="_x0000_s15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" filled="f" strokeweight="2pt"/>
                <v:line id="Line 53" o:spid="_x0000_s15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" strokeweight="2pt"/>
                <v:line id="Line 54" o:spid="_x0000_s15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" strokeweight="2pt"/>
                <v:line id="Line 55" o:spid="_x0000_s15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" strokeweight="2pt"/>
                <v:line id="Line 56" o:spid="_x0000_s15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" strokeweight="2pt"/>
                <v:line id="Line 57" o:spid="_x0000_s15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" strokeweight="2pt"/>
                <v:line id="Line 58" o:spid="_x0000_s15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" strokeweight="2pt"/>
                <v:line id="Line 59" o:spid="_x0000_s15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" strokeweight="2pt"/>
                <v:line id="Line 60" o:spid="_x0000_s15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" strokeweight="1pt"/>
                <v:line id="Line 61" o:spid="_x0000_s15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" strokeweight="2pt"/>
                <v:line id="Line 62" o:spid="_x0000_s15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" strokeweight="1pt"/>
                <v:rect id="Rectangle 63" o:spid="_x0000_s15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wwAAANwAAAAPAAAAZHJzL2Rvd25yZXYueG1sRI/BasMw&#10;EETvhfyD2EButZzQGt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aMPwf8MAAADcAAAADwAA&#10;AAAAAAAAAAAAAAAHAgAAZHJzL2Rvd25yZXYueG1sUEsFBgAAAAADAAMAtwAAAPcCAAAAAA==&#10;" filled="f" stroked="f" strokeweight=".25pt">
                  <v:textbox inset="1pt,1pt,1pt,1pt">
                    <w:txbxContent>
                      <w:p w14:paraId="527F4CA1"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5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" filled="f" stroked="f" strokeweight=".25pt">
                  <v:textbox inset="1pt,1pt,1pt,1pt">
                    <w:txbxContent>
                      <w:p w14:paraId="6B26DB25"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5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" filled="f" stroked="f" strokeweight=".25pt">
                  <v:textbox inset="1pt,1pt,1pt,1pt">
                    <w:txbxContent>
                      <w:p w14:paraId="03E8E125"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5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" filled="f" stroked="f" strokeweight=".25pt">
                  <v:textbox inset="1pt,1pt,1pt,1pt">
                    <w:txbxContent>
                      <w:p w14:paraId="70C49192"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5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" filled="f" stroked="f" strokeweight=".25pt">
                  <v:textbox inset="1pt,1pt,1pt,1pt">
                    <w:txbxContent>
                      <w:p w14:paraId="17BF8770"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5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" filled="f" stroked="f" strokeweight=".25pt">
                  <v:textbox inset="1pt,1pt,1pt,1pt">
                    <w:txbxContent>
                      <w:p w14:paraId="3CE65B0B"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5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" filled="f" stroked="f" strokeweight=".25pt">
                  <v:textbox inset="1pt,1pt,1pt,1pt">
                    <w:txbxContent>
                      <w:p w14:paraId="4AEB28DC" w14:textId="77777777" w:rsidR="003863C1" w:rsidRPr="00092889" w:rsidRDefault="003863C1" w:rsidP="00F86A61">
                        <w:pPr>
                          <w:pStyle w:val="af3"/>
                          <w:jc w:val="center"/>
                          <w:rPr>
                            <w:rFonts w:ascii="Arial" w:hAnsi="Arial" w:cs="Arial"/>
                          </w:rPr>
                        </w:pPr>
                        <w:r>
                          <w:rPr>
                            <w:rFonts w:ascii="Arial" w:hAnsi="Arial" w:cs="Arial"/>
                          </w:rPr>
                          <w:t>26</w:t>
                        </w:r>
                      </w:p>
                    </w:txbxContent>
                  </v:textbox>
                </v:rect>
                <v:rect id="Rectangle 70" o:spid="_x0000_s15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" filled="f" stroked="f" strokeweight=".25pt">
                  <v:textbox inset="1pt,1pt,1pt,1pt">
                    <w:txbxContent>
                      <w:p w14:paraId="451D7835"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90FCA">
        <w:rPr>
          <w:noProof/>
          <w:lang w:eastAsia="uk-UA"/>
        </w:rPr>
        <w:drawing>
          <wp:inline distT="0" distB="0" distL="0" distR="0" wp14:anchorId="0E27735A" wp14:editId="4BB64853">
            <wp:extent cx="2411483" cy="4346434"/>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23295" cy="4367724"/>
                    </a:xfrm>
                    <a:prstGeom prst="rect">
                      <a:avLst/>
                    </a:prstGeom>
                    <a:noFill/>
                    <a:ln>
                      <a:noFill/>
                    </a:ln>
                  </pic:spPr>
                </pic:pic>
              </a:graphicData>
            </a:graphic>
          </wp:inline>
        </w:drawing>
      </w:r>
      <w:r w:rsidR="007E7AEA" w:rsidRPr="007E7AEA">
        <w:t xml:space="preserve"> </w:t>
      </w:r>
    </w:p>
    <w:p w14:paraId="16995EE6" w14:textId="77777777" w:rsidR="007E7AEA" w:rsidRDefault="007E7AEA" w:rsidP="007E7AEA">
      <w:pPr>
        <w:pStyle w:val="af9"/>
      </w:pPr>
      <w:r w:rsidRPr="00DC0C3E">
        <w:t>Рисунок 3.</w:t>
      </w:r>
      <w:r>
        <w:t>4</w:t>
      </w:r>
      <w:r w:rsidRPr="00DC0C3E">
        <w:t xml:space="preserve"> — </w:t>
      </w:r>
      <w:r>
        <w:t xml:space="preserve">Рефлектор </w:t>
      </w:r>
      <w:r w:rsidRPr="00052600">
        <w:rPr>
          <w:i/>
          <w:iCs/>
        </w:rPr>
        <w:t>RL 106G</w:t>
      </w:r>
    </w:p>
    <w:p w14:paraId="14DA68A3" w14:textId="77777777" w:rsidR="00290FCA" w:rsidRDefault="007E7AEA" w:rsidP="007E7AEA">
      <w:r>
        <w:t>Характеристики:</w:t>
      </w:r>
    </w:p>
    <w:p w14:paraId="19ECE8D8" w14:textId="77777777" w:rsidR="007E7AEA" w:rsidRPr="00DA5238" w:rsidRDefault="00592F02" w:rsidP="00DA5238">
      <w:pPr>
        <w:pStyle w:val="afa"/>
        <w:numPr>
          <w:ilvl w:val="0"/>
          <w:numId w:val="19"/>
        </w:numPr>
        <w:rPr>
          <w:lang w:val="en-US"/>
        </w:rPr>
      </w:pPr>
      <w:r>
        <w:t xml:space="preserve">Ширина: </w:t>
      </w:r>
      <w:r w:rsidR="00DA5238">
        <w:t>182</w:t>
      </w:r>
      <w:r w:rsidR="00DA5238" w:rsidRPr="00DA5238">
        <w:rPr>
          <w:lang w:val="en-US"/>
        </w:rPr>
        <w:t xml:space="preserve"> </w:t>
      </w:r>
      <w:r w:rsidR="00DA5238">
        <w:t>мм</w:t>
      </w:r>
      <w:r w:rsidR="00DA5238" w:rsidRPr="00DA5238">
        <w:rPr>
          <w:lang w:val="en-US"/>
        </w:rPr>
        <w:t>;</w:t>
      </w:r>
    </w:p>
    <w:p w14:paraId="30AD5FB7" w14:textId="77777777" w:rsidR="00DA5238" w:rsidRPr="00DA5238" w:rsidRDefault="00DA5238" w:rsidP="00DA5238">
      <w:pPr>
        <w:pStyle w:val="afa"/>
        <w:numPr>
          <w:ilvl w:val="0"/>
          <w:numId w:val="19"/>
        </w:numPr>
        <w:rPr>
          <w:lang w:val="en-US"/>
        </w:rPr>
      </w:pPr>
      <w:r>
        <w:t>Висота: 42 мм</w:t>
      </w:r>
      <w:r w:rsidRPr="00DA5238">
        <w:rPr>
          <w:lang w:val="en-US"/>
        </w:rPr>
        <w:t>;</w:t>
      </w:r>
    </w:p>
    <w:p w14:paraId="063DC0A2" w14:textId="77777777" w:rsidR="00DA5238" w:rsidRPr="00DA5238" w:rsidRDefault="00DA5238" w:rsidP="00DA5238">
      <w:pPr>
        <w:pStyle w:val="afa"/>
        <w:numPr>
          <w:ilvl w:val="0"/>
          <w:numId w:val="19"/>
        </w:numPr>
        <w:rPr>
          <w:lang w:val="en-US"/>
        </w:rPr>
      </w:pPr>
      <w:r>
        <w:t>Товщина: 7,4 мм</w:t>
      </w:r>
      <w:r w:rsidRPr="00DA5238">
        <w:rPr>
          <w:lang w:val="en-US"/>
        </w:rPr>
        <w:t>;</w:t>
      </w:r>
    </w:p>
    <w:p w14:paraId="0A13AF77" w14:textId="77777777" w:rsidR="004B0421" w:rsidRDefault="00DA5238" w:rsidP="004E570E">
      <w:pPr>
        <w:pStyle w:val="afa"/>
        <w:numPr>
          <w:ilvl w:val="0"/>
          <w:numId w:val="19"/>
        </w:numPr>
        <w:rPr>
          <w:lang w:val="en-US"/>
        </w:rPr>
      </w:pPr>
      <w:r>
        <w:t>Матеріал: пластмаса</w:t>
      </w:r>
      <w:r w:rsidRPr="00DA5238">
        <w:rPr>
          <w:lang w:val="en-US"/>
        </w:rPr>
        <w:t>.</w:t>
      </w:r>
    </w:p>
    <w:p w14:paraId="303F2CF1" w14:textId="77777777" w:rsidR="005458A1" w:rsidRDefault="00DE6E07" w:rsidP="00DE6E07">
      <w:r>
        <w:t>У цьому розділі було обрано елементну базу для пристрою, проаналізовано характеристики різних компонентів та визначено, які з них краще підходять для забезпечення надійності та ефективності системи.</w:t>
      </w:r>
    </w:p>
    <w:p w14:paraId="02ABE2AF" w14:textId="77777777" w:rsidR="00950C31" w:rsidRPr="008E3B2D" w:rsidRDefault="00950C31" w:rsidP="00DE6E07">
      <w:pPr>
        <w:rPr>
          <w:lang w:val="ru-RU"/>
        </w:rPr>
      </w:pPr>
    </w:p>
    <w:p w14:paraId="172411D8" w14:textId="77777777" w:rsidR="004B0421" w:rsidRDefault="00F86A61" w:rsidP="004B0421">
      <w:pPr>
        <w:pStyle w:val="1"/>
      </w:pPr>
      <w:bookmarkStart w:id="32" w:name="_Toc169035090"/>
      <w:r>
        <w:rPr>
          <w:noProof/>
          <w:lang w:eastAsia="uk-UA"/>
        </w:rPr>
        <mc:AlternateContent>
          <mc:Choice Requires="wpg">
            <w:drawing>
              <wp:anchor distT="0" distB="0" distL="114300" distR="114300" simplePos="0" relativeHeight="251712512" behindDoc="0" locked="0" layoutInCell="0" allowOverlap="1" wp14:anchorId="674F0F1F" wp14:editId="20B62FE9">
                <wp:simplePos x="0" y="0"/>
                <wp:positionH relativeFrom="margin">
                  <wp:align>center</wp:align>
                </wp:positionH>
                <wp:positionV relativeFrom="page">
                  <wp:posOffset>596084</wp:posOffset>
                </wp:positionV>
                <wp:extent cx="6590665" cy="10079355"/>
                <wp:effectExtent l="0" t="0" r="19685" b="17145"/>
                <wp:wrapNone/>
                <wp:docPr id="6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6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7A1C5A"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6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61A509"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6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A3E1E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6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A0090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6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0C3F77"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6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DBB900"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6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0A3824" w14:textId="77777777" w:rsidR="003863C1" w:rsidRPr="00092889" w:rsidRDefault="003863C1" w:rsidP="00F86A61">
                              <w:pPr>
                                <w:pStyle w:val="af3"/>
                                <w:jc w:val="center"/>
                                <w:rPr>
                                  <w:rFonts w:ascii="Arial" w:hAnsi="Arial" w:cs="Arial"/>
                                </w:rPr>
                              </w:pPr>
                              <w:r>
                                <w:rPr>
                                  <w:rFonts w:ascii="Arial" w:hAnsi="Arial" w:cs="Arial"/>
                                </w:rPr>
                                <w:t>27</w:t>
                              </w:r>
                            </w:p>
                          </w:txbxContent>
                        </wps:txbx>
                        <wps:bodyPr rot="0" vert="horz" wrap="square" lIns="12700" tIns="12700" rIns="12700" bIns="12700" anchor="t" anchorCtr="0" upright="1">
                          <a:noAutofit/>
                        </wps:bodyPr>
                      </wps:wsp>
                      <wps:wsp>
                        <wps:cNvPr id="6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C9E41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4F0F1F" id="_x0000_s1573" style="position:absolute;left:0;text-align:left;margin-left:0;margin-top:46.95pt;width:518.95pt;height:793.65pt;z-index:251712512;mso-position-horizontal:center;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" o:allowincell="f">
                <v:rect id="Rectangle 52" o:spid="_x0000_s15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" filled="f" strokeweight="2pt"/>
                <v:line id="Line 53" o:spid="_x0000_s15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" strokeweight="2pt"/>
                <v:line id="Line 54" o:spid="_x0000_s15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" strokeweight="2pt"/>
                <v:line id="Line 55" o:spid="_x0000_s15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" strokeweight="2pt"/>
                <v:line id="Line 56" o:spid="_x0000_s15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" strokeweight="2pt"/>
                <v:line id="Line 57" o:spid="_x0000_s15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" strokeweight="2pt"/>
                <v:line id="Line 58" o:spid="_x0000_s15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" strokeweight="2pt"/>
                <v:line id="Line 59" o:spid="_x0000_s15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" strokeweight="2pt"/>
                <v:line id="Line 60" o:spid="_x0000_s15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" strokeweight="1pt"/>
                <v:line id="Line 61" o:spid="_x0000_s15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" strokeweight="2pt"/>
                <v:line id="Line 62" o:spid="_x0000_s15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" strokeweight="1pt"/>
                <v:rect id="Rectangle 63" o:spid="_x0000_s15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" filled="f" stroked="f" strokeweight=".25pt">
                  <v:textbox inset="1pt,1pt,1pt,1pt">
                    <w:txbxContent>
                      <w:p w14:paraId="397A1C5A"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5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" filled="f" stroked="f" strokeweight=".25pt">
                  <v:textbox inset="1pt,1pt,1pt,1pt">
                    <w:txbxContent>
                      <w:p w14:paraId="6861A509"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5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" filled="f" stroked="f" strokeweight=".25pt">
                  <v:textbox inset="1pt,1pt,1pt,1pt">
                    <w:txbxContent>
                      <w:p w14:paraId="0AA3E1E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5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" filled="f" stroked="f" strokeweight=".25pt">
                  <v:textbox inset="1pt,1pt,1pt,1pt">
                    <w:txbxContent>
                      <w:p w14:paraId="23A00904"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5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" filled="f" stroked="f" strokeweight=".25pt">
                  <v:textbox inset="1pt,1pt,1pt,1pt">
                    <w:txbxContent>
                      <w:p w14:paraId="010C3F77"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5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" filled="f" stroked="f" strokeweight=".25pt">
                  <v:textbox inset="1pt,1pt,1pt,1pt">
                    <w:txbxContent>
                      <w:p w14:paraId="0FDBB900"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5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" filled="f" stroked="f" strokeweight=".25pt">
                  <v:textbox inset="1pt,1pt,1pt,1pt">
                    <w:txbxContent>
                      <w:p w14:paraId="1C0A3824" w14:textId="77777777" w:rsidR="003863C1" w:rsidRPr="00092889" w:rsidRDefault="003863C1" w:rsidP="00F86A61">
                        <w:pPr>
                          <w:pStyle w:val="af3"/>
                          <w:jc w:val="center"/>
                          <w:rPr>
                            <w:rFonts w:ascii="Arial" w:hAnsi="Arial" w:cs="Arial"/>
                          </w:rPr>
                        </w:pPr>
                        <w:r>
                          <w:rPr>
                            <w:rFonts w:ascii="Arial" w:hAnsi="Arial" w:cs="Arial"/>
                          </w:rPr>
                          <w:t>27</w:t>
                        </w:r>
                      </w:p>
                    </w:txbxContent>
                  </v:textbox>
                </v:rect>
                <v:rect id="Rectangle 70" o:spid="_x0000_s15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" filled="f" stroked="f" strokeweight=".25pt">
                  <v:textbox inset="1pt,1pt,1pt,1pt">
                    <w:txbxContent>
                      <w:p w14:paraId="07C9E41B"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Pr>
          <w:caps w:val="0"/>
        </w:rPr>
        <w:t>РОЗРАХУНОК ДРУКОВАНОЇ ПЛАТИ</w:t>
      </w:r>
      <w:bookmarkEnd w:id="32"/>
    </w:p>
    <w:p w14:paraId="67409648" w14:textId="77777777" w:rsidR="00950C31" w:rsidRPr="007F5124" w:rsidRDefault="00950C31" w:rsidP="00950C31">
      <w:pPr>
        <w:pStyle w:val="2"/>
        <w:rPr>
          <w:lang w:val="uk-UA"/>
        </w:rPr>
      </w:pPr>
      <w:bookmarkStart w:id="33" w:name="_Toc169035091"/>
      <w:r w:rsidRPr="007F5124">
        <w:rPr>
          <w:lang w:val="uk-UA"/>
        </w:rPr>
        <w:t>Аналіз з точки зору технолога</w:t>
      </w:r>
      <w:bookmarkEnd w:id="33"/>
    </w:p>
    <w:p w14:paraId="33D22405" w14:textId="77777777" w:rsidR="00950C31" w:rsidRPr="00820F70" w:rsidRDefault="004C2C1E" w:rsidP="00950C31">
      <w:r>
        <w:t>З огляду на наявні компоненти, було прийнято рішення виготовити одношарову двосторонню плату</w:t>
      </w:r>
      <w:r w:rsidR="00950C31" w:rsidRPr="00820F70">
        <w:t xml:space="preserve">. З одного боку розташований шар металізації, на якому розміщені всі </w:t>
      </w:r>
      <w:r w:rsidR="00950C31" w:rsidRPr="00052600">
        <w:rPr>
          <w:i/>
          <w:iCs/>
        </w:rPr>
        <w:t>SMD</w:t>
      </w:r>
      <w:r w:rsidR="00950C31" w:rsidRPr="00820F70">
        <w:t xml:space="preserve"> компоненти, а з іншого – вивідні компоненти. Для забезпечення безпечної роботи плати та економії простору, доріжки на платі виконані з мінімальною можливою шириною. Елементи на платі розташовані максимально близько один до одного, відповідно до їх розміщення на схемі, що сприяє компактності та ефективності конструкції.</w:t>
      </w:r>
    </w:p>
    <w:p w14:paraId="1FBCA1D2" w14:textId="77777777" w:rsidR="00950C31" w:rsidRDefault="00950C31" w:rsidP="00950C31">
      <w:pPr>
        <w:pStyle w:val="3"/>
      </w:pPr>
      <w:bookmarkStart w:id="34" w:name="_Toc169035092"/>
      <w:r>
        <w:t>Вибір матеріалу плати</w:t>
      </w:r>
      <w:bookmarkEnd w:id="34"/>
    </w:p>
    <w:p w14:paraId="2298AC24" w14:textId="77777777" w:rsidR="00950C31" w:rsidRDefault="00950C31" w:rsidP="00950C31">
      <w:r w:rsidRPr="00A52444">
        <w:t xml:space="preserve">Для виготовлення плати було вибрано фольгований склотекстоліт </w:t>
      </w:r>
      <w:r w:rsidRPr="00052600">
        <w:rPr>
          <w:i/>
          <w:iCs/>
        </w:rPr>
        <w:t>FR4 35-1.5</w:t>
      </w:r>
      <w:r w:rsidRPr="00A52444">
        <w:t>. Цей матеріал характеризується високою механічною міцністю, термостійкістю, малими втратами та великим поверхневим опором.</w:t>
      </w:r>
    </w:p>
    <w:p w14:paraId="5610930E" w14:textId="77777777" w:rsidR="00950C31" w:rsidRDefault="00950C31" w:rsidP="00950C31">
      <w:pPr>
        <w:pStyle w:val="3"/>
      </w:pPr>
      <w:bookmarkStart w:id="35" w:name="_Toc169035093"/>
      <w:r>
        <w:t>Вибір класу точності плати та щільності виробництва</w:t>
      </w:r>
      <w:bookmarkEnd w:id="35"/>
    </w:p>
    <w:p w14:paraId="54E65FD8" w14:textId="77777777" w:rsidR="00950C31" w:rsidRDefault="00950C31" w:rsidP="00950C31">
      <w:r w:rsidRPr="00A775F8">
        <w:t xml:space="preserve">Для проекту системи моніторингу кількості людей у укриттях, який використовує друковану плату розміром </w:t>
      </w:r>
      <w:r w:rsidR="00F556CF">
        <w:t>6</w:t>
      </w:r>
      <w:r>
        <w:t>0х1</w:t>
      </w:r>
      <w:r w:rsidR="00F556CF">
        <w:t>5</w:t>
      </w:r>
      <w:r>
        <w:t>0 мм</w:t>
      </w:r>
      <w:r w:rsidRPr="00A775F8">
        <w:t>, рекомендований 3 клас точності</w:t>
      </w:r>
      <w:r w:rsidR="00ED0C6A">
        <w:t xml:space="preserve"> </w:t>
      </w:r>
      <w:r w:rsidRPr="00254464">
        <w:rPr>
          <w:lang w:val="ru-RU"/>
        </w:rPr>
        <w:t>[</w:t>
      </w:r>
      <w:r w:rsidR="00560B4B" w:rsidRPr="008E3B2D">
        <w:rPr>
          <w:lang w:val="ru-RU"/>
        </w:rPr>
        <w:t>16</w:t>
      </w:r>
      <w:r w:rsidRPr="00254464">
        <w:rPr>
          <w:lang w:val="ru-RU"/>
        </w:rPr>
        <w:t>]</w:t>
      </w:r>
      <w:r w:rsidRPr="00A775F8">
        <w:t>. Цей клас дозволяє задовольнити високі вимоги до надійності та довговічності, що є ключовим для систем, встановлених у критичних умовах.</w:t>
      </w:r>
    </w:p>
    <w:p w14:paraId="24F7C08E" w14:textId="77777777" w:rsidR="00950C31" w:rsidRPr="00C21BF7" w:rsidRDefault="00950C31" w:rsidP="00950C31">
      <w:pPr>
        <w:pStyle w:val="3"/>
        <w:rPr>
          <w:lang w:val="uk-UA"/>
        </w:rPr>
      </w:pPr>
      <w:bookmarkStart w:id="36" w:name="_Toc169035094"/>
      <w:r w:rsidRPr="00C21BF7">
        <w:rPr>
          <w:lang w:val="uk-UA"/>
        </w:rPr>
        <w:t>Вибір технології виготовлення плати</w:t>
      </w:r>
      <w:bookmarkEnd w:id="36"/>
    </w:p>
    <w:p w14:paraId="4FA2CE51" w14:textId="77777777" w:rsidR="00950C31" w:rsidRPr="00C21BF7" w:rsidRDefault="004C2C1E" w:rsidP="00950C31">
      <w:r>
        <w:t>Р</w:t>
      </w:r>
      <w:r w:rsidR="00950C31" w:rsidRPr="00C21BF7">
        <w:t>екомендується вибрати промисловий метод виготовлення друкованих плат, такий як фотолітографія. Ц</w:t>
      </w:r>
      <w:r w:rsidR="00950C31">
        <w:t>ей</w:t>
      </w:r>
      <w:r w:rsidR="00950C31" w:rsidRPr="00C21BF7">
        <w:t xml:space="preserve"> метод забезпечу</w:t>
      </w:r>
      <w:r w:rsidR="00950C31">
        <w:t>є</w:t>
      </w:r>
      <w:r w:rsidR="00950C31" w:rsidRPr="00C21BF7">
        <w:t xml:space="preserve"> високу точність, відмінну повторюваність та вищу якість кінцевого продукту, що є критично важливим для технічно складних проектів, де потрібна висока надійність.</w:t>
      </w:r>
    </w:p>
    <w:p w14:paraId="33D1E540" w14:textId="77777777" w:rsidR="00950C31" w:rsidRPr="008E3B2D" w:rsidRDefault="00950C31" w:rsidP="00950C31"/>
    <w:p w14:paraId="16548A57" w14:textId="77777777" w:rsidR="004B0421" w:rsidRDefault="00F86A61" w:rsidP="004B0421">
      <w:pPr>
        <w:pStyle w:val="2"/>
        <w:rPr>
          <w:lang w:val="uk-UA"/>
        </w:rPr>
      </w:pPr>
      <w:bookmarkStart w:id="37" w:name="_Toc167287933"/>
      <w:bookmarkStart w:id="38" w:name="_Toc169035095"/>
      <w:r>
        <w:rPr>
          <w:noProof/>
          <w:lang w:eastAsia="uk-UA"/>
        </w:rPr>
        <mc:AlternateContent>
          <mc:Choice Requires="wpg">
            <w:drawing>
              <wp:anchor distT="0" distB="0" distL="114300" distR="114300" simplePos="0" relativeHeight="251714560" behindDoc="0" locked="0" layoutInCell="0" allowOverlap="1" wp14:anchorId="6C5B2428" wp14:editId="3E71A212">
                <wp:simplePos x="0" y="0"/>
                <wp:positionH relativeFrom="margin">
                  <wp:align>center</wp:align>
                </wp:positionH>
                <wp:positionV relativeFrom="page">
                  <wp:align>bottom</wp:align>
                </wp:positionV>
                <wp:extent cx="6590665" cy="10079355"/>
                <wp:effectExtent l="0" t="0" r="19685" b="17145"/>
                <wp:wrapNone/>
                <wp:docPr id="6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6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EC0DC5"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6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105B45"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6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019DF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6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686D5DD"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6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6B225E"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6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1C95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6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FF7693" w14:textId="77777777" w:rsidR="003863C1" w:rsidRPr="00092889" w:rsidRDefault="003863C1" w:rsidP="00A46164">
                              <w:pPr>
                                <w:pStyle w:val="af3"/>
                                <w:rPr>
                                  <w:rFonts w:ascii="Arial" w:hAnsi="Arial" w:cs="Arial"/>
                                </w:rPr>
                              </w:pPr>
                            </w:p>
                          </w:txbxContent>
                        </wps:txbx>
                        <wps:bodyPr rot="0" vert="horz" wrap="square" lIns="12700" tIns="12700" rIns="12700" bIns="12700" anchor="t" anchorCtr="0" upright="1">
                          <a:noAutofit/>
                        </wps:bodyPr>
                      </wps:wsp>
                      <wps:wsp>
                        <wps:cNvPr id="6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198CBCC"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B2428" id="_x0000_s1593" style="position:absolute;left:0;text-align:left;margin-left:0;margin-top:0;width:518.95pt;height:793.65pt;z-index:25171456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" o:allowincell="f">
                <v:rect id="Rectangle 52" o:spid="_x0000_s15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" filled="f" strokeweight="2pt"/>
                <v:line id="Line 53" o:spid="_x0000_s15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" strokeweight="2pt"/>
                <v:line id="Line 54" o:spid="_x0000_s15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" strokeweight="2pt"/>
                <v:line id="Line 55" o:spid="_x0000_s15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" strokeweight="2pt"/>
                <v:line id="Line 56" o:spid="_x0000_s15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" strokeweight="2pt"/>
                <v:line id="Line 57" o:spid="_x0000_s15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" strokeweight="2pt"/>
                <v:line id="Line 58" o:spid="_x0000_s16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" strokeweight="2pt"/>
                <v:line id="Line 59" o:spid="_x0000_s16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" strokeweight="2pt"/>
                <v:line id="Line 60" o:spid="_x0000_s16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" strokeweight="1pt"/>
                <v:line id="Line 61" o:spid="_x0000_s16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" strokeweight="2pt"/>
                <v:line id="Line 62" o:spid="_x0000_s16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" strokeweight="1pt"/>
                <v:rect id="Rectangle 63" o:spid="_x0000_s16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" filled="f" stroked="f" strokeweight=".25pt">
                  <v:textbox inset="1pt,1pt,1pt,1pt">
                    <w:txbxContent>
                      <w:p w14:paraId="7BEC0DC5" w14:textId="77777777" w:rsidR="003863C1" w:rsidRPr="00092889" w:rsidRDefault="003863C1" w:rsidP="00F86A61">
                        <w:pPr>
                          <w:pStyle w:val="af3"/>
                          <w:jc w:val="center"/>
                          <w:rPr>
                            <w:rFonts w:ascii="Arial" w:hAnsi="Arial" w:cs="Arial"/>
                            <w:sz w:val="20"/>
                          </w:rPr>
                        </w:pPr>
                        <w:r w:rsidRPr="00092889">
                          <w:rPr>
                            <w:rFonts w:ascii="Arial" w:hAnsi="Arial" w:cs="Arial"/>
                            <w:sz w:val="20"/>
                          </w:rPr>
                          <w:t>Зм.</w:t>
                        </w:r>
                      </w:p>
                    </w:txbxContent>
                  </v:textbox>
                </v:rect>
                <v:rect id="Rectangle 64" o:spid="_x0000_s16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" filled="f" stroked="f" strokeweight=".25pt">
                  <v:textbox inset="1pt,1pt,1pt,1pt">
                    <w:txbxContent>
                      <w:p w14:paraId="3F105B45" w14:textId="77777777" w:rsidR="003863C1" w:rsidRPr="00092889" w:rsidRDefault="003863C1" w:rsidP="00F86A61">
                        <w:pPr>
                          <w:pStyle w:val="af3"/>
                          <w:jc w:val="center"/>
                          <w:rPr>
                            <w:rFonts w:ascii="Arial" w:hAnsi="Arial" w:cs="Arial"/>
                            <w:sz w:val="20"/>
                          </w:rPr>
                        </w:pPr>
                        <w:r w:rsidRPr="00092889">
                          <w:rPr>
                            <w:rFonts w:ascii="Arial" w:hAnsi="Arial" w:cs="Arial"/>
                            <w:sz w:val="20"/>
                          </w:rPr>
                          <w:t>Лист</w:t>
                        </w:r>
                      </w:p>
                    </w:txbxContent>
                  </v:textbox>
                </v:rect>
                <v:rect id="Rectangle 65" o:spid="_x0000_s16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" filled="f" stroked="f" strokeweight=".25pt">
                  <v:textbox inset="1pt,1pt,1pt,1pt">
                    <w:txbxContent>
                      <w:p w14:paraId="23019DF1" w14:textId="77777777" w:rsidR="003863C1" w:rsidRPr="00092889" w:rsidRDefault="003863C1" w:rsidP="00F86A61">
                        <w:pPr>
                          <w:pStyle w:val="af3"/>
                          <w:jc w:val="center"/>
                          <w:rPr>
                            <w:rFonts w:ascii="Arial" w:hAnsi="Arial" w:cs="Arial"/>
                            <w:sz w:val="20"/>
                          </w:rPr>
                        </w:pPr>
                        <w:r w:rsidRPr="00092889">
                          <w:rPr>
                            <w:rFonts w:ascii="Arial" w:hAnsi="Arial" w:cs="Arial"/>
                            <w:sz w:val="20"/>
                          </w:rPr>
                          <w:t>№ докум.</w:t>
                        </w:r>
                      </w:p>
                    </w:txbxContent>
                  </v:textbox>
                </v:rect>
                <v:rect id="Rectangle 66" o:spid="_x0000_s16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" filled="f" stroked="f" strokeweight=".25pt">
                  <v:textbox inset="1pt,1pt,1pt,1pt">
                    <w:txbxContent>
                      <w:p w14:paraId="4686D5DD" w14:textId="77777777" w:rsidR="003863C1" w:rsidRPr="00092889" w:rsidRDefault="003863C1" w:rsidP="00F86A61">
                        <w:pPr>
                          <w:pStyle w:val="af3"/>
                          <w:jc w:val="center"/>
                          <w:rPr>
                            <w:rFonts w:ascii="Arial" w:hAnsi="Arial" w:cs="Arial"/>
                            <w:sz w:val="20"/>
                          </w:rPr>
                        </w:pPr>
                        <w:r w:rsidRPr="00092889">
                          <w:rPr>
                            <w:rFonts w:ascii="Arial" w:hAnsi="Arial" w:cs="Arial"/>
                            <w:sz w:val="20"/>
                          </w:rPr>
                          <w:t>Підпис</w:t>
                        </w:r>
                      </w:p>
                    </w:txbxContent>
                  </v:textbox>
                </v:rect>
                <v:rect id="Rectangle 67" o:spid="_x0000_s16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" filled="f" stroked="f" strokeweight=".25pt">
                  <v:textbox inset="1pt,1pt,1pt,1pt">
                    <w:txbxContent>
                      <w:p w14:paraId="566B225E" w14:textId="77777777" w:rsidR="003863C1" w:rsidRPr="00092889" w:rsidRDefault="003863C1" w:rsidP="00F86A61">
                        <w:pPr>
                          <w:pStyle w:val="af3"/>
                          <w:jc w:val="center"/>
                          <w:rPr>
                            <w:rFonts w:ascii="Arial" w:hAnsi="Arial" w:cs="Arial"/>
                            <w:sz w:val="20"/>
                          </w:rPr>
                        </w:pPr>
                        <w:r w:rsidRPr="00092889">
                          <w:rPr>
                            <w:rFonts w:ascii="Arial" w:hAnsi="Arial" w:cs="Arial"/>
                            <w:sz w:val="20"/>
                          </w:rPr>
                          <w:t>Дата</w:t>
                        </w:r>
                      </w:p>
                    </w:txbxContent>
                  </v:textbox>
                </v:rect>
                <v:rect id="Rectangle 68" o:spid="_x0000_s16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" filled="f" stroked="f" strokeweight=".25pt">
                  <v:textbox inset="1pt,1pt,1pt,1pt">
                    <w:txbxContent>
                      <w:p w14:paraId="3E91C95C" w14:textId="77777777" w:rsidR="003863C1" w:rsidRPr="00092889" w:rsidRDefault="003863C1" w:rsidP="00F86A61">
                        <w:pPr>
                          <w:pStyle w:val="af3"/>
                          <w:jc w:val="center"/>
                          <w:rPr>
                            <w:rFonts w:ascii="Arial" w:hAnsi="Arial" w:cs="Arial"/>
                            <w:sz w:val="22"/>
                          </w:rPr>
                        </w:pPr>
                        <w:r w:rsidRPr="00092889">
                          <w:rPr>
                            <w:rFonts w:ascii="Arial" w:hAnsi="Arial" w:cs="Arial"/>
                            <w:sz w:val="22"/>
                          </w:rPr>
                          <w:t>Лист</w:t>
                        </w:r>
                      </w:p>
                    </w:txbxContent>
                  </v:textbox>
                </v:rect>
                <v:rect id="Rectangle 69" o:spid="_x0000_s16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" filled="f" stroked="f" strokeweight=".25pt">
                  <v:textbox inset="1pt,1pt,1pt,1pt">
                    <w:txbxContent>
                      <w:p w14:paraId="71FF7693" w14:textId="77777777" w:rsidR="003863C1" w:rsidRPr="00092889" w:rsidRDefault="003863C1" w:rsidP="00A46164">
                        <w:pPr>
                          <w:pStyle w:val="af3"/>
                          <w:rPr>
                            <w:rFonts w:ascii="Arial" w:hAnsi="Arial" w:cs="Arial"/>
                          </w:rPr>
                        </w:pPr>
                      </w:p>
                    </w:txbxContent>
                  </v:textbox>
                </v:rect>
                <v:rect id="Rectangle 70" o:spid="_x0000_s16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" filled="f" stroked="f" strokeweight=".25pt">
                  <v:textbox inset="1pt,1pt,1pt,1pt">
                    <w:txbxContent>
                      <w:p w14:paraId="4198CBCC" w14:textId="77777777" w:rsidR="003863C1" w:rsidRPr="00F86A61" w:rsidRDefault="003863C1" w:rsidP="00F86A61">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4B0421">
        <w:rPr>
          <w:lang w:val="uk-UA"/>
        </w:rPr>
        <w:t>Визначення габаритів друкованої плати</w:t>
      </w:r>
      <w:bookmarkEnd w:id="37"/>
      <w:bookmarkEnd w:id="38"/>
    </w:p>
    <w:p w14:paraId="1DCF22C9" w14:textId="77777777" w:rsidR="004B0421" w:rsidRDefault="004B0421" w:rsidP="004B0421">
      <w:r w:rsidRPr="004B0421">
        <w:t xml:space="preserve">Для визначення площі плати треба розрахувати мінімальну площу, що відповідає загальній площі всіх елементів кожної сторони, тобто елементів </w:t>
      </w:r>
      <w:r w:rsidR="00A46164">
        <w:rPr>
          <w:noProof/>
          <w:lang w:eastAsia="uk-UA"/>
        </w:rPr>
        <mc:AlternateContent>
          <mc:Choice Requires="wpg">
            <w:drawing>
              <wp:anchor distT="0" distB="0" distL="114300" distR="114300" simplePos="0" relativeHeight="251773952" behindDoc="0" locked="0" layoutInCell="0" allowOverlap="1" wp14:anchorId="2ECDE424" wp14:editId="79AC5302">
                <wp:simplePos x="0" y="0"/>
                <wp:positionH relativeFrom="margin">
                  <wp:align>center</wp:align>
                </wp:positionH>
                <wp:positionV relativeFrom="page">
                  <wp:align>bottom</wp:align>
                </wp:positionV>
                <wp:extent cx="6602524" cy="10079355"/>
                <wp:effectExtent l="0" t="0" r="8255" b="17145"/>
                <wp:wrapNone/>
                <wp:docPr id="1162"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2524" cy="10079355"/>
                          <a:chOff x="0" y="0"/>
                          <a:chExt cx="20043" cy="20011"/>
                        </a:xfrm>
                      </wpg:grpSpPr>
                      <wps:wsp>
                        <wps:cNvPr id="1163"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5"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6"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7"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8"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69"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0"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1"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2"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73"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4"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91C43F" w14:textId="77777777" w:rsidR="003863C1" w:rsidRPr="00092889" w:rsidRDefault="003863C1" w:rsidP="00A46164">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175"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5CD923" w14:textId="77777777" w:rsidR="003863C1" w:rsidRPr="00092889" w:rsidRDefault="003863C1" w:rsidP="00A46164">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176"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E46562" w14:textId="77777777" w:rsidR="003863C1" w:rsidRPr="00092889" w:rsidRDefault="003863C1" w:rsidP="00A46164">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177"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5F01F4" w14:textId="77777777" w:rsidR="003863C1" w:rsidRPr="00092889" w:rsidRDefault="003863C1" w:rsidP="00A46164">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178"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058147" w14:textId="77777777" w:rsidR="003863C1" w:rsidRPr="00092889" w:rsidRDefault="003863C1" w:rsidP="00A46164">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179"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03D026" w14:textId="77777777" w:rsidR="003863C1" w:rsidRPr="00092889" w:rsidRDefault="003863C1" w:rsidP="00A46164">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180" name="Rectangle 69"/>
                        <wps:cNvSpPr>
                          <a:spLocks noChangeArrowheads="1"/>
                        </wps:cNvSpPr>
                        <wps:spPr bwMode="auto">
                          <a:xfrm>
                            <a:off x="19042"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075599" w14:textId="77777777" w:rsidR="003863C1" w:rsidRPr="00092889" w:rsidRDefault="003863C1" w:rsidP="00A46164">
                              <w:pPr>
                                <w:pStyle w:val="af3"/>
                                <w:rPr>
                                  <w:rFonts w:ascii="Arial" w:hAnsi="Arial" w:cs="Arial"/>
                                </w:rPr>
                              </w:pPr>
                              <w:r>
                                <w:rPr>
                                  <w:rFonts w:ascii="Arial" w:hAnsi="Arial" w:cs="Arial"/>
                                </w:rPr>
                                <w:t>28</w:t>
                              </w:r>
                            </w:p>
                          </w:txbxContent>
                        </wps:txbx>
                        <wps:bodyPr rot="0" vert="horz" wrap="square" lIns="12700" tIns="12700" rIns="12700" bIns="12700" anchor="t" anchorCtr="0" upright="1">
                          <a:noAutofit/>
                        </wps:bodyPr>
                      </wps:wsp>
                      <wps:wsp>
                        <wps:cNvPr id="1181"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ECE9C4" w14:textId="77777777" w:rsidR="003863C1" w:rsidRPr="00F86A61" w:rsidRDefault="003863C1" w:rsidP="00A46164">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CDE424" id="_x0000_s1613" style="position:absolute;left:0;text-align:left;margin-left:0;margin-top:0;width:519.9pt;height:793.65pt;z-index:251773952;mso-position-horizontal:center;mso-position-horizontal-relative:margin;mso-position-vertical:bottom;mso-position-vertical-relative:page" coordsize="20043,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" o:allowincell="f">
                <v:rect id="Rectangle 52" o:spid="_x0000_s16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" filled="f" strokeweight="2pt"/>
                <v:line id="Line 53" o:spid="_x0000_s16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" strokeweight="2pt"/>
                <v:line id="Line 54" o:spid="_x0000_s16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" strokeweight="2pt"/>
                <v:line id="Line 55" o:spid="_x0000_s16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" strokeweight="2pt"/>
                <v:line id="Line 56" o:spid="_x0000_s16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" strokeweight="2pt"/>
                <v:line id="Line 57" o:spid="_x0000_s16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" strokeweight="2pt"/>
                <v:line id="Line 58" o:spid="_x0000_s16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" strokeweight="2pt"/>
                <v:line id="Line 59" o:spid="_x0000_s16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" strokeweight="2pt"/>
                <v:line id="Line 60" o:spid="_x0000_s16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" strokeweight="1pt"/>
                <v:line id="Line 61" o:spid="_x0000_s16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" strokeweight="2pt"/>
                <v:line id="Line 62" o:spid="_x0000_s16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" strokeweight="1pt"/>
                <v:rect id="Rectangle 63" o:spid="_x0000_s16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" filled="f" stroked="f" strokeweight=".25pt">
                  <v:textbox inset="1pt,1pt,1pt,1pt">
                    <w:txbxContent>
                      <w:p w14:paraId="2791C43F" w14:textId="77777777" w:rsidR="003863C1" w:rsidRPr="00092889" w:rsidRDefault="003863C1" w:rsidP="00A46164">
                        <w:pPr>
                          <w:pStyle w:val="af3"/>
                          <w:jc w:val="center"/>
                          <w:rPr>
                            <w:rFonts w:ascii="Arial" w:hAnsi="Arial" w:cs="Arial"/>
                            <w:sz w:val="20"/>
                          </w:rPr>
                        </w:pPr>
                        <w:r w:rsidRPr="00092889">
                          <w:rPr>
                            <w:rFonts w:ascii="Arial" w:hAnsi="Arial" w:cs="Arial"/>
                            <w:sz w:val="20"/>
                          </w:rPr>
                          <w:t>Зм.</w:t>
                        </w:r>
                      </w:p>
                    </w:txbxContent>
                  </v:textbox>
                </v:rect>
                <v:rect id="Rectangle 64" o:spid="_x0000_s16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" filled="f" stroked="f" strokeweight=".25pt">
                  <v:textbox inset="1pt,1pt,1pt,1pt">
                    <w:txbxContent>
                      <w:p w14:paraId="745CD923" w14:textId="77777777" w:rsidR="003863C1" w:rsidRPr="00092889" w:rsidRDefault="003863C1" w:rsidP="00A46164">
                        <w:pPr>
                          <w:pStyle w:val="af3"/>
                          <w:jc w:val="center"/>
                          <w:rPr>
                            <w:rFonts w:ascii="Arial" w:hAnsi="Arial" w:cs="Arial"/>
                            <w:sz w:val="20"/>
                          </w:rPr>
                        </w:pPr>
                        <w:r w:rsidRPr="00092889">
                          <w:rPr>
                            <w:rFonts w:ascii="Arial" w:hAnsi="Arial" w:cs="Arial"/>
                            <w:sz w:val="20"/>
                          </w:rPr>
                          <w:t>Лист</w:t>
                        </w:r>
                      </w:p>
                    </w:txbxContent>
                  </v:textbox>
                </v:rect>
                <v:rect id="Rectangle 65" o:spid="_x0000_s16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" filled="f" stroked="f" strokeweight=".25pt">
                  <v:textbox inset="1pt,1pt,1pt,1pt">
                    <w:txbxContent>
                      <w:p w14:paraId="22E46562" w14:textId="77777777" w:rsidR="003863C1" w:rsidRPr="00092889" w:rsidRDefault="003863C1" w:rsidP="00A46164">
                        <w:pPr>
                          <w:pStyle w:val="af3"/>
                          <w:jc w:val="center"/>
                          <w:rPr>
                            <w:rFonts w:ascii="Arial" w:hAnsi="Arial" w:cs="Arial"/>
                            <w:sz w:val="20"/>
                          </w:rPr>
                        </w:pPr>
                        <w:r w:rsidRPr="00092889">
                          <w:rPr>
                            <w:rFonts w:ascii="Arial" w:hAnsi="Arial" w:cs="Arial"/>
                            <w:sz w:val="20"/>
                          </w:rPr>
                          <w:t>№ докум.</w:t>
                        </w:r>
                      </w:p>
                    </w:txbxContent>
                  </v:textbox>
                </v:rect>
                <v:rect id="Rectangle 66" o:spid="_x0000_s16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" filled="f" stroked="f" strokeweight=".25pt">
                  <v:textbox inset="1pt,1pt,1pt,1pt">
                    <w:txbxContent>
                      <w:p w14:paraId="595F01F4" w14:textId="77777777" w:rsidR="003863C1" w:rsidRPr="00092889" w:rsidRDefault="003863C1" w:rsidP="00A46164">
                        <w:pPr>
                          <w:pStyle w:val="af3"/>
                          <w:jc w:val="center"/>
                          <w:rPr>
                            <w:rFonts w:ascii="Arial" w:hAnsi="Arial" w:cs="Arial"/>
                            <w:sz w:val="20"/>
                          </w:rPr>
                        </w:pPr>
                        <w:r w:rsidRPr="00092889">
                          <w:rPr>
                            <w:rFonts w:ascii="Arial" w:hAnsi="Arial" w:cs="Arial"/>
                            <w:sz w:val="20"/>
                          </w:rPr>
                          <w:t>Підпис</w:t>
                        </w:r>
                      </w:p>
                    </w:txbxContent>
                  </v:textbox>
                </v:rect>
                <v:rect id="Rectangle 67" o:spid="_x0000_s16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" filled="f" stroked="f" strokeweight=".25pt">
                  <v:textbox inset="1pt,1pt,1pt,1pt">
                    <w:txbxContent>
                      <w:p w14:paraId="3B058147" w14:textId="77777777" w:rsidR="003863C1" w:rsidRPr="00092889" w:rsidRDefault="003863C1" w:rsidP="00A46164">
                        <w:pPr>
                          <w:pStyle w:val="af3"/>
                          <w:jc w:val="center"/>
                          <w:rPr>
                            <w:rFonts w:ascii="Arial" w:hAnsi="Arial" w:cs="Arial"/>
                            <w:sz w:val="20"/>
                          </w:rPr>
                        </w:pPr>
                        <w:r w:rsidRPr="00092889">
                          <w:rPr>
                            <w:rFonts w:ascii="Arial" w:hAnsi="Arial" w:cs="Arial"/>
                            <w:sz w:val="20"/>
                          </w:rPr>
                          <w:t>Дата</w:t>
                        </w:r>
                      </w:p>
                    </w:txbxContent>
                  </v:textbox>
                </v:rect>
                <v:rect id="Rectangle 68" o:spid="_x0000_s16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" filled="f" stroked="f" strokeweight=".25pt">
                  <v:textbox inset="1pt,1pt,1pt,1pt">
                    <w:txbxContent>
                      <w:p w14:paraId="7903D026" w14:textId="77777777" w:rsidR="003863C1" w:rsidRPr="00092889" w:rsidRDefault="003863C1" w:rsidP="00A46164">
                        <w:pPr>
                          <w:pStyle w:val="af3"/>
                          <w:jc w:val="center"/>
                          <w:rPr>
                            <w:rFonts w:ascii="Arial" w:hAnsi="Arial" w:cs="Arial"/>
                            <w:sz w:val="22"/>
                          </w:rPr>
                        </w:pPr>
                        <w:r w:rsidRPr="00092889">
                          <w:rPr>
                            <w:rFonts w:ascii="Arial" w:hAnsi="Arial" w:cs="Arial"/>
                            <w:sz w:val="22"/>
                          </w:rPr>
                          <w:t>Лист</w:t>
                        </w:r>
                      </w:p>
                    </w:txbxContent>
                  </v:textbox>
                </v:rect>
                <v:rect id="Rectangle 69" o:spid="_x0000_s1631" style="position:absolute;left:19042;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" filled="f" stroked="f" strokeweight=".25pt">
                  <v:textbox inset="1pt,1pt,1pt,1pt">
                    <w:txbxContent>
                      <w:p w14:paraId="26075599" w14:textId="77777777" w:rsidR="003863C1" w:rsidRPr="00092889" w:rsidRDefault="003863C1" w:rsidP="00A46164">
                        <w:pPr>
                          <w:pStyle w:val="af3"/>
                          <w:rPr>
                            <w:rFonts w:ascii="Arial" w:hAnsi="Arial" w:cs="Arial"/>
                          </w:rPr>
                        </w:pPr>
                        <w:r>
                          <w:rPr>
                            <w:rFonts w:ascii="Arial" w:hAnsi="Arial" w:cs="Arial"/>
                          </w:rPr>
                          <w:t>28</w:t>
                        </w:r>
                      </w:p>
                    </w:txbxContent>
                  </v:textbox>
                </v:rect>
                <v:rect id="Rectangle 70" o:spid="_x0000_s16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" filled="f" stroked="f" strokeweight=".25pt">
                  <v:textbox inset="1pt,1pt,1pt,1pt">
                    <w:txbxContent>
                      <w:p w14:paraId="1BECE9C4" w14:textId="77777777" w:rsidR="003863C1" w:rsidRPr="00F86A61" w:rsidRDefault="003863C1" w:rsidP="00A46164">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Pr="004B0421">
        <w:t>поверхневого монтажу та вивідних елементів окремо. Тож було розраховано площу всіх елементів</w:t>
      </w:r>
      <w:r w:rsidR="004C2C1E">
        <w:t>, результати наведені в табл. 4.1.</w:t>
      </w:r>
      <w:r w:rsidR="00A46164" w:rsidRPr="00A46164">
        <w:rPr>
          <w:noProof/>
        </w:rPr>
        <w:t xml:space="preserve"> </w:t>
      </w:r>
    </w:p>
    <w:p w14:paraId="6AD0CDB5" w14:textId="77777777" w:rsidR="004B0421" w:rsidRDefault="004B0421" w:rsidP="004B0421">
      <w:r>
        <w:t xml:space="preserve">Таблиця </w:t>
      </w:r>
      <w:r w:rsidR="00623122">
        <w:t>4</w:t>
      </w:r>
      <w:r>
        <w:t>.1 – Площа компонентів</w:t>
      </w:r>
    </w:p>
    <w:tbl>
      <w:tblPr>
        <w:tblStyle w:val="af7"/>
        <w:tblW w:w="9782" w:type="dxa"/>
        <w:tblInd w:w="-289" w:type="dxa"/>
        <w:tblLook w:val="04A0" w:firstRow="1" w:lastRow="0" w:firstColumn="1" w:lastColumn="0" w:noHBand="0" w:noVBand="1"/>
      </w:tblPr>
      <w:tblGrid>
        <w:gridCol w:w="497"/>
        <w:gridCol w:w="3086"/>
        <w:gridCol w:w="1405"/>
        <w:gridCol w:w="1834"/>
        <w:gridCol w:w="1690"/>
        <w:gridCol w:w="1270"/>
      </w:tblGrid>
      <w:tr w:rsidR="003957FD" w14:paraId="6EBE8812" w14:textId="77777777" w:rsidTr="004C2C1E">
        <w:tc>
          <w:tcPr>
            <w:tcW w:w="497" w:type="dxa"/>
          </w:tcPr>
          <w:p w14:paraId="677079DC" w14:textId="77777777" w:rsidR="004B0421" w:rsidRDefault="000F4B58" w:rsidP="0073442A">
            <w:pPr>
              <w:pStyle w:val="af8"/>
            </w:pPr>
            <w:r>
              <w:t>№</w:t>
            </w:r>
          </w:p>
        </w:tc>
        <w:tc>
          <w:tcPr>
            <w:tcW w:w="3086" w:type="dxa"/>
            <w:vAlign w:val="bottom"/>
          </w:tcPr>
          <w:p w14:paraId="60FFD658" w14:textId="77777777" w:rsidR="004B0421" w:rsidRDefault="004B0421" w:rsidP="0073442A">
            <w:pPr>
              <w:ind w:firstLine="0"/>
            </w:pPr>
            <w:r>
              <w:t>Наймен</w:t>
            </w:r>
            <w:r w:rsidR="0073442A">
              <w:t>у</w:t>
            </w:r>
            <w:r>
              <w:t>вання</w:t>
            </w:r>
          </w:p>
        </w:tc>
        <w:tc>
          <w:tcPr>
            <w:tcW w:w="1405" w:type="dxa"/>
            <w:vAlign w:val="bottom"/>
          </w:tcPr>
          <w:p w14:paraId="51CEDD9C" w14:textId="77777777" w:rsidR="004B0421" w:rsidRPr="003957FD" w:rsidRDefault="004B0421" w:rsidP="003957FD">
            <w:pPr>
              <w:pStyle w:val="af9"/>
            </w:pPr>
            <w:r w:rsidRPr="003957FD">
              <w:t xml:space="preserve">Площа, </w:t>
            </w:r>
            <w:r w:rsidRPr="00052600">
              <w:rPr>
                <w:i/>
                <w:iCs/>
              </w:rPr>
              <w:t>S</w:t>
            </w:r>
          </w:p>
        </w:tc>
        <w:tc>
          <w:tcPr>
            <w:tcW w:w="1834" w:type="dxa"/>
            <w:vAlign w:val="bottom"/>
          </w:tcPr>
          <w:p w14:paraId="08189C3E" w14:textId="77777777" w:rsidR="004B0421" w:rsidRPr="003957FD" w:rsidRDefault="004B0421" w:rsidP="003957FD">
            <w:pPr>
              <w:pStyle w:val="af9"/>
            </w:pPr>
            <w:r w:rsidRPr="003957FD">
              <w:t xml:space="preserve">Коефіцієнт, </w:t>
            </w:r>
            <w:r w:rsidRPr="00052600">
              <w:rPr>
                <w:i/>
                <w:iCs/>
              </w:rPr>
              <w:t>k</w:t>
            </w:r>
          </w:p>
        </w:tc>
        <w:tc>
          <w:tcPr>
            <w:tcW w:w="1690" w:type="dxa"/>
            <w:vAlign w:val="bottom"/>
          </w:tcPr>
          <w:p w14:paraId="332E9F96" w14:textId="77777777" w:rsidR="004B0421" w:rsidRPr="003957FD" w:rsidRDefault="004B0421" w:rsidP="003957FD">
            <w:pPr>
              <w:pStyle w:val="af9"/>
            </w:pPr>
            <w:r w:rsidRPr="003957FD">
              <w:t xml:space="preserve">Кількість, </w:t>
            </w:r>
            <w:r w:rsidRPr="00052600">
              <w:rPr>
                <w:i/>
                <w:iCs/>
              </w:rPr>
              <w:t>n</w:t>
            </w:r>
          </w:p>
        </w:tc>
        <w:tc>
          <w:tcPr>
            <w:tcW w:w="1270" w:type="dxa"/>
            <w:vAlign w:val="bottom"/>
          </w:tcPr>
          <w:p w14:paraId="1EAD05A7" w14:textId="77777777" w:rsidR="004B0421" w:rsidRPr="003957FD" w:rsidRDefault="004B0421" w:rsidP="003957FD">
            <w:pPr>
              <w:pStyle w:val="af9"/>
            </w:pPr>
            <w:r w:rsidRPr="003957FD">
              <w:t xml:space="preserve">Сума, </w:t>
            </w:r>
            <w:r w:rsidRPr="00052600">
              <w:rPr>
                <w:i/>
                <w:iCs/>
              </w:rPr>
              <w:t>S</w:t>
            </w:r>
          </w:p>
        </w:tc>
      </w:tr>
      <w:tr w:rsidR="000D0CEE" w14:paraId="7EE59F00" w14:textId="77777777" w:rsidTr="004C2C1E">
        <w:tc>
          <w:tcPr>
            <w:tcW w:w="497" w:type="dxa"/>
          </w:tcPr>
          <w:p w14:paraId="1E77016B" w14:textId="77777777" w:rsidR="000D0CEE" w:rsidRDefault="000D0CEE" w:rsidP="000D0CEE">
            <w:pPr>
              <w:pStyle w:val="af8"/>
            </w:pPr>
            <w:r>
              <w:t>1</w:t>
            </w:r>
          </w:p>
        </w:tc>
        <w:tc>
          <w:tcPr>
            <w:tcW w:w="3086" w:type="dxa"/>
            <w:vAlign w:val="bottom"/>
          </w:tcPr>
          <w:p w14:paraId="567E287B" w14:textId="77777777" w:rsidR="000D0CEE" w:rsidRDefault="000D0CEE" w:rsidP="00955613">
            <w:pPr>
              <w:ind w:firstLine="0"/>
              <w:jc w:val="center"/>
            </w:pPr>
            <w:r>
              <w:t>2</w:t>
            </w:r>
          </w:p>
        </w:tc>
        <w:tc>
          <w:tcPr>
            <w:tcW w:w="1405" w:type="dxa"/>
            <w:vAlign w:val="bottom"/>
          </w:tcPr>
          <w:p w14:paraId="40E3E2E1" w14:textId="77777777" w:rsidR="000D0CEE" w:rsidRPr="003957FD" w:rsidRDefault="000D0CEE" w:rsidP="000D0CEE">
            <w:pPr>
              <w:pStyle w:val="af9"/>
            </w:pPr>
            <w:r>
              <w:t>3</w:t>
            </w:r>
          </w:p>
        </w:tc>
        <w:tc>
          <w:tcPr>
            <w:tcW w:w="1834" w:type="dxa"/>
            <w:vAlign w:val="bottom"/>
          </w:tcPr>
          <w:p w14:paraId="0183B6AC" w14:textId="77777777" w:rsidR="000D0CEE" w:rsidRPr="003957FD" w:rsidRDefault="000D0CEE" w:rsidP="000D0CEE">
            <w:pPr>
              <w:pStyle w:val="af9"/>
            </w:pPr>
            <w:r>
              <w:t>4</w:t>
            </w:r>
          </w:p>
        </w:tc>
        <w:tc>
          <w:tcPr>
            <w:tcW w:w="1690" w:type="dxa"/>
            <w:vAlign w:val="bottom"/>
          </w:tcPr>
          <w:p w14:paraId="35038B4C" w14:textId="77777777" w:rsidR="000D0CEE" w:rsidRPr="003957FD" w:rsidRDefault="000D0CEE" w:rsidP="000D0CEE">
            <w:pPr>
              <w:pStyle w:val="af9"/>
            </w:pPr>
            <w:r>
              <w:t>5</w:t>
            </w:r>
          </w:p>
        </w:tc>
        <w:tc>
          <w:tcPr>
            <w:tcW w:w="1270" w:type="dxa"/>
            <w:vAlign w:val="bottom"/>
          </w:tcPr>
          <w:p w14:paraId="6403BFE5" w14:textId="77777777" w:rsidR="000D0CEE" w:rsidRPr="003957FD" w:rsidRDefault="000D0CEE" w:rsidP="000D0CEE">
            <w:pPr>
              <w:pStyle w:val="af9"/>
            </w:pPr>
            <w:r>
              <w:t>6</w:t>
            </w:r>
          </w:p>
        </w:tc>
      </w:tr>
      <w:tr w:rsidR="003957FD" w14:paraId="6239F0E1" w14:textId="77777777" w:rsidTr="004C2C1E">
        <w:tc>
          <w:tcPr>
            <w:tcW w:w="497" w:type="dxa"/>
          </w:tcPr>
          <w:p w14:paraId="4A11AD3F" w14:textId="77777777" w:rsidR="004B0421" w:rsidRDefault="0073442A" w:rsidP="0073442A">
            <w:pPr>
              <w:pStyle w:val="af8"/>
            </w:pPr>
            <w:r>
              <w:t>1</w:t>
            </w:r>
          </w:p>
        </w:tc>
        <w:tc>
          <w:tcPr>
            <w:tcW w:w="3086" w:type="dxa"/>
            <w:vAlign w:val="bottom"/>
          </w:tcPr>
          <w:p w14:paraId="2330399B" w14:textId="77777777" w:rsidR="004B0421" w:rsidRPr="000F4B58" w:rsidRDefault="00E01985" w:rsidP="000F4B58">
            <w:pPr>
              <w:ind w:firstLine="0"/>
            </w:pPr>
            <w:r w:rsidRPr="000F4B58">
              <w:t xml:space="preserve">Зумер </w:t>
            </w:r>
            <w:r w:rsidR="004B0421" w:rsidRPr="00052600">
              <w:rPr>
                <w:i/>
                <w:iCs/>
              </w:rPr>
              <w:t>KLS3-MT-09</w:t>
            </w:r>
          </w:p>
        </w:tc>
        <w:tc>
          <w:tcPr>
            <w:tcW w:w="1405" w:type="dxa"/>
            <w:vAlign w:val="bottom"/>
          </w:tcPr>
          <w:p w14:paraId="0C1EC27C" w14:textId="77777777" w:rsidR="004B0421" w:rsidRPr="003957FD" w:rsidRDefault="004B0421" w:rsidP="003957FD">
            <w:pPr>
              <w:pStyle w:val="af9"/>
            </w:pPr>
            <w:r w:rsidRPr="003957FD">
              <w:t>156</w:t>
            </w:r>
          </w:p>
        </w:tc>
        <w:tc>
          <w:tcPr>
            <w:tcW w:w="1834" w:type="dxa"/>
            <w:vAlign w:val="bottom"/>
          </w:tcPr>
          <w:p w14:paraId="1317B3FD" w14:textId="77777777" w:rsidR="004B0421" w:rsidRPr="003957FD" w:rsidRDefault="004B0421" w:rsidP="003957FD">
            <w:pPr>
              <w:pStyle w:val="af9"/>
            </w:pPr>
            <w:r w:rsidRPr="003957FD">
              <w:t>1</w:t>
            </w:r>
          </w:p>
        </w:tc>
        <w:tc>
          <w:tcPr>
            <w:tcW w:w="1690" w:type="dxa"/>
            <w:vAlign w:val="bottom"/>
          </w:tcPr>
          <w:p w14:paraId="0F60B972" w14:textId="77777777" w:rsidR="004B0421" w:rsidRPr="003957FD" w:rsidRDefault="004B0421" w:rsidP="003957FD">
            <w:pPr>
              <w:pStyle w:val="af9"/>
            </w:pPr>
            <w:r w:rsidRPr="003957FD">
              <w:t>1</w:t>
            </w:r>
          </w:p>
        </w:tc>
        <w:tc>
          <w:tcPr>
            <w:tcW w:w="1270" w:type="dxa"/>
            <w:vAlign w:val="bottom"/>
          </w:tcPr>
          <w:p w14:paraId="0CB6F74D" w14:textId="77777777" w:rsidR="004B0421" w:rsidRPr="003957FD" w:rsidRDefault="004B0421" w:rsidP="003957FD">
            <w:pPr>
              <w:pStyle w:val="af9"/>
            </w:pPr>
            <w:r w:rsidRPr="003957FD">
              <w:t>156</w:t>
            </w:r>
          </w:p>
        </w:tc>
      </w:tr>
      <w:tr w:rsidR="003957FD" w14:paraId="53ADD29B" w14:textId="77777777" w:rsidTr="004C2C1E">
        <w:tc>
          <w:tcPr>
            <w:tcW w:w="497" w:type="dxa"/>
          </w:tcPr>
          <w:p w14:paraId="63DAD282" w14:textId="77777777" w:rsidR="004B0421" w:rsidRDefault="0073442A" w:rsidP="0073442A">
            <w:pPr>
              <w:pStyle w:val="af8"/>
            </w:pPr>
            <w:r>
              <w:t>2</w:t>
            </w:r>
          </w:p>
        </w:tc>
        <w:tc>
          <w:tcPr>
            <w:tcW w:w="3086" w:type="dxa"/>
            <w:vAlign w:val="bottom"/>
          </w:tcPr>
          <w:p w14:paraId="5CCABF35" w14:textId="77777777" w:rsidR="004B0421" w:rsidRPr="000F4B58" w:rsidRDefault="004B0421" w:rsidP="000F4B58">
            <w:pPr>
              <w:ind w:firstLine="0"/>
              <w:rPr>
                <w:lang w:val="en-US"/>
              </w:rPr>
            </w:pPr>
            <w:r w:rsidRPr="000F4B58">
              <w:t>Конденсатор</w:t>
            </w:r>
            <w:r w:rsidR="00E01985" w:rsidRPr="000F4B58">
              <w:t xml:space="preserve"> 1208</w:t>
            </w:r>
          </w:p>
        </w:tc>
        <w:tc>
          <w:tcPr>
            <w:tcW w:w="1405" w:type="dxa"/>
            <w:vAlign w:val="bottom"/>
          </w:tcPr>
          <w:p w14:paraId="6916495D" w14:textId="77777777" w:rsidR="004B0421" w:rsidRPr="003957FD" w:rsidRDefault="004B0421" w:rsidP="003957FD">
            <w:pPr>
              <w:pStyle w:val="af9"/>
            </w:pPr>
            <w:r w:rsidRPr="003957FD">
              <w:t>8,524</w:t>
            </w:r>
          </w:p>
        </w:tc>
        <w:tc>
          <w:tcPr>
            <w:tcW w:w="1834" w:type="dxa"/>
            <w:vAlign w:val="bottom"/>
          </w:tcPr>
          <w:p w14:paraId="17097152" w14:textId="77777777" w:rsidR="004B0421" w:rsidRPr="003957FD" w:rsidRDefault="004B0421" w:rsidP="003957FD">
            <w:pPr>
              <w:pStyle w:val="af9"/>
            </w:pPr>
            <w:r w:rsidRPr="003957FD">
              <w:t>1</w:t>
            </w:r>
          </w:p>
        </w:tc>
        <w:tc>
          <w:tcPr>
            <w:tcW w:w="1690" w:type="dxa"/>
            <w:vAlign w:val="bottom"/>
          </w:tcPr>
          <w:p w14:paraId="604D05EB" w14:textId="77777777" w:rsidR="004B0421" w:rsidRPr="003957FD" w:rsidRDefault="004B0421" w:rsidP="003957FD">
            <w:pPr>
              <w:pStyle w:val="af9"/>
            </w:pPr>
            <w:r w:rsidRPr="003957FD">
              <w:t>13</w:t>
            </w:r>
          </w:p>
        </w:tc>
        <w:tc>
          <w:tcPr>
            <w:tcW w:w="1270" w:type="dxa"/>
            <w:vAlign w:val="bottom"/>
          </w:tcPr>
          <w:p w14:paraId="05E8EBE1" w14:textId="77777777" w:rsidR="004B0421" w:rsidRPr="003957FD" w:rsidRDefault="004B0421" w:rsidP="003957FD">
            <w:pPr>
              <w:pStyle w:val="af9"/>
            </w:pPr>
            <w:r w:rsidRPr="003957FD">
              <w:t>110,812</w:t>
            </w:r>
          </w:p>
        </w:tc>
      </w:tr>
      <w:tr w:rsidR="003957FD" w14:paraId="083ACE33" w14:textId="77777777" w:rsidTr="004C2C1E">
        <w:tc>
          <w:tcPr>
            <w:tcW w:w="497" w:type="dxa"/>
          </w:tcPr>
          <w:p w14:paraId="4E75632B" w14:textId="77777777" w:rsidR="004B0421" w:rsidRDefault="0073442A" w:rsidP="0073442A">
            <w:pPr>
              <w:pStyle w:val="af8"/>
            </w:pPr>
            <w:r>
              <w:t>3</w:t>
            </w:r>
          </w:p>
        </w:tc>
        <w:tc>
          <w:tcPr>
            <w:tcW w:w="3086" w:type="dxa"/>
            <w:vAlign w:val="bottom"/>
          </w:tcPr>
          <w:p w14:paraId="086A40D1" w14:textId="77777777" w:rsidR="004B0421" w:rsidRPr="000F4B58" w:rsidRDefault="004B0421" w:rsidP="000F4B58">
            <w:pPr>
              <w:ind w:firstLine="0"/>
              <w:rPr>
                <w:lang w:val="en-US"/>
              </w:rPr>
            </w:pPr>
            <w:r w:rsidRPr="000F4B58">
              <w:t>Конденсатор електролітичн</w:t>
            </w:r>
            <w:r w:rsidR="000F4B58" w:rsidRPr="000F4B58">
              <w:t>ий</w:t>
            </w:r>
          </w:p>
        </w:tc>
        <w:tc>
          <w:tcPr>
            <w:tcW w:w="1405" w:type="dxa"/>
            <w:vAlign w:val="bottom"/>
          </w:tcPr>
          <w:p w14:paraId="6F453D62" w14:textId="77777777" w:rsidR="004B0421" w:rsidRPr="003957FD" w:rsidRDefault="004B0421" w:rsidP="003957FD">
            <w:pPr>
              <w:pStyle w:val="af9"/>
            </w:pPr>
            <w:r w:rsidRPr="003957FD">
              <w:t>1000</w:t>
            </w:r>
          </w:p>
        </w:tc>
        <w:tc>
          <w:tcPr>
            <w:tcW w:w="1834" w:type="dxa"/>
            <w:vAlign w:val="bottom"/>
          </w:tcPr>
          <w:p w14:paraId="4E50BFED" w14:textId="77777777" w:rsidR="004B0421" w:rsidRPr="003957FD" w:rsidRDefault="004B0421" w:rsidP="003957FD">
            <w:pPr>
              <w:pStyle w:val="af9"/>
            </w:pPr>
            <w:r w:rsidRPr="003957FD">
              <w:t>1</w:t>
            </w:r>
          </w:p>
        </w:tc>
        <w:tc>
          <w:tcPr>
            <w:tcW w:w="1690" w:type="dxa"/>
            <w:vAlign w:val="bottom"/>
          </w:tcPr>
          <w:p w14:paraId="0ADFD386" w14:textId="77777777" w:rsidR="004B0421" w:rsidRPr="003957FD" w:rsidRDefault="004B0421" w:rsidP="003957FD">
            <w:pPr>
              <w:pStyle w:val="af9"/>
            </w:pPr>
            <w:r w:rsidRPr="003957FD">
              <w:t>2</w:t>
            </w:r>
          </w:p>
        </w:tc>
        <w:tc>
          <w:tcPr>
            <w:tcW w:w="1270" w:type="dxa"/>
            <w:vAlign w:val="bottom"/>
          </w:tcPr>
          <w:p w14:paraId="47C268C9" w14:textId="77777777" w:rsidR="004B0421" w:rsidRPr="003957FD" w:rsidRDefault="004B0421" w:rsidP="003957FD">
            <w:pPr>
              <w:pStyle w:val="af9"/>
            </w:pPr>
            <w:r w:rsidRPr="003957FD">
              <w:t>2000</w:t>
            </w:r>
          </w:p>
        </w:tc>
      </w:tr>
      <w:tr w:rsidR="003957FD" w14:paraId="717289A7" w14:textId="77777777" w:rsidTr="004C2C1E">
        <w:tc>
          <w:tcPr>
            <w:tcW w:w="497" w:type="dxa"/>
          </w:tcPr>
          <w:p w14:paraId="53053293" w14:textId="77777777" w:rsidR="004B0421" w:rsidRDefault="0073442A" w:rsidP="0073442A">
            <w:pPr>
              <w:pStyle w:val="af8"/>
            </w:pPr>
            <w:r>
              <w:t>4</w:t>
            </w:r>
          </w:p>
        </w:tc>
        <w:tc>
          <w:tcPr>
            <w:tcW w:w="3086" w:type="dxa"/>
            <w:vAlign w:val="bottom"/>
          </w:tcPr>
          <w:p w14:paraId="09720626" w14:textId="77777777" w:rsidR="004B0421" w:rsidRPr="000F4B58" w:rsidRDefault="000F4B58" w:rsidP="000F4B58">
            <w:pPr>
              <w:ind w:firstLine="0"/>
            </w:pPr>
            <w:r w:rsidRPr="000F4B58">
              <w:t xml:space="preserve">Стабілізатор </w:t>
            </w:r>
            <w:r w:rsidR="004B0421" w:rsidRPr="00052600">
              <w:rPr>
                <w:i/>
                <w:iCs/>
              </w:rPr>
              <w:t xml:space="preserve">LM7805CT </w:t>
            </w:r>
          </w:p>
        </w:tc>
        <w:tc>
          <w:tcPr>
            <w:tcW w:w="1405" w:type="dxa"/>
            <w:vAlign w:val="bottom"/>
          </w:tcPr>
          <w:p w14:paraId="7662A3FD" w14:textId="77777777" w:rsidR="004B0421" w:rsidRPr="003957FD" w:rsidRDefault="004B0421" w:rsidP="003957FD">
            <w:pPr>
              <w:pStyle w:val="af9"/>
            </w:pPr>
            <w:r w:rsidRPr="003957FD">
              <w:t>11,4</w:t>
            </w:r>
          </w:p>
        </w:tc>
        <w:tc>
          <w:tcPr>
            <w:tcW w:w="1834" w:type="dxa"/>
            <w:vAlign w:val="bottom"/>
          </w:tcPr>
          <w:p w14:paraId="413A05FD" w14:textId="77777777" w:rsidR="004B0421" w:rsidRPr="003957FD" w:rsidRDefault="004B0421" w:rsidP="003957FD">
            <w:pPr>
              <w:pStyle w:val="af9"/>
            </w:pPr>
            <w:r w:rsidRPr="003957FD">
              <w:t>1</w:t>
            </w:r>
          </w:p>
        </w:tc>
        <w:tc>
          <w:tcPr>
            <w:tcW w:w="1690" w:type="dxa"/>
            <w:vAlign w:val="bottom"/>
          </w:tcPr>
          <w:p w14:paraId="6A049618" w14:textId="77777777" w:rsidR="004B0421" w:rsidRPr="003957FD" w:rsidRDefault="004B0421" w:rsidP="003957FD">
            <w:pPr>
              <w:pStyle w:val="af9"/>
            </w:pPr>
            <w:r w:rsidRPr="003957FD">
              <w:t>1</w:t>
            </w:r>
          </w:p>
        </w:tc>
        <w:tc>
          <w:tcPr>
            <w:tcW w:w="1270" w:type="dxa"/>
            <w:vAlign w:val="bottom"/>
          </w:tcPr>
          <w:p w14:paraId="4CFF1918" w14:textId="77777777" w:rsidR="004B0421" w:rsidRPr="003957FD" w:rsidRDefault="004B0421" w:rsidP="003957FD">
            <w:pPr>
              <w:pStyle w:val="af9"/>
            </w:pPr>
            <w:r w:rsidRPr="003957FD">
              <w:t>11,4</w:t>
            </w:r>
          </w:p>
        </w:tc>
      </w:tr>
      <w:tr w:rsidR="003957FD" w14:paraId="08BDFEBF" w14:textId="77777777" w:rsidTr="004C2C1E">
        <w:tc>
          <w:tcPr>
            <w:tcW w:w="497" w:type="dxa"/>
          </w:tcPr>
          <w:p w14:paraId="5217C700" w14:textId="77777777" w:rsidR="004B0421" w:rsidRDefault="0073442A" w:rsidP="0073442A">
            <w:pPr>
              <w:pStyle w:val="af8"/>
            </w:pPr>
            <w:r>
              <w:t>5</w:t>
            </w:r>
          </w:p>
        </w:tc>
        <w:tc>
          <w:tcPr>
            <w:tcW w:w="3086" w:type="dxa"/>
            <w:vAlign w:val="bottom"/>
          </w:tcPr>
          <w:p w14:paraId="753A243D" w14:textId="77777777" w:rsidR="000F4B58" w:rsidRPr="000F4B58" w:rsidRDefault="000F4B58" w:rsidP="000F4B58">
            <w:pPr>
              <w:ind w:firstLine="0"/>
            </w:pPr>
            <w:r w:rsidRPr="000F4B58">
              <w:t>Контролер</w:t>
            </w:r>
          </w:p>
          <w:p w14:paraId="528D1ED0" w14:textId="77777777" w:rsidR="004B0421" w:rsidRPr="000F4B58" w:rsidRDefault="000F4B58" w:rsidP="000F4B58">
            <w:pPr>
              <w:ind w:firstLine="0"/>
            </w:pPr>
            <w:r w:rsidRPr="000F4B58">
              <w:t xml:space="preserve">заряду </w:t>
            </w:r>
            <w:r w:rsidR="004B0421" w:rsidRPr="00052600">
              <w:rPr>
                <w:i/>
                <w:iCs/>
              </w:rPr>
              <w:t>MCP73831-2ACI</w:t>
            </w:r>
          </w:p>
        </w:tc>
        <w:tc>
          <w:tcPr>
            <w:tcW w:w="1405" w:type="dxa"/>
            <w:vAlign w:val="bottom"/>
          </w:tcPr>
          <w:p w14:paraId="0AE3E5B6" w14:textId="77777777" w:rsidR="004B0421" w:rsidRPr="003957FD" w:rsidRDefault="004B0421" w:rsidP="003957FD">
            <w:pPr>
              <w:pStyle w:val="af9"/>
            </w:pPr>
            <w:r w:rsidRPr="003957FD">
              <w:t>13</w:t>
            </w:r>
          </w:p>
        </w:tc>
        <w:tc>
          <w:tcPr>
            <w:tcW w:w="1834" w:type="dxa"/>
            <w:vAlign w:val="bottom"/>
          </w:tcPr>
          <w:p w14:paraId="63F029EB" w14:textId="77777777" w:rsidR="004B0421" w:rsidRPr="003957FD" w:rsidRDefault="004B0421" w:rsidP="003957FD">
            <w:pPr>
              <w:pStyle w:val="af9"/>
            </w:pPr>
            <w:r w:rsidRPr="003957FD">
              <w:t>2</w:t>
            </w:r>
          </w:p>
        </w:tc>
        <w:tc>
          <w:tcPr>
            <w:tcW w:w="1690" w:type="dxa"/>
            <w:vAlign w:val="bottom"/>
          </w:tcPr>
          <w:p w14:paraId="0F84FC0F" w14:textId="77777777" w:rsidR="004B0421" w:rsidRPr="003957FD" w:rsidRDefault="004B0421" w:rsidP="003957FD">
            <w:pPr>
              <w:pStyle w:val="af9"/>
            </w:pPr>
            <w:r w:rsidRPr="003957FD">
              <w:t>1</w:t>
            </w:r>
          </w:p>
        </w:tc>
        <w:tc>
          <w:tcPr>
            <w:tcW w:w="1270" w:type="dxa"/>
            <w:vAlign w:val="bottom"/>
          </w:tcPr>
          <w:p w14:paraId="7BC67D33" w14:textId="77777777" w:rsidR="004B0421" w:rsidRPr="003957FD" w:rsidRDefault="004B0421" w:rsidP="003957FD">
            <w:pPr>
              <w:pStyle w:val="af9"/>
            </w:pPr>
            <w:r w:rsidRPr="003957FD">
              <w:t>26</w:t>
            </w:r>
          </w:p>
        </w:tc>
      </w:tr>
      <w:tr w:rsidR="003957FD" w14:paraId="48E82CCC" w14:textId="77777777" w:rsidTr="004C2C1E">
        <w:tc>
          <w:tcPr>
            <w:tcW w:w="497" w:type="dxa"/>
          </w:tcPr>
          <w:p w14:paraId="7BE2AA8B" w14:textId="77777777" w:rsidR="004B0421" w:rsidRDefault="0073442A" w:rsidP="0073442A">
            <w:pPr>
              <w:pStyle w:val="af8"/>
            </w:pPr>
            <w:r>
              <w:t>6</w:t>
            </w:r>
          </w:p>
        </w:tc>
        <w:tc>
          <w:tcPr>
            <w:tcW w:w="3086" w:type="dxa"/>
            <w:vAlign w:val="bottom"/>
          </w:tcPr>
          <w:p w14:paraId="41B58970" w14:textId="77777777" w:rsidR="004B0421" w:rsidRPr="000F4B58" w:rsidRDefault="000F4B58" w:rsidP="000F4B58">
            <w:pPr>
              <w:ind w:firstLine="0"/>
            </w:pPr>
            <w:r w:rsidRPr="000F4B58">
              <w:t xml:space="preserve">Підсилювач </w:t>
            </w:r>
            <w:r w:rsidR="004B0421" w:rsidRPr="00052600">
              <w:rPr>
                <w:i/>
                <w:iCs/>
              </w:rPr>
              <w:t>LM2731YMF</w:t>
            </w:r>
          </w:p>
        </w:tc>
        <w:tc>
          <w:tcPr>
            <w:tcW w:w="1405" w:type="dxa"/>
            <w:vAlign w:val="bottom"/>
          </w:tcPr>
          <w:p w14:paraId="6C6659BD" w14:textId="77777777" w:rsidR="004B0421" w:rsidRPr="003957FD" w:rsidRDefault="004B0421" w:rsidP="003957FD">
            <w:pPr>
              <w:pStyle w:val="af9"/>
            </w:pPr>
            <w:r w:rsidRPr="003957FD">
              <w:t>13</w:t>
            </w:r>
          </w:p>
        </w:tc>
        <w:tc>
          <w:tcPr>
            <w:tcW w:w="1834" w:type="dxa"/>
            <w:vAlign w:val="bottom"/>
          </w:tcPr>
          <w:p w14:paraId="2D8D8F83" w14:textId="77777777" w:rsidR="004B0421" w:rsidRPr="003957FD" w:rsidRDefault="004B0421" w:rsidP="003957FD">
            <w:pPr>
              <w:pStyle w:val="af9"/>
            </w:pPr>
            <w:r w:rsidRPr="003957FD">
              <w:t>2</w:t>
            </w:r>
          </w:p>
        </w:tc>
        <w:tc>
          <w:tcPr>
            <w:tcW w:w="1690" w:type="dxa"/>
            <w:vAlign w:val="bottom"/>
          </w:tcPr>
          <w:p w14:paraId="2AC76524" w14:textId="77777777" w:rsidR="004B0421" w:rsidRPr="003957FD" w:rsidRDefault="004B0421" w:rsidP="003957FD">
            <w:pPr>
              <w:pStyle w:val="af9"/>
            </w:pPr>
            <w:r w:rsidRPr="003957FD">
              <w:t>1</w:t>
            </w:r>
          </w:p>
        </w:tc>
        <w:tc>
          <w:tcPr>
            <w:tcW w:w="1270" w:type="dxa"/>
            <w:vAlign w:val="bottom"/>
          </w:tcPr>
          <w:p w14:paraId="3E7FD3AB" w14:textId="77777777" w:rsidR="004B0421" w:rsidRPr="003957FD" w:rsidRDefault="004B0421" w:rsidP="003957FD">
            <w:pPr>
              <w:pStyle w:val="af9"/>
            </w:pPr>
            <w:r w:rsidRPr="003957FD">
              <w:t>26</w:t>
            </w:r>
          </w:p>
        </w:tc>
      </w:tr>
      <w:tr w:rsidR="003957FD" w14:paraId="6CB2E331" w14:textId="77777777" w:rsidTr="004C2C1E">
        <w:tc>
          <w:tcPr>
            <w:tcW w:w="497" w:type="dxa"/>
          </w:tcPr>
          <w:p w14:paraId="0E0B7A9C" w14:textId="77777777" w:rsidR="004B0421" w:rsidRDefault="0073442A" w:rsidP="0073442A">
            <w:pPr>
              <w:pStyle w:val="af8"/>
            </w:pPr>
            <w:r>
              <w:t>7</w:t>
            </w:r>
          </w:p>
        </w:tc>
        <w:tc>
          <w:tcPr>
            <w:tcW w:w="3086" w:type="dxa"/>
            <w:vAlign w:val="bottom"/>
          </w:tcPr>
          <w:p w14:paraId="696B66BF" w14:textId="77777777" w:rsidR="003957FD" w:rsidRDefault="000F4B58" w:rsidP="000F4B58">
            <w:pPr>
              <w:ind w:firstLine="0"/>
            </w:pPr>
            <w:r w:rsidRPr="000F4B58">
              <w:t xml:space="preserve">Акселерометр </w:t>
            </w:r>
          </w:p>
          <w:p w14:paraId="58519071" w14:textId="77777777" w:rsidR="004B0421" w:rsidRPr="00052600" w:rsidRDefault="004B0421" w:rsidP="000F4B58">
            <w:pPr>
              <w:ind w:firstLine="0"/>
              <w:rPr>
                <w:i/>
                <w:iCs/>
              </w:rPr>
            </w:pPr>
            <w:r w:rsidRPr="00052600">
              <w:rPr>
                <w:i/>
                <w:iCs/>
              </w:rPr>
              <w:t>MPU-6050</w:t>
            </w:r>
          </w:p>
        </w:tc>
        <w:tc>
          <w:tcPr>
            <w:tcW w:w="1405" w:type="dxa"/>
            <w:vAlign w:val="bottom"/>
          </w:tcPr>
          <w:p w14:paraId="4C1F1DD6" w14:textId="77777777" w:rsidR="004B0421" w:rsidRPr="003957FD" w:rsidRDefault="004B0421" w:rsidP="003957FD">
            <w:pPr>
              <w:pStyle w:val="af9"/>
            </w:pPr>
            <w:r w:rsidRPr="003957FD">
              <w:t>28</w:t>
            </w:r>
          </w:p>
        </w:tc>
        <w:tc>
          <w:tcPr>
            <w:tcW w:w="1834" w:type="dxa"/>
            <w:vAlign w:val="bottom"/>
          </w:tcPr>
          <w:p w14:paraId="60C86BF6" w14:textId="77777777" w:rsidR="004B0421" w:rsidRPr="003957FD" w:rsidRDefault="004B0421" w:rsidP="003957FD">
            <w:pPr>
              <w:pStyle w:val="af9"/>
            </w:pPr>
            <w:r w:rsidRPr="003957FD">
              <w:t>2</w:t>
            </w:r>
          </w:p>
        </w:tc>
        <w:tc>
          <w:tcPr>
            <w:tcW w:w="1690" w:type="dxa"/>
            <w:vAlign w:val="bottom"/>
          </w:tcPr>
          <w:p w14:paraId="03E2B8AD" w14:textId="77777777" w:rsidR="004B0421" w:rsidRPr="003957FD" w:rsidRDefault="004B0421" w:rsidP="003957FD">
            <w:pPr>
              <w:pStyle w:val="af9"/>
            </w:pPr>
            <w:r w:rsidRPr="003957FD">
              <w:t>1</w:t>
            </w:r>
          </w:p>
        </w:tc>
        <w:tc>
          <w:tcPr>
            <w:tcW w:w="1270" w:type="dxa"/>
            <w:vAlign w:val="bottom"/>
          </w:tcPr>
          <w:p w14:paraId="2BD38570" w14:textId="77777777" w:rsidR="004B0421" w:rsidRPr="003957FD" w:rsidRDefault="004B0421" w:rsidP="003957FD">
            <w:pPr>
              <w:pStyle w:val="af9"/>
            </w:pPr>
            <w:r w:rsidRPr="003957FD">
              <w:t>56</w:t>
            </w:r>
          </w:p>
        </w:tc>
      </w:tr>
      <w:tr w:rsidR="003957FD" w14:paraId="2B1BA2A8" w14:textId="77777777" w:rsidTr="004C2C1E">
        <w:tc>
          <w:tcPr>
            <w:tcW w:w="497" w:type="dxa"/>
          </w:tcPr>
          <w:p w14:paraId="25C2AFE9" w14:textId="77777777" w:rsidR="004B0421" w:rsidRDefault="0073442A" w:rsidP="0073442A">
            <w:pPr>
              <w:pStyle w:val="af8"/>
            </w:pPr>
            <w:r>
              <w:t>8</w:t>
            </w:r>
          </w:p>
        </w:tc>
        <w:tc>
          <w:tcPr>
            <w:tcW w:w="3086" w:type="dxa"/>
            <w:vAlign w:val="bottom"/>
          </w:tcPr>
          <w:p w14:paraId="38E340B5" w14:textId="77777777" w:rsidR="004B0421" w:rsidRDefault="004B0421" w:rsidP="000F4B58">
            <w:pPr>
              <w:ind w:firstLine="0"/>
            </w:pPr>
            <w:r w:rsidRPr="000F4B58">
              <w:t>Відсік для акумулятора</w:t>
            </w:r>
          </w:p>
          <w:p w14:paraId="0136290A" w14:textId="77777777" w:rsidR="000F4B58" w:rsidRPr="000F4B58" w:rsidRDefault="000F4B58" w:rsidP="000F4B58">
            <w:pPr>
              <w:ind w:firstLine="0"/>
            </w:pPr>
            <w:r w:rsidRPr="00E8391E">
              <w:t>1*</w:t>
            </w:r>
            <w:r w:rsidRPr="00052600">
              <w:rPr>
                <w:i/>
                <w:iCs/>
                <w:lang w:val="en-US"/>
              </w:rPr>
              <w:t>MR18650</w:t>
            </w:r>
          </w:p>
        </w:tc>
        <w:tc>
          <w:tcPr>
            <w:tcW w:w="1405" w:type="dxa"/>
            <w:vAlign w:val="bottom"/>
          </w:tcPr>
          <w:p w14:paraId="15D10A79" w14:textId="77777777" w:rsidR="004B0421" w:rsidRPr="003957FD" w:rsidRDefault="004B0421" w:rsidP="003957FD">
            <w:pPr>
              <w:pStyle w:val="af9"/>
            </w:pPr>
            <w:r w:rsidRPr="003957FD">
              <w:t>1654</w:t>
            </w:r>
          </w:p>
        </w:tc>
        <w:tc>
          <w:tcPr>
            <w:tcW w:w="1834" w:type="dxa"/>
            <w:vAlign w:val="bottom"/>
          </w:tcPr>
          <w:p w14:paraId="0F8B9363" w14:textId="77777777" w:rsidR="004B0421" w:rsidRPr="003957FD" w:rsidRDefault="004B0421" w:rsidP="003957FD">
            <w:pPr>
              <w:pStyle w:val="af9"/>
            </w:pPr>
            <w:r w:rsidRPr="003957FD">
              <w:t>1</w:t>
            </w:r>
          </w:p>
        </w:tc>
        <w:tc>
          <w:tcPr>
            <w:tcW w:w="1690" w:type="dxa"/>
            <w:vAlign w:val="bottom"/>
          </w:tcPr>
          <w:p w14:paraId="78A1EA42" w14:textId="77777777" w:rsidR="004B0421" w:rsidRPr="003957FD" w:rsidRDefault="004B0421" w:rsidP="003957FD">
            <w:pPr>
              <w:pStyle w:val="af9"/>
            </w:pPr>
            <w:r w:rsidRPr="003957FD">
              <w:t>1</w:t>
            </w:r>
          </w:p>
        </w:tc>
        <w:tc>
          <w:tcPr>
            <w:tcW w:w="1270" w:type="dxa"/>
            <w:vAlign w:val="bottom"/>
          </w:tcPr>
          <w:p w14:paraId="76A4CB64" w14:textId="77777777" w:rsidR="004B0421" w:rsidRPr="003957FD" w:rsidRDefault="004B0421" w:rsidP="003957FD">
            <w:pPr>
              <w:pStyle w:val="af9"/>
            </w:pPr>
            <w:r w:rsidRPr="003957FD">
              <w:t>1654</w:t>
            </w:r>
          </w:p>
        </w:tc>
      </w:tr>
      <w:tr w:rsidR="003957FD" w14:paraId="4D941D00" w14:textId="77777777" w:rsidTr="004C2C1E">
        <w:tc>
          <w:tcPr>
            <w:tcW w:w="497" w:type="dxa"/>
          </w:tcPr>
          <w:p w14:paraId="5E3BCD16" w14:textId="77777777" w:rsidR="004B0421" w:rsidRDefault="0073442A" w:rsidP="0073442A">
            <w:pPr>
              <w:pStyle w:val="af8"/>
            </w:pPr>
            <w:r>
              <w:t>9</w:t>
            </w:r>
          </w:p>
        </w:tc>
        <w:tc>
          <w:tcPr>
            <w:tcW w:w="3086" w:type="dxa"/>
            <w:vAlign w:val="bottom"/>
          </w:tcPr>
          <w:p w14:paraId="3737BED4" w14:textId="77777777" w:rsidR="000F4B58" w:rsidRDefault="000F4B58" w:rsidP="000F4B58">
            <w:pPr>
              <w:ind w:firstLine="0"/>
            </w:pPr>
            <w:r>
              <w:t xml:space="preserve">Світлодіод </w:t>
            </w:r>
          </w:p>
          <w:p w14:paraId="70A08BD3" w14:textId="77777777" w:rsidR="004B0421" w:rsidRPr="00052600" w:rsidRDefault="004B0421" w:rsidP="000F4B58">
            <w:pPr>
              <w:ind w:firstLine="0"/>
              <w:rPr>
                <w:i/>
                <w:iCs/>
              </w:rPr>
            </w:pPr>
            <w:r w:rsidRPr="00052600">
              <w:rPr>
                <w:i/>
                <w:iCs/>
              </w:rPr>
              <w:t>GNL-10003PGC-TL</w:t>
            </w:r>
          </w:p>
        </w:tc>
        <w:tc>
          <w:tcPr>
            <w:tcW w:w="1405" w:type="dxa"/>
            <w:vAlign w:val="bottom"/>
          </w:tcPr>
          <w:p w14:paraId="5A21226D" w14:textId="77777777" w:rsidR="004B0421" w:rsidRPr="003957FD" w:rsidRDefault="004B0421" w:rsidP="003957FD">
            <w:pPr>
              <w:pStyle w:val="af9"/>
            </w:pPr>
            <w:r w:rsidRPr="003957FD">
              <w:t>35,4</w:t>
            </w:r>
          </w:p>
        </w:tc>
        <w:tc>
          <w:tcPr>
            <w:tcW w:w="1834" w:type="dxa"/>
            <w:vAlign w:val="bottom"/>
          </w:tcPr>
          <w:p w14:paraId="44328457" w14:textId="77777777" w:rsidR="004B0421" w:rsidRPr="003957FD" w:rsidRDefault="004B0421" w:rsidP="003957FD">
            <w:pPr>
              <w:pStyle w:val="af9"/>
            </w:pPr>
            <w:r w:rsidRPr="003957FD">
              <w:t>1</w:t>
            </w:r>
          </w:p>
        </w:tc>
        <w:tc>
          <w:tcPr>
            <w:tcW w:w="1690" w:type="dxa"/>
            <w:vAlign w:val="bottom"/>
          </w:tcPr>
          <w:p w14:paraId="610BE827" w14:textId="77777777" w:rsidR="004B0421" w:rsidRPr="003957FD" w:rsidRDefault="004B0421" w:rsidP="003957FD">
            <w:pPr>
              <w:pStyle w:val="af9"/>
            </w:pPr>
            <w:r w:rsidRPr="003957FD">
              <w:t>2</w:t>
            </w:r>
          </w:p>
        </w:tc>
        <w:tc>
          <w:tcPr>
            <w:tcW w:w="1270" w:type="dxa"/>
            <w:vAlign w:val="bottom"/>
          </w:tcPr>
          <w:p w14:paraId="20D60540" w14:textId="77777777" w:rsidR="004B0421" w:rsidRPr="003957FD" w:rsidRDefault="004B0421" w:rsidP="003957FD">
            <w:pPr>
              <w:pStyle w:val="af9"/>
            </w:pPr>
            <w:r w:rsidRPr="003957FD">
              <w:t>70,8</w:t>
            </w:r>
          </w:p>
        </w:tc>
      </w:tr>
      <w:tr w:rsidR="003957FD" w14:paraId="0EAF555C" w14:textId="77777777" w:rsidTr="004C2C1E">
        <w:tc>
          <w:tcPr>
            <w:tcW w:w="497" w:type="dxa"/>
          </w:tcPr>
          <w:p w14:paraId="46295E0B" w14:textId="77777777" w:rsidR="004B0421" w:rsidRDefault="004B0421" w:rsidP="0073442A">
            <w:pPr>
              <w:pStyle w:val="af8"/>
            </w:pPr>
            <w:r>
              <w:t>1</w:t>
            </w:r>
            <w:r w:rsidR="0073442A">
              <w:t>0</w:t>
            </w:r>
          </w:p>
        </w:tc>
        <w:tc>
          <w:tcPr>
            <w:tcW w:w="3086" w:type="dxa"/>
            <w:vAlign w:val="bottom"/>
          </w:tcPr>
          <w:p w14:paraId="3C09AC0E" w14:textId="77777777" w:rsidR="004B0421" w:rsidRPr="000F4B58" w:rsidRDefault="000F4B58" w:rsidP="000F4B58">
            <w:pPr>
              <w:ind w:firstLine="0"/>
            </w:pPr>
            <w:r>
              <w:t xml:space="preserve">Світлодіод </w:t>
            </w:r>
            <w:r w:rsidR="004B0421" w:rsidRPr="00052600">
              <w:rPr>
                <w:i/>
                <w:iCs/>
              </w:rPr>
              <w:t>SFH4545</w:t>
            </w:r>
          </w:p>
        </w:tc>
        <w:tc>
          <w:tcPr>
            <w:tcW w:w="1405" w:type="dxa"/>
            <w:vAlign w:val="bottom"/>
          </w:tcPr>
          <w:p w14:paraId="5A1A69AE" w14:textId="77777777" w:rsidR="004B0421" w:rsidRPr="003957FD" w:rsidRDefault="004B0421" w:rsidP="003957FD">
            <w:pPr>
              <w:pStyle w:val="af9"/>
            </w:pPr>
            <w:r w:rsidRPr="003957FD">
              <w:t>35,4</w:t>
            </w:r>
          </w:p>
        </w:tc>
        <w:tc>
          <w:tcPr>
            <w:tcW w:w="1834" w:type="dxa"/>
            <w:vAlign w:val="bottom"/>
          </w:tcPr>
          <w:p w14:paraId="425514D3" w14:textId="77777777" w:rsidR="004B0421" w:rsidRPr="003957FD" w:rsidRDefault="004B0421" w:rsidP="003957FD">
            <w:pPr>
              <w:pStyle w:val="af9"/>
            </w:pPr>
            <w:r w:rsidRPr="003957FD">
              <w:t>1</w:t>
            </w:r>
          </w:p>
        </w:tc>
        <w:tc>
          <w:tcPr>
            <w:tcW w:w="1690" w:type="dxa"/>
            <w:vAlign w:val="bottom"/>
          </w:tcPr>
          <w:p w14:paraId="550CA99C" w14:textId="77777777" w:rsidR="004B0421" w:rsidRPr="003957FD" w:rsidRDefault="004B0421" w:rsidP="003957FD">
            <w:pPr>
              <w:pStyle w:val="af9"/>
            </w:pPr>
            <w:r w:rsidRPr="003957FD">
              <w:t>2</w:t>
            </w:r>
          </w:p>
        </w:tc>
        <w:tc>
          <w:tcPr>
            <w:tcW w:w="1270" w:type="dxa"/>
            <w:vAlign w:val="bottom"/>
          </w:tcPr>
          <w:p w14:paraId="61D3A009" w14:textId="77777777" w:rsidR="004B0421" w:rsidRPr="003957FD" w:rsidRDefault="004B0421" w:rsidP="003957FD">
            <w:pPr>
              <w:pStyle w:val="af9"/>
            </w:pPr>
            <w:r w:rsidRPr="003957FD">
              <w:t>70,8</w:t>
            </w:r>
          </w:p>
        </w:tc>
      </w:tr>
      <w:tr w:rsidR="003957FD" w14:paraId="056ECC28" w14:textId="77777777" w:rsidTr="004C2C1E">
        <w:tc>
          <w:tcPr>
            <w:tcW w:w="497" w:type="dxa"/>
          </w:tcPr>
          <w:p w14:paraId="776A66F6" w14:textId="77777777" w:rsidR="004B0421" w:rsidRDefault="004B0421" w:rsidP="0073442A">
            <w:pPr>
              <w:pStyle w:val="af8"/>
            </w:pPr>
            <w:r>
              <w:t>1</w:t>
            </w:r>
            <w:r w:rsidR="0073442A">
              <w:t>1</w:t>
            </w:r>
          </w:p>
        </w:tc>
        <w:tc>
          <w:tcPr>
            <w:tcW w:w="3086" w:type="dxa"/>
            <w:vAlign w:val="bottom"/>
          </w:tcPr>
          <w:p w14:paraId="47FCE294" w14:textId="77777777" w:rsidR="004B0421" w:rsidRPr="000F4B58" w:rsidRDefault="000F4B58" w:rsidP="000F4B58">
            <w:pPr>
              <w:ind w:firstLine="0"/>
            </w:pPr>
            <w:r>
              <w:t xml:space="preserve">Котушка індуктивності </w:t>
            </w:r>
            <w:r w:rsidR="004B0421" w:rsidRPr="00052600">
              <w:rPr>
                <w:i/>
                <w:iCs/>
              </w:rPr>
              <w:t>SMI1206FT6R8K</w:t>
            </w:r>
          </w:p>
        </w:tc>
        <w:tc>
          <w:tcPr>
            <w:tcW w:w="1405" w:type="dxa"/>
            <w:vAlign w:val="bottom"/>
          </w:tcPr>
          <w:p w14:paraId="4B8D214E" w14:textId="77777777" w:rsidR="004B0421" w:rsidRPr="003957FD" w:rsidRDefault="004B0421" w:rsidP="003957FD">
            <w:pPr>
              <w:pStyle w:val="af9"/>
            </w:pPr>
            <w:r w:rsidRPr="003957FD">
              <w:t>8,524</w:t>
            </w:r>
          </w:p>
        </w:tc>
        <w:tc>
          <w:tcPr>
            <w:tcW w:w="1834" w:type="dxa"/>
            <w:vAlign w:val="bottom"/>
          </w:tcPr>
          <w:p w14:paraId="00438980" w14:textId="77777777" w:rsidR="004B0421" w:rsidRPr="003957FD" w:rsidRDefault="004B0421" w:rsidP="003957FD">
            <w:pPr>
              <w:pStyle w:val="af9"/>
            </w:pPr>
            <w:r w:rsidRPr="003957FD">
              <w:t>1</w:t>
            </w:r>
          </w:p>
        </w:tc>
        <w:tc>
          <w:tcPr>
            <w:tcW w:w="1690" w:type="dxa"/>
            <w:vAlign w:val="bottom"/>
          </w:tcPr>
          <w:p w14:paraId="39FEB703" w14:textId="77777777" w:rsidR="004B0421" w:rsidRPr="003957FD" w:rsidRDefault="004B0421" w:rsidP="003957FD">
            <w:pPr>
              <w:pStyle w:val="af9"/>
            </w:pPr>
            <w:r w:rsidRPr="003957FD">
              <w:t>1</w:t>
            </w:r>
          </w:p>
        </w:tc>
        <w:tc>
          <w:tcPr>
            <w:tcW w:w="1270" w:type="dxa"/>
            <w:vAlign w:val="bottom"/>
          </w:tcPr>
          <w:p w14:paraId="7BBFBAD1" w14:textId="77777777" w:rsidR="004B0421" w:rsidRPr="003957FD" w:rsidRDefault="004B0421" w:rsidP="003957FD">
            <w:pPr>
              <w:pStyle w:val="af9"/>
            </w:pPr>
            <w:r w:rsidRPr="003957FD">
              <w:t>8,524</w:t>
            </w:r>
          </w:p>
        </w:tc>
      </w:tr>
      <w:tr w:rsidR="003957FD" w14:paraId="189AAA72" w14:textId="77777777" w:rsidTr="004C2C1E">
        <w:tc>
          <w:tcPr>
            <w:tcW w:w="497" w:type="dxa"/>
          </w:tcPr>
          <w:p w14:paraId="069AC120" w14:textId="77777777" w:rsidR="004B0421" w:rsidRDefault="004B0421" w:rsidP="0073442A">
            <w:pPr>
              <w:pStyle w:val="af8"/>
            </w:pPr>
            <w:r>
              <w:t>1</w:t>
            </w:r>
            <w:r w:rsidR="0073442A">
              <w:t>2</w:t>
            </w:r>
          </w:p>
        </w:tc>
        <w:tc>
          <w:tcPr>
            <w:tcW w:w="3086" w:type="dxa"/>
            <w:vAlign w:val="bottom"/>
          </w:tcPr>
          <w:p w14:paraId="79EF8AA4" w14:textId="77777777" w:rsidR="000F4B58" w:rsidRDefault="000F4B58" w:rsidP="000F4B58">
            <w:pPr>
              <w:ind w:firstLine="0"/>
            </w:pPr>
            <w:r>
              <w:t xml:space="preserve">Мікроконтролер </w:t>
            </w:r>
          </w:p>
          <w:p w14:paraId="75A6A13F" w14:textId="77777777" w:rsidR="004B0421" w:rsidRPr="00052600" w:rsidRDefault="004B0421" w:rsidP="000F4B58">
            <w:pPr>
              <w:ind w:firstLine="0"/>
              <w:rPr>
                <w:i/>
                <w:iCs/>
              </w:rPr>
            </w:pPr>
            <w:r w:rsidRPr="00052600">
              <w:rPr>
                <w:i/>
                <w:iCs/>
              </w:rPr>
              <w:t>ESP32-S2-SOLO</w:t>
            </w:r>
          </w:p>
        </w:tc>
        <w:tc>
          <w:tcPr>
            <w:tcW w:w="1405" w:type="dxa"/>
            <w:vAlign w:val="bottom"/>
          </w:tcPr>
          <w:p w14:paraId="1484EED7" w14:textId="77777777" w:rsidR="004B0421" w:rsidRPr="003957FD" w:rsidRDefault="004B0421" w:rsidP="003957FD">
            <w:pPr>
              <w:pStyle w:val="af9"/>
            </w:pPr>
            <w:r w:rsidRPr="003957FD">
              <w:t>1520</w:t>
            </w:r>
          </w:p>
        </w:tc>
        <w:tc>
          <w:tcPr>
            <w:tcW w:w="1834" w:type="dxa"/>
            <w:vAlign w:val="bottom"/>
          </w:tcPr>
          <w:p w14:paraId="4ACB78CF" w14:textId="77777777" w:rsidR="004B0421" w:rsidRPr="003957FD" w:rsidRDefault="004B0421" w:rsidP="003957FD">
            <w:pPr>
              <w:pStyle w:val="af9"/>
            </w:pPr>
            <w:r w:rsidRPr="003957FD">
              <w:t>2,5</w:t>
            </w:r>
          </w:p>
        </w:tc>
        <w:tc>
          <w:tcPr>
            <w:tcW w:w="1690" w:type="dxa"/>
            <w:vAlign w:val="bottom"/>
          </w:tcPr>
          <w:p w14:paraId="7AE67AB5" w14:textId="77777777" w:rsidR="004B0421" w:rsidRPr="003957FD" w:rsidRDefault="004B0421" w:rsidP="003957FD">
            <w:pPr>
              <w:pStyle w:val="af9"/>
            </w:pPr>
            <w:r w:rsidRPr="003957FD">
              <w:t>1</w:t>
            </w:r>
          </w:p>
        </w:tc>
        <w:tc>
          <w:tcPr>
            <w:tcW w:w="1270" w:type="dxa"/>
            <w:vAlign w:val="bottom"/>
          </w:tcPr>
          <w:p w14:paraId="76FE65F7" w14:textId="77777777" w:rsidR="004B0421" w:rsidRPr="003957FD" w:rsidRDefault="004B0421" w:rsidP="003957FD">
            <w:pPr>
              <w:pStyle w:val="af9"/>
            </w:pPr>
            <w:r w:rsidRPr="003957FD">
              <w:t>3800</w:t>
            </w:r>
          </w:p>
        </w:tc>
      </w:tr>
      <w:tr w:rsidR="004C2C1E" w14:paraId="4214E3F4" w14:textId="77777777" w:rsidTr="004C2C1E">
        <w:tc>
          <w:tcPr>
            <w:tcW w:w="497" w:type="dxa"/>
          </w:tcPr>
          <w:p w14:paraId="008998AE" w14:textId="77777777" w:rsidR="004C2C1E" w:rsidRDefault="004C2C1E" w:rsidP="004C2C1E">
            <w:pPr>
              <w:pStyle w:val="af8"/>
            </w:pPr>
            <w:r>
              <w:t>13</w:t>
            </w:r>
          </w:p>
        </w:tc>
        <w:tc>
          <w:tcPr>
            <w:tcW w:w="3086" w:type="dxa"/>
            <w:vAlign w:val="bottom"/>
          </w:tcPr>
          <w:p w14:paraId="39B306B4" w14:textId="77777777" w:rsidR="004C2C1E" w:rsidRDefault="004C2C1E" w:rsidP="004C2C1E">
            <w:pPr>
              <w:ind w:firstLine="0"/>
            </w:pPr>
            <w:r w:rsidRPr="000F4B58">
              <w:t>Резистор</w:t>
            </w:r>
            <w:r>
              <w:t xml:space="preserve"> 0805</w:t>
            </w:r>
          </w:p>
        </w:tc>
        <w:tc>
          <w:tcPr>
            <w:tcW w:w="1405" w:type="dxa"/>
            <w:vAlign w:val="bottom"/>
          </w:tcPr>
          <w:p w14:paraId="241509C6" w14:textId="77777777" w:rsidR="004C2C1E" w:rsidRPr="003957FD" w:rsidRDefault="004C2C1E" w:rsidP="004C2C1E">
            <w:pPr>
              <w:pStyle w:val="af9"/>
            </w:pPr>
            <w:r w:rsidRPr="003957FD">
              <w:t>5</w:t>
            </w:r>
          </w:p>
        </w:tc>
        <w:tc>
          <w:tcPr>
            <w:tcW w:w="1834" w:type="dxa"/>
            <w:vAlign w:val="bottom"/>
          </w:tcPr>
          <w:p w14:paraId="5624C2D3" w14:textId="77777777" w:rsidR="004C2C1E" w:rsidRPr="003957FD" w:rsidRDefault="004C2C1E" w:rsidP="004C2C1E">
            <w:pPr>
              <w:pStyle w:val="af9"/>
            </w:pPr>
            <w:r w:rsidRPr="003957FD">
              <w:t>1</w:t>
            </w:r>
          </w:p>
        </w:tc>
        <w:tc>
          <w:tcPr>
            <w:tcW w:w="1690" w:type="dxa"/>
            <w:vAlign w:val="bottom"/>
          </w:tcPr>
          <w:p w14:paraId="5B5306F2" w14:textId="77777777" w:rsidR="004C2C1E" w:rsidRPr="003957FD" w:rsidRDefault="004C2C1E" w:rsidP="004C2C1E">
            <w:pPr>
              <w:pStyle w:val="af9"/>
            </w:pPr>
            <w:r w:rsidRPr="003957FD">
              <w:t>16</w:t>
            </w:r>
          </w:p>
        </w:tc>
        <w:tc>
          <w:tcPr>
            <w:tcW w:w="1270" w:type="dxa"/>
            <w:vAlign w:val="bottom"/>
          </w:tcPr>
          <w:p w14:paraId="1B3E5A24" w14:textId="77777777" w:rsidR="004C2C1E" w:rsidRPr="003957FD" w:rsidRDefault="004C2C1E" w:rsidP="004C2C1E">
            <w:pPr>
              <w:pStyle w:val="af9"/>
            </w:pPr>
            <w:r w:rsidRPr="003957FD">
              <w:t>80</w:t>
            </w:r>
          </w:p>
        </w:tc>
      </w:tr>
      <w:tr w:rsidR="004C2C1E" w14:paraId="6F091C8F" w14:textId="77777777" w:rsidTr="004C2C1E">
        <w:tc>
          <w:tcPr>
            <w:tcW w:w="497" w:type="dxa"/>
          </w:tcPr>
          <w:p w14:paraId="3679EF6B" w14:textId="77777777" w:rsidR="004C2C1E" w:rsidRDefault="004C2C1E" w:rsidP="004C2C1E">
            <w:pPr>
              <w:pStyle w:val="af8"/>
            </w:pPr>
            <w:r>
              <w:t>14</w:t>
            </w:r>
          </w:p>
        </w:tc>
        <w:tc>
          <w:tcPr>
            <w:tcW w:w="3086" w:type="dxa"/>
            <w:vAlign w:val="bottom"/>
          </w:tcPr>
          <w:p w14:paraId="7EE2A54C" w14:textId="77777777" w:rsidR="004C2C1E" w:rsidRDefault="004C2C1E" w:rsidP="004C2C1E">
            <w:pPr>
              <w:ind w:firstLine="0"/>
            </w:pPr>
            <w:r>
              <w:t xml:space="preserve">Кнопка </w:t>
            </w:r>
          </w:p>
          <w:p w14:paraId="57EC551C" w14:textId="77777777" w:rsidR="004C2C1E" w:rsidRPr="00052600" w:rsidRDefault="004C2C1E" w:rsidP="004C2C1E">
            <w:pPr>
              <w:ind w:firstLine="0"/>
              <w:rPr>
                <w:i/>
                <w:iCs/>
              </w:rPr>
            </w:pPr>
            <w:r w:rsidRPr="00052600">
              <w:rPr>
                <w:i/>
                <w:iCs/>
              </w:rPr>
              <w:t>DTSM-32K-V-T/R</w:t>
            </w:r>
          </w:p>
        </w:tc>
        <w:tc>
          <w:tcPr>
            <w:tcW w:w="1405" w:type="dxa"/>
            <w:vAlign w:val="bottom"/>
          </w:tcPr>
          <w:p w14:paraId="208A00CB" w14:textId="77777777" w:rsidR="004C2C1E" w:rsidRPr="003957FD" w:rsidRDefault="004C2C1E" w:rsidP="004C2C1E">
            <w:pPr>
              <w:pStyle w:val="af9"/>
            </w:pPr>
            <w:r w:rsidRPr="003957FD">
              <w:t>8,2</w:t>
            </w:r>
          </w:p>
        </w:tc>
        <w:tc>
          <w:tcPr>
            <w:tcW w:w="1834" w:type="dxa"/>
            <w:vAlign w:val="bottom"/>
          </w:tcPr>
          <w:p w14:paraId="694D3B9E" w14:textId="77777777" w:rsidR="004C2C1E" w:rsidRPr="003957FD" w:rsidRDefault="004C2C1E" w:rsidP="004C2C1E">
            <w:pPr>
              <w:pStyle w:val="af9"/>
            </w:pPr>
            <w:r w:rsidRPr="003957FD">
              <w:t>1</w:t>
            </w:r>
          </w:p>
        </w:tc>
        <w:tc>
          <w:tcPr>
            <w:tcW w:w="1690" w:type="dxa"/>
            <w:vAlign w:val="bottom"/>
          </w:tcPr>
          <w:p w14:paraId="52F50E5D" w14:textId="77777777" w:rsidR="004C2C1E" w:rsidRPr="003957FD" w:rsidRDefault="004C2C1E" w:rsidP="004C2C1E">
            <w:pPr>
              <w:pStyle w:val="af9"/>
            </w:pPr>
            <w:r w:rsidRPr="003957FD">
              <w:t>1</w:t>
            </w:r>
          </w:p>
        </w:tc>
        <w:tc>
          <w:tcPr>
            <w:tcW w:w="1270" w:type="dxa"/>
            <w:vAlign w:val="bottom"/>
          </w:tcPr>
          <w:p w14:paraId="1E34EA31" w14:textId="77777777" w:rsidR="004C2C1E" w:rsidRPr="003957FD" w:rsidRDefault="004C2C1E" w:rsidP="004C2C1E">
            <w:pPr>
              <w:pStyle w:val="af9"/>
            </w:pPr>
            <w:r w:rsidRPr="003957FD">
              <w:t>8,2</w:t>
            </w:r>
          </w:p>
        </w:tc>
      </w:tr>
    </w:tbl>
    <w:p w14:paraId="4B999415" w14:textId="77777777" w:rsidR="004C2C1E" w:rsidRDefault="004C2C1E" w:rsidP="004C2C1E">
      <w:pPr>
        <w:ind w:firstLine="0"/>
      </w:pPr>
    </w:p>
    <w:p w14:paraId="5DD2C677" w14:textId="77777777" w:rsidR="00052600" w:rsidRDefault="00052600" w:rsidP="004C2C1E">
      <w:pPr>
        <w:ind w:firstLine="0"/>
      </w:pPr>
    </w:p>
    <w:p w14:paraId="7A149F17" w14:textId="77777777" w:rsidR="000D0CEE" w:rsidRDefault="004C2C1E" w:rsidP="004C2C1E">
      <w:pPr>
        <w:ind w:firstLine="0"/>
      </w:pPr>
      <w:r>
        <w:t>Продовження таблиці 4.1</w:t>
      </w:r>
      <w:r w:rsidR="005274BF">
        <w:rPr>
          <w:noProof/>
          <w:lang w:eastAsia="uk-UA"/>
        </w:rPr>
        <mc:AlternateContent>
          <mc:Choice Requires="wpg">
            <w:drawing>
              <wp:anchor distT="0" distB="0" distL="114300" distR="114300" simplePos="0" relativeHeight="251716608" behindDoc="0" locked="0" layoutInCell="0" allowOverlap="1" wp14:anchorId="5E583731" wp14:editId="6844FB75">
                <wp:simplePos x="0" y="0"/>
                <wp:positionH relativeFrom="margin">
                  <wp:align>center</wp:align>
                </wp:positionH>
                <wp:positionV relativeFrom="page">
                  <wp:align>bottom</wp:align>
                </wp:positionV>
                <wp:extent cx="6590665" cy="10079355"/>
                <wp:effectExtent l="0" t="0" r="19685" b="17145"/>
                <wp:wrapNone/>
                <wp:docPr id="7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7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2FB24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7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A2FA6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7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BEB2C3"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7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C4848E"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7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7C8CCF"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7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22A11A8"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C3A552" w14:textId="77777777" w:rsidR="003863C1" w:rsidRPr="00092889" w:rsidRDefault="003863C1" w:rsidP="005274BF">
                              <w:pPr>
                                <w:pStyle w:val="af3"/>
                                <w:jc w:val="center"/>
                                <w:rPr>
                                  <w:rFonts w:ascii="Arial" w:hAnsi="Arial" w:cs="Arial"/>
                                </w:rPr>
                              </w:pPr>
                              <w:r>
                                <w:rPr>
                                  <w:rFonts w:ascii="Arial" w:hAnsi="Arial" w:cs="Arial"/>
                                </w:rPr>
                                <w:t>29</w:t>
                              </w:r>
                            </w:p>
                          </w:txbxContent>
                        </wps:txbx>
                        <wps:bodyPr rot="0" vert="horz" wrap="square" lIns="12700" tIns="12700" rIns="12700" bIns="12700" anchor="t" anchorCtr="0" upright="1">
                          <a:noAutofit/>
                        </wps:bodyPr>
                      </wps:wsp>
                      <wps:wsp>
                        <wps:cNvPr id="7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86F00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583731" id="_x0000_s1633" style="position:absolute;left:0;text-align:left;margin-left:0;margin-top:0;width:518.95pt;height:793.65pt;z-index:25171660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" o:allowincell="f">
                <v:rect id="Rectangle 52" o:spid="_x0000_s16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" filled="f" strokeweight="2pt"/>
                <v:line id="Line 53" o:spid="_x0000_s16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" strokeweight="2pt"/>
                <v:line id="Line 54" o:spid="_x0000_s16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" strokeweight="2pt"/>
                <v:line id="Line 55" o:spid="_x0000_s16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" strokeweight="2pt"/>
                <v:line id="Line 56" o:spid="_x0000_s16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" strokeweight="2pt"/>
                <v:line id="Line 57" o:spid="_x0000_s16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" strokeweight="2pt"/>
                <v:line id="Line 58" o:spid="_x0000_s16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" strokeweight="2pt"/>
                <v:line id="Line 59" o:spid="_x0000_s16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" strokeweight="2pt"/>
                <v:line id="Line 60" o:spid="_x0000_s16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" strokeweight="1pt"/>
                <v:line id="Line 61" o:spid="_x0000_s16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" strokeweight="2pt"/>
                <v:line id="Line 62" o:spid="_x0000_s16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" strokeweight="1pt"/>
                <v:rect id="Rectangle 63" o:spid="_x0000_s16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" filled="f" stroked="f" strokeweight=".25pt">
                  <v:textbox inset="1pt,1pt,1pt,1pt">
                    <w:txbxContent>
                      <w:p w14:paraId="7A2FB24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6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" filled="f" stroked="f" strokeweight=".25pt">
                  <v:textbox inset="1pt,1pt,1pt,1pt">
                    <w:txbxContent>
                      <w:p w14:paraId="4BA2FA6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6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" filled="f" stroked="f" strokeweight=".25pt">
                  <v:textbox inset="1pt,1pt,1pt,1pt">
                    <w:txbxContent>
                      <w:p w14:paraId="32BEB2C3"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6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" filled="f" stroked="f" strokeweight=".25pt">
                  <v:textbox inset="1pt,1pt,1pt,1pt">
                    <w:txbxContent>
                      <w:p w14:paraId="51C4848E"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6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" filled="f" stroked="f" strokeweight=".25pt">
                  <v:textbox inset="1pt,1pt,1pt,1pt">
                    <w:txbxContent>
                      <w:p w14:paraId="707C8CCF"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6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" filled="f" stroked="f" strokeweight=".25pt">
                  <v:textbox inset="1pt,1pt,1pt,1pt">
                    <w:txbxContent>
                      <w:p w14:paraId="422A11A8"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6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" filled="f" stroked="f" strokeweight=".25pt">
                  <v:textbox inset="1pt,1pt,1pt,1pt">
                    <w:txbxContent>
                      <w:p w14:paraId="44C3A552" w14:textId="77777777" w:rsidR="003863C1" w:rsidRPr="00092889" w:rsidRDefault="003863C1" w:rsidP="005274BF">
                        <w:pPr>
                          <w:pStyle w:val="af3"/>
                          <w:jc w:val="center"/>
                          <w:rPr>
                            <w:rFonts w:ascii="Arial" w:hAnsi="Arial" w:cs="Arial"/>
                          </w:rPr>
                        </w:pPr>
                        <w:r>
                          <w:rPr>
                            <w:rFonts w:ascii="Arial" w:hAnsi="Arial" w:cs="Arial"/>
                          </w:rPr>
                          <w:t>29</w:t>
                        </w:r>
                      </w:p>
                    </w:txbxContent>
                  </v:textbox>
                </v:rect>
                <v:rect id="Rectangle 70" o:spid="_x0000_s16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" filled="f" stroked="f" strokeweight=".25pt">
                  <v:textbox inset="1pt,1pt,1pt,1pt">
                    <w:txbxContent>
                      <w:p w14:paraId="5486F00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p>
    <w:tbl>
      <w:tblPr>
        <w:tblStyle w:val="af7"/>
        <w:tblW w:w="9782" w:type="dxa"/>
        <w:tblInd w:w="-289" w:type="dxa"/>
        <w:tblLook w:val="04A0" w:firstRow="1" w:lastRow="0" w:firstColumn="1" w:lastColumn="0" w:noHBand="0" w:noVBand="1"/>
      </w:tblPr>
      <w:tblGrid>
        <w:gridCol w:w="496"/>
        <w:gridCol w:w="3158"/>
        <w:gridCol w:w="1384"/>
        <w:gridCol w:w="1774"/>
        <w:gridCol w:w="1640"/>
        <w:gridCol w:w="1330"/>
      </w:tblGrid>
      <w:tr w:rsidR="00B23B32" w14:paraId="023E749D" w14:textId="77777777" w:rsidTr="005274BF">
        <w:tc>
          <w:tcPr>
            <w:tcW w:w="496" w:type="dxa"/>
          </w:tcPr>
          <w:p w14:paraId="57B38174" w14:textId="77777777" w:rsidR="00B23B32" w:rsidRDefault="00B23B32" w:rsidP="0073442A">
            <w:pPr>
              <w:pStyle w:val="af8"/>
            </w:pPr>
            <w:r>
              <w:t>1</w:t>
            </w:r>
          </w:p>
        </w:tc>
        <w:tc>
          <w:tcPr>
            <w:tcW w:w="3158" w:type="dxa"/>
            <w:vAlign w:val="bottom"/>
          </w:tcPr>
          <w:p w14:paraId="1C7A2678" w14:textId="77777777" w:rsidR="00B23B32" w:rsidRPr="000F4B58" w:rsidRDefault="00B23B32" w:rsidP="000F4B58">
            <w:pPr>
              <w:ind w:firstLine="0"/>
            </w:pPr>
            <w:r>
              <w:t>2</w:t>
            </w:r>
          </w:p>
        </w:tc>
        <w:tc>
          <w:tcPr>
            <w:tcW w:w="1384" w:type="dxa"/>
            <w:vAlign w:val="bottom"/>
          </w:tcPr>
          <w:p w14:paraId="15228F94" w14:textId="77777777" w:rsidR="00B23B32" w:rsidRPr="003957FD" w:rsidRDefault="00B23B32" w:rsidP="003957FD">
            <w:pPr>
              <w:pStyle w:val="af9"/>
            </w:pPr>
            <w:r>
              <w:t>3</w:t>
            </w:r>
          </w:p>
        </w:tc>
        <w:tc>
          <w:tcPr>
            <w:tcW w:w="1774" w:type="dxa"/>
            <w:vAlign w:val="bottom"/>
          </w:tcPr>
          <w:p w14:paraId="69EAED44" w14:textId="77777777" w:rsidR="00B23B32" w:rsidRPr="003957FD" w:rsidRDefault="00B23B32" w:rsidP="003957FD">
            <w:pPr>
              <w:pStyle w:val="af9"/>
            </w:pPr>
            <w:r>
              <w:t>4</w:t>
            </w:r>
          </w:p>
        </w:tc>
        <w:tc>
          <w:tcPr>
            <w:tcW w:w="1640" w:type="dxa"/>
            <w:vAlign w:val="bottom"/>
          </w:tcPr>
          <w:p w14:paraId="749D34FF" w14:textId="77777777" w:rsidR="00B23B32" w:rsidRPr="003957FD" w:rsidRDefault="00B23B32" w:rsidP="003957FD">
            <w:pPr>
              <w:pStyle w:val="af9"/>
            </w:pPr>
            <w:r>
              <w:t>5</w:t>
            </w:r>
          </w:p>
        </w:tc>
        <w:tc>
          <w:tcPr>
            <w:tcW w:w="1330" w:type="dxa"/>
            <w:vAlign w:val="bottom"/>
          </w:tcPr>
          <w:p w14:paraId="4E071F09" w14:textId="77777777" w:rsidR="00B23B32" w:rsidRPr="003957FD" w:rsidRDefault="00B23B32" w:rsidP="003957FD">
            <w:pPr>
              <w:pStyle w:val="af9"/>
            </w:pPr>
            <w:r>
              <w:t>6</w:t>
            </w:r>
          </w:p>
        </w:tc>
      </w:tr>
      <w:tr w:rsidR="003957FD" w14:paraId="6A16F45A" w14:textId="77777777" w:rsidTr="005274BF">
        <w:tc>
          <w:tcPr>
            <w:tcW w:w="496" w:type="dxa"/>
          </w:tcPr>
          <w:p w14:paraId="310C646E" w14:textId="77777777" w:rsidR="000F4B58" w:rsidRDefault="000F4B58" w:rsidP="000F4B58">
            <w:pPr>
              <w:pStyle w:val="af8"/>
            </w:pPr>
            <w:r>
              <w:t>15</w:t>
            </w:r>
          </w:p>
        </w:tc>
        <w:tc>
          <w:tcPr>
            <w:tcW w:w="3158" w:type="dxa"/>
            <w:vAlign w:val="bottom"/>
          </w:tcPr>
          <w:p w14:paraId="4375AF0C" w14:textId="77777777" w:rsidR="000F4B58" w:rsidRDefault="000F4B58" w:rsidP="000F4B58">
            <w:pPr>
              <w:ind w:firstLine="0"/>
            </w:pPr>
            <w:r>
              <w:t xml:space="preserve">Кнопка </w:t>
            </w:r>
          </w:p>
          <w:p w14:paraId="14C93D19" w14:textId="77777777" w:rsidR="000F4B58" w:rsidRPr="00052600" w:rsidRDefault="000F4B58" w:rsidP="000F4B58">
            <w:pPr>
              <w:ind w:firstLine="0"/>
              <w:rPr>
                <w:i/>
                <w:iCs/>
              </w:rPr>
            </w:pPr>
            <w:r w:rsidRPr="00052600">
              <w:rPr>
                <w:i/>
                <w:iCs/>
              </w:rPr>
              <w:t>KLS7-020-101011BB</w:t>
            </w:r>
          </w:p>
        </w:tc>
        <w:tc>
          <w:tcPr>
            <w:tcW w:w="1384" w:type="dxa"/>
            <w:vAlign w:val="bottom"/>
          </w:tcPr>
          <w:p w14:paraId="0739A47A" w14:textId="77777777" w:rsidR="000F4B58" w:rsidRPr="003957FD" w:rsidRDefault="000F4B58" w:rsidP="003957FD">
            <w:pPr>
              <w:pStyle w:val="af9"/>
            </w:pPr>
            <w:r w:rsidRPr="003957FD">
              <w:t>8,2</w:t>
            </w:r>
          </w:p>
        </w:tc>
        <w:tc>
          <w:tcPr>
            <w:tcW w:w="1774" w:type="dxa"/>
            <w:vAlign w:val="bottom"/>
          </w:tcPr>
          <w:p w14:paraId="49679F3B" w14:textId="77777777" w:rsidR="000F4B58" w:rsidRPr="003957FD" w:rsidRDefault="000F4B58" w:rsidP="003957FD">
            <w:pPr>
              <w:pStyle w:val="af9"/>
            </w:pPr>
            <w:r w:rsidRPr="003957FD">
              <w:t>1</w:t>
            </w:r>
          </w:p>
        </w:tc>
        <w:tc>
          <w:tcPr>
            <w:tcW w:w="1640" w:type="dxa"/>
            <w:vAlign w:val="bottom"/>
          </w:tcPr>
          <w:p w14:paraId="27547C24" w14:textId="77777777" w:rsidR="000F4B58" w:rsidRPr="003957FD" w:rsidRDefault="000F4B58" w:rsidP="003957FD">
            <w:pPr>
              <w:pStyle w:val="af9"/>
            </w:pPr>
            <w:r w:rsidRPr="003957FD">
              <w:t>1</w:t>
            </w:r>
          </w:p>
        </w:tc>
        <w:tc>
          <w:tcPr>
            <w:tcW w:w="1330" w:type="dxa"/>
            <w:vAlign w:val="bottom"/>
          </w:tcPr>
          <w:p w14:paraId="6F2B4585" w14:textId="77777777" w:rsidR="000F4B58" w:rsidRPr="003957FD" w:rsidRDefault="000F4B58" w:rsidP="003957FD">
            <w:pPr>
              <w:pStyle w:val="af9"/>
            </w:pPr>
            <w:r w:rsidRPr="003957FD">
              <w:t>8,2</w:t>
            </w:r>
          </w:p>
        </w:tc>
      </w:tr>
      <w:tr w:rsidR="003957FD" w14:paraId="66644909" w14:textId="77777777" w:rsidTr="005274BF">
        <w:tc>
          <w:tcPr>
            <w:tcW w:w="496" w:type="dxa"/>
          </w:tcPr>
          <w:p w14:paraId="0DA91669" w14:textId="77777777" w:rsidR="004B0421" w:rsidRDefault="004B0421" w:rsidP="0073442A">
            <w:pPr>
              <w:pStyle w:val="af8"/>
            </w:pPr>
            <w:r>
              <w:t>1</w:t>
            </w:r>
            <w:r w:rsidR="000F4B58">
              <w:t>6</w:t>
            </w:r>
          </w:p>
        </w:tc>
        <w:tc>
          <w:tcPr>
            <w:tcW w:w="3158" w:type="dxa"/>
            <w:vAlign w:val="bottom"/>
          </w:tcPr>
          <w:p w14:paraId="2ACD7B55" w14:textId="77777777" w:rsidR="00153859" w:rsidRDefault="00153859" w:rsidP="000F4B58">
            <w:pPr>
              <w:ind w:firstLine="0"/>
            </w:pPr>
            <w:r>
              <w:t xml:space="preserve">Трансформатор </w:t>
            </w:r>
          </w:p>
          <w:p w14:paraId="280146C5" w14:textId="77777777" w:rsidR="004B0421" w:rsidRPr="005C03B6" w:rsidRDefault="004B0421" w:rsidP="000F4B58">
            <w:pPr>
              <w:ind w:firstLine="0"/>
              <w:rPr>
                <w:i/>
                <w:iCs/>
              </w:rPr>
            </w:pPr>
            <w:r w:rsidRPr="005C03B6">
              <w:rPr>
                <w:i/>
                <w:iCs/>
              </w:rPr>
              <w:t>P-CG41-060183</w:t>
            </w:r>
          </w:p>
        </w:tc>
        <w:tc>
          <w:tcPr>
            <w:tcW w:w="1384" w:type="dxa"/>
            <w:vAlign w:val="bottom"/>
          </w:tcPr>
          <w:p w14:paraId="5404B3B4" w14:textId="77777777" w:rsidR="004B0421" w:rsidRPr="003957FD" w:rsidRDefault="004B0421" w:rsidP="003957FD">
            <w:pPr>
              <w:pStyle w:val="af9"/>
            </w:pPr>
            <w:r w:rsidRPr="003957FD">
              <w:t>20,6</w:t>
            </w:r>
          </w:p>
        </w:tc>
        <w:tc>
          <w:tcPr>
            <w:tcW w:w="1774" w:type="dxa"/>
            <w:vAlign w:val="bottom"/>
          </w:tcPr>
          <w:p w14:paraId="536EECD0" w14:textId="77777777" w:rsidR="004B0421" w:rsidRPr="003957FD" w:rsidRDefault="004B0421" w:rsidP="003957FD">
            <w:pPr>
              <w:pStyle w:val="af9"/>
            </w:pPr>
            <w:r w:rsidRPr="003957FD">
              <w:t>1</w:t>
            </w:r>
          </w:p>
        </w:tc>
        <w:tc>
          <w:tcPr>
            <w:tcW w:w="1640" w:type="dxa"/>
            <w:vAlign w:val="bottom"/>
          </w:tcPr>
          <w:p w14:paraId="617FBB08" w14:textId="77777777" w:rsidR="004B0421" w:rsidRPr="003957FD" w:rsidRDefault="004B0421" w:rsidP="003957FD">
            <w:pPr>
              <w:pStyle w:val="af9"/>
            </w:pPr>
            <w:r w:rsidRPr="003957FD">
              <w:t>1</w:t>
            </w:r>
          </w:p>
        </w:tc>
        <w:tc>
          <w:tcPr>
            <w:tcW w:w="1330" w:type="dxa"/>
            <w:vAlign w:val="bottom"/>
          </w:tcPr>
          <w:p w14:paraId="7C370914" w14:textId="77777777" w:rsidR="004B0421" w:rsidRPr="003957FD" w:rsidRDefault="004B0421" w:rsidP="003957FD">
            <w:pPr>
              <w:pStyle w:val="af9"/>
            </w:pPr>
            <w:r w:rsidRPr="003957FD">
              <w:t>20,6</w:t>
            </w:r>
          </w:p>
        </w:tc>
      </w:tr>
      <w:tr w:rsidR="003957FD" w14:paraId="0B5357C4" w14:textId="77777777" w:rsidTr="005274BF">
        <w:tc>
          <w:tcPr>
            <w:tcW w:w="496" w:type="dxa"/>
          </w:tcPr>
          <w:p w14:paraId="3052D961" w14:textId="77777777" w:rsidR="004B0421" w:rsidRDefault="004B0421" w:rsidP="0073442A">
            <w:pPr>
              <w:pStyle w:val="af8"/>
            </w:pPr>
            <w:r>
              <w:t>1</w:t>
            </w:r>
            <w:r w:rsidR="000F4B58">
              <w:t>7</w:t>
            </w:r>
          </w:p>
        </w:tc>
        <w:tc>
          <w:tcPr>
            <w:tcW w:w="3158" w:type="dxa"/>
            <w:vAlign w:val="bottom"/>
          </w:tcPr>
          <w:p w14:paraId="756A226C" w14:textId="77777777" w:rsidR="004B0421" w:rsidRPr="000F4B58" w:rsidRDefault="00153859" w:rsidP="000F4B58">
            <w:pPr>
              <w:ind w:firstLine="0"/>
            </w:pPr>
            <w:r>
              <w:t xml:space="preserve">Транзистор </w:t>
            </w:r>
            <w:r w:rsidR="004B0421" w:rsidRPr="005C03B6">
              <w:rPr>
                <w:i/>
                <w:iCs/>
              </w:rPr>
              <w:t>1N4148</w:t>
            </w:r>
          </w:p>
        </w:tc>
        <w:tc>
          <w:tcPr>
            <w:tcW w:w="1384" w:type="dxa"/>
            <w:vAlign w:val="bottom"/>
          </w:tcPr>
          <w:p w14:paraId="03B76E51" w14:textId="77777777" w:rsidR="004B0421" w:rsidRPr="003957FD" w:rsidRDefault="004B0421" w:rsidP="003957FD">
            <w:pPr>
              <w:pStyle w:val="af9"/>
            </w:pPr>
            <w:r w:rsidRPr="003957FD">
              <w:t>30,6</w:t>
            </w:r>
          </w:p>
        </w:tc>
        <w:tc>
          <w:tcPr>
            <w:tcW w:w="1774" w:type="dxa"/>
            <w:vAlign w:val="bottom"/>
          </w:tcPr>
          <w:p w14:paraId="2F0FCE40" w14:textId="77777777" w:rsidR="004B0421" w:rsidRPr="003957FD" w:rsidRDefault="004B0421" w:rsidP="003957FD">
            <w:pPr>
              <w:pStyle w:val="af9"/>
            </w:pPr>
            <w:r w:rsidRPr="003957FD">
              <w:t>1</w:t>
            </w:r>
          </w:p>
        </w:tc>
        <w:tc>
          <w:tcPr>
            <w:tcW w:w="1640" w:type="dxa"/>
            <w:vAlign w:val="bottom"/>
          </w:tcPr>
          <w:p w14:paraId="0C684944" w14:textId="77777777" w:rsidR="004B0421" w:rsidRPr="003957FD" w:rsidRDefault="004B0421" w:rsidP="003957FD">
            <w:pPr>
              <w:pStyle w:val="af9"/>
            </w:pPr>
            <w:r w:rsidRPr="003957FD">
              <w:t>5</w:t>
            </w:r>
          </w:p>
        </w:tc>
        <w:tc>
          <w:tcPr>
            <w:tcW w:w="1330" w:type="dxa"/>
            <w:vAlign w:val="bottom"/>
          </w:tcPr>
          <w:p w14:paraId="17CF6B48" w14:textId="77777777" w:rsidR="004B0421" w:rsidRPr="003957FD" w:rsidRDefault="004B0421" w:rsidP="003957FD">
            <w:pPr>
              <w:pStyle w:val="af9"/>
            </w:pPr>
            <w:r w:rsidRPr="003957FD">
              <w:t>153</w:t>
            </w:r>
          </w:p>
        </w:tc>
      </w:tr>
      <w:tr w:rsidR="003957FD" w14:paraId="3561DCB2" w14:textId="77777777" w:rsidTr="005274BF">
        <w:tc>
          <w:tcPr>
            <w:tcW w:w="496" w:type="dxa"/>
          </w:tcPr>
          <w:p w14:paraId="175AACEF" w14:textId="77777777" w:rsidR="004B0421" w:rsidRDefault="004B0421" w:rsidP="0073442A">
            <w:pPr>
              <w:pStyle w:val="af8"/>
            </w:pPr>
            <w:r>
              <w:t>1</w:t>
            </w:r>
            <w:r w:rsidR="000F4B58">
              <w:t>8</w:t>
            </w:r>
          </w:p>
        </w:tc>
        <w:tc>
          <w:tcPr>
            <w:tcW w:w="3158" w:type="dxa"/>
            <w:vAlign w:val="bottom"/>
          </w:tcPr>
          <w:p w14:paraId="0CA8FF2E" w14:textId="77777777" w:rsidR="004B0421" w:rsidRPr="000F4B58" w:rsidRDefault="00153859" w:rsidP="000F4B58">
            <w:pPr>
              <w:ind w:firstLine="0"/>
            </w:pPr>
            <w:r>
              <w:t>Транзистор</w:t>
            </w:r>
            <w:r w:rsidRPr="000F4B58">
              <w:t xml:space="preserve"> </w:t>
            </w:r>
            <w:r w:rsidR="004B0421" w:rsidRPr="005C03B6">
              <w:rPr>
                <w:i/>
                <w:iCs/>
              </w:rPr>
              <w:t>MBR0520</w:t>
            </w:r>
          </w:p>
        </w:tc>
        <w:tc>
          <w:tcPr>
            <w:tcW w:w="1384" w:type="dxa"/>
            <w:vAlign w:val="bottom"/>
          </w:tcPr>
          <w:p w14:paraId="4A523D96" w14:textId="77777777" w:rsidR="004B0421" w:rsidRPr="003957FD" w:rsidRDefault="004B0421" w:rsidP="003957FD">
            <w:pPr>
              <w:pStyle w:val="af9"/>
            </w:pPr>
            <w:r w:rsidRPr="003957FD">
              <w:t>30,6</w:t>
            </w:r>
          </w:p>
        </w:tc>
        <w:tc>
          <w:tcPr>
            <w:tcW w:w="1774" w:type="dxa"/>
            <w:vAlign w:val="bottom"/>
          </w:tcPr>
          <w:p w14:paraId="50116DF8" w14:textId="77777777" w:rsidR="004B0421" w:rsidRPr="003957FD" w:rsidRDefault="004B0421" w:rsidP="003957FD">
            <w:pPr>
              <w:pStyle w:val="af9"/>
            </w:pPr>
            <w:r w:rsidRPr="003957FD">
              <w:t>1</w:t>
            </w:r>
          </w:p>
        </w:tc>
        <w:tc>
          <w:tcPr>
            <w:tcW w:w="1640" w:type="dxa"/>
            <w:vAlign w:val="bottom"/>
          </w:tcPr>
          <w:p w14:paraId="47B4B210" w14:textId="77777777" w:rsidR="004B0421" w:rsidRPr="003957FD" w:rsidRDefault="004B0421" w:rsidP="003957FD">
            <w:pPr>
              <w:pStyle w:val="af9"/>
            </w:pPr>
            <w:r w:rsidRPr="003957FD">
              <w:t>1</w:t>
            </w:r>
          </w:p>
        </w:tc>
        <w:tc>
          <w:tcPr>
            <w:tcW w:w="1330" w:type="dxa"/>
            <w:vAlign w:val="bottom"/>
          </w:tcPr>
          <w:p w14:paraId="7A1FEA06" w14:textId="77777777" w:rsidR="004B0421" w:rsidRPr="003957FD" w:rsidRDefault="004B0421" w:rsidP="003957FD">
            <w:pPr>
              <w:pStyle w:val="af9"/>
            </w:pPr>
            <w:r w:rsidRPr="003957FD">
              <w:t>30,6</w:t>
            </w:r>
          </w:p>
        </w:tc>
      </w:tr>
      <w:tr w:rsidR="003957FD" w14:paraId="1235E9FC" w14:textId="77777777" w:rsidTr="005274BF">
        <w:trPr>
          <w:trHeight w:val="81"/>
        </w:trPr>
        <w:tc>
          <w:tcPr>
            <w:tcW w:w="496" w:type="dxa"/>
          </w:tcPr>
          <w:p w14:paraId="065C5D87" w14:textId="77777777" w:rsidR="004B0421" w:rsidRDefault="004B0421" w:rsidP="0073442A">
            <w:pPr>
              <w:pStyle w:val="af8"/>
            </w:pPr>
            <w:r>
              <w:t>1</w:t>
            </w:r>
            <w:r w:rsidR="000F4B58">
              <w:t>9</w:t>
            </w:r>
          </w:p>
        </w:tc>
        <w:tc>
          <w:tcPr>
            <w:tcW w:w="3158" w:type="dxa"/>
            <w:vAlign w:val="bottom"/>
          </w:tcPr>
          <w:p w14:paraId="207CB4C0" w14:textId="77777777" w:rsidR="004B0421" w:rsidRPr="000F4B58" w:rsidRDefault="00153859" w:rsidP="000F4B58">
            <w:pPr>
              <w:ind w:firstLine="0"/>
            </w:pPr>
            <w:r>
              <w:t>Транзистор</w:t>
            </w:r>
            <w:r w:rsidRPr="000F4B58">
              <w:t xml:space="preserve"> </w:t>
            </w:r>
            <w:r w:rsidR="004B0421" w:rsidRPr="005C03B6">
              <w:rPr>
                <w:i/>
                <w:iCs/>
              </w:rPr>
              <w:t>IRLML6402TRPBF</w:t>
            </w:r>
          </w:p>
        </w:tc>
        <w:tc>
          <w:tcPr>
            <w:tcW w:w="1384" w:type="dxa"/>
            <w:vAlign w:val="bottom"/>
          </w:tcPr>
          <w:p w14:paraId="6B2EDFC5" w14:textId="77777777" w:rsidR="004B0421" w:rsidRPr="003957FD" w:rsidRDefault="004B0421" w:rsidP="003957FD">
            <w:pPr>
              <w:pStyle w:val="af9"/>
            </w:pPr>
            <w:r w:rsidRPr="003957FD">
              <w:t>11,4</w:t>
            </w:r>
          </w:p>
        </w:tc>
        <w:tc>
          <w:tcPr>
            <w:tcW w:w="1774" w:type="dxa"/>
            <w:vAlign w:val="bottom"/>
          </w:tcPr>
          <w:p w14:paraId="004B8759" w14:textId="77777777" w:rsidR="004B0421" w:rsidRPr="003957FD" w:rsidRDefault="004B0421" w:rsidP="003957FD">
            <w:pPr>
              <w:pStyle w:val="af9"/>
            </w:pPr>
            <w:r w:rsidRPr="003957FD">
              <w:t>1</w:t>
            </w:r>
          </w:p>
        </w:tc>
        <w:tc>
          <w:tcPr>
            <w:tcW w:w="1640" w:type="dxa"/>
            <w:vAlign w:val="bottom"/>
          </w:tcPr>
          <w:p w14:paraId="6C9421B1" w14:textId="77777777" w:rsidR="004B0421" w:rsidRPr="003957FD" w:rsidRDefault="004B0421" w:rsidP="003957FD">
            <w:pPr>
              <w:pStyle w:val="af9"/>
            </w:pPr>
            <w:r w:rsidRPr="003957FD">
              <w:t>1</w:t>
            </w:r>
          </w:p>
        </w:tc>
        <w:tc>
          <w:tcPr>
            <w:tcW w:w="1330" w:type="dxa"/>
            <w:vAlign w:val="bottom"/>
          </w:tcPr>
          <w:p w14:paraId="09DD84A2" w14:textId="77777777" w:rsidR="004B0421" w:rsidRPr="003957FD" w:rsidRDefault="004B0421" w:rsidP="003957FD">
            <w:pPr>
              <w:pStyle w:val="af9"/>
            </w:pPr>
            <w:r w:rsidRPr="003957FD">
              <w:t>11,4</w:t>
            </w:r>
          </w:p>
        </w:tc>
      </w:tr>
      <w:tr w:rsidR="003957FD" w14:paraId="0E3A830E" w14:textId="77777777" w:rsidTr="005274BF">
        <w:tc>
          <w:tcPr>
            <w:tcW w:w="496" w:type="dxa"/>
          </w:tcPr>
          <w:p w14:paraId="395E25B0" w14:textId="77777777" w:rsidR="004B0421" w:rsidRDefault="000F4B58" w:rsidP="0073442A">
            <w:pPr>
              <w:pStyle w:val="af8"/>
            </w:pPr>
            <w:r>
              <w:t>20</w:t>
            </w:r>
          </w:p>
        </w:tc>
        <w:tc>
          <w:tcPr>
            <w:tcW w:w="3158" w:type="dxa"/>
            <w:vAlign w:val="bottom"/>
          </w:tcPr>
          <w:p w14:paraId="6BD8B32B" w14:textId="77777777" w:rsidR="004B0421" w:rsidRPr="000F4B58" w:rsidRDefault="00153859" w:rsidP="000F4B58">
            <w:pPr>
              <w:ind w:firstLine="0"/>
            </w:pPr>
            <w:r>
              <w:t>Транзистор</w:t>
            </w:r>
            <w:r w:rsidRPr="000F4B58">
              <w:t xml:space="preserve"> </w:t>
            </w:r>
            <w:r>
              <w:t>бі</w:t>
            </w:r>
            <w:r w:rsidR="008E686E">
              <w:t>по</w:t>
            </w:r>
            <w:r>
              <w:t xml:space="preserve">лярний </w:t>
            </w:r>
            <w:r w:rsidR="004B0421" w:rsidRPr="005C03B6">
              <w:rPr>
                <w:i/>
                <w:iCs/>
              </w:rPr>
              <w:t>2N2222</w:t>
            </w:r>
          </w:p>
        </w:tc>
        <w:tc>
          <w:tcPr>
            <w:tcW w:w="1384" w:type="dxa"/>
            <w:vAlign w:val="bottom"/>
          </w:tcPr>
          <w:p w14:paraId="735E577A" w14:textId="77777777" w:rsidR="004B0421" w:rsidRPr="003957FD" w:rsidRDefault="004B0421" w:rsidP="003957FD">
            <w:pPr>
              <w:pStyle w:val="af9"/>
            </w:pPr>
            <w:r w:rsidRPr="003957FD">
              <w:t>23</w:t>
            </w:r>
          </w:p>
        </w:tc>
        <w:tc>
          <w:tcPr>
            <w:tcW w:w="1774" w:type="dxa"/>
            <w:vAlign w:val="bottom"/>
          </w:tcPr>
          <w:p w14:paraId="054EE207" w14:textId="77777777" w:rsidR="004B0421" w:rsidRPr="003957FD" w:rsidRDefault="004B0421" w:rsidP="003957FD">
            <w:pPr>
              <w:pStyle w:val="af9"/>
            </w:pPr>
            <w:r w:rsidRPr="003957FD">
              <w:t>1</w:t>
            </w:r>
          </w:p>
        </w:tc>
        <w:tc>
          <w:tcPr>
            <w:tcW w:w="1640" w:type="dxa"/>
            <w:vAlign w:val="bottom"/>
          </w:tcPr>
          <w:p w14:paraId="3E41E003" w14:textId="77777777" w:rsidR="004B0421" w:rsidRPr="003957FD" w:rsidRDefault="004B0421" w:rsidP="003957FD">
            <w:pPr>
              <w:pStyle w:val="af9"/>
            </w:pPr>
            <w:r w:rsidRPr="003957FD">
              <w:t>2</w:t>
            </w:r>
          </w:p>
        </w:tc>
        <w:tc>
          <w:tcPr>
            <w:tcW w:w="1330" w:type="dxa"/>
            <w:vAlign w:val="bottom"/>
          </w:tcPr>
          <w:p w14:paraId="003BB925" w14:textId="77777777" w:rsidR="004B0421" w:rsidRPr="003957FD" w:rsidRDefault="004B0421" w:rsidP="003957FD">
            <w:pPr>
              <w:pStyle w:val="af9"/>
            </w:pPr>
            <w:r w:rsidRPr="003957FD">
              <w:t>46</w:t>
            </w:r>
          </w:p>
        </w:tc>
      </w:tr>
      <w:tr w:rsidR="003957FD" w14:paraId="7A2D4E3B" w14:textId="77777777" w:rsidTr="005274BF">
        <w:tc>
          <w:tcPr>
            <w:tcW w:w="496" w:type="dxa"/>
          </w:tcPr>
          <w:p w14:paraId="75C275EB" w14:textId="77777777" w:rsidR="004B0421" w:rsidRDefault="004B0421" w:rsidP="0073442A">
            <w:pPr>
              <w:pStyle w:val="af8"/>
            </w:pPr>
            <w:r>
              <w:t>2</w:t>
            </w:r>
            <w:r w:rsidR="000F4B58">
              <w:t>1</w:t>
            </w:r>
          </w:p>
        </w:tc>
        <w:tc>
          <w:tcPr>
            <w:tcW w:w="3158" w:type="dxa"/>
            <w:vAlign w:val="bottom"/>
          </w:tcPr>
          <w:p w14:paraId="4032ABAB" w14:textId="77777777" w:rsidR="004B0421" w:rsidRPr="000F4B58" w:rsidRDefault="00153859" w:rsidP="000F4B58">
            <w:pPr>
              <w:ind w:firstLine="0"/>
            </w:pPr>
            <w:r>
              <w:t>Транзистор</w:t>
            </w:r>
            <w:r w:rsidRPr="000F4B58">
              <w:t xml:space="preserve"> </w:t>
            </w:r>
            <w:r w:rsidR="004B0421" w:rsidRPr="005C03B6">
              <w:rPr>
                <w:i/>
                <w:iCs/>
              </w:rPr>
              <w:t>TSSP4038SS1XB</w:t>
            </w:r>
          </w:p>
        </w:tc>
        <w:tc>
          <w:tcPr>
            <w:tcW w:w="1384" w:type="dxa"/>
            <w:vAlign w:val="bottom"/>
          </w:tcPr>
          <w:p w14:paraId="72F08F5E" w14:textId="77777777" w:rsidR="004B0421" w:rsidRPr="003957FD" w:rsidRDefault="004B0421" w:rsidP="003957FD">
            <w:pPr>
              <w:pStyle w:val="af9"/>
            </w:pPr>
            <w:r w:rsidRPr="003957FD">
              <w:t>43,3</w:t>
            </w:r>
          </w:p>
        </w:tc>
        <w:tc>
          <w:tcPr>
            <w:tcW w:w="1774" w:type="dxa"/>
            <w:vAlign w:val="bottom"/>
          </w:tcPr>
          <w:p w14:paraId="11B8F799" w14:textId="77777777" w:rsidR="004B0421" w:rsidRPr="003957FD" w:rsidRDefault="004B0421" w:rsidP="003957FD">
            <w:pPr>
              <w:pStyle w:val="af9"/>
            </w:pPr>
            <w:r w:rsidRPr="003957FD">
              <w:t>1</w:t>
            </w:r>
          </w:p>
        </w:tc>
        <w:tc>
          <w:tcPr>
            <w:tcW w:w="1640" w:type="dxa"/>
            <w:vAlign w:val="bottom"/>
          </w:tcPr>
          <w:p w14:paraId="7FFF522A" w14:textId="77777777" w:rsidR="004B0421" w:rsidRPr="003957FD" w:rsidRDefault="004B0421" w:rsidP="003957FD">
            <w:pPr>
              <w:pStyle w:val="af9"/>
            </w:pPr>
            <w:r w:rsidRPr="003957FD">
              <w:t>2</w:t>
            </w:r>
          </w:p>
        </w:tc>
        <w:tc>
          <w:tcPr>
            <w:tcW w:w="1330" w:type="dxa"/>
            <w:vAlign w:val="bottom"/>
          </w:tcPr>
          <w:p w14:paraId="01000E32" w14:textId="77777777" w:rsidR="004B0421" w:rsidRPr="003957FD" w:rsidRDefault="004B0421" w:rsidP="003957FD">
            <w:pPr>
              <w:pStyle w:val="af9"/>
            </w:pPr>
            <w:r w:rsidRPr="003957FD">
              <w:t>86,6</w:t>
            </w:r>
          </w:p>
        </w:tc>
      </w:tr>
      <w:tr w:rsidR="00E31A39" w14:paraId="37F0C493" w14:textId="77777777" w:rsidTr="005274BF">
        <w:tc>
          <w:tcPr>
            <w:tcW w:w="496" w:type="dxa"/>
          </w:tcPr>
          <w:p w14:paraId="371F24DF" w14:textId="77777777" w:rsidR="00E31A39" w:rsidRDefault="00E31A39" w:rsidP="0073442A">
            <w:pPr>
              <w:pStyle w:val="af8"/>
            </w:pPr>
            <w:r>
              <w:t>22</w:t>
            </w:r>
          </w:p>
        </w:tc>
        <w:tc>
          <w:tcPr>
            <w:tcW w:w="3158" w:type="dxa"/>
            <w:vAlign w:val="bottom"/>
          </w:tcPr>
          <w:p w14:paraId="40D6528F" w14:textId="77777777" w:rsidR="00E31A39" w:rsidRDefault="00E31A39" w:rsidP="000F4B58">
            <w:pPr>
              <w:ind w:firstLine="0"/>
            </w:pPr>
            <w:r w:rsidRPr="00E31A39">
              <w:t>Роз’єм для екрана</w:t>
            </w:r>
            <w:r>
              <w:t xml:space="preserve"> </w:t>
            </w:r>
            <w:r w:rsidRPr="005C03B6">
              <w:rPr>
                <w:i/>
                <w:iCs/>
              </w:rPr>
              <w:t>NX2500-04SMR</w:t>
            </w:r>
          </w:p>
        </w:tc>
        <w:tc>
          <w:tcPr>
            <w:tcW w:w="1384" w:type="dxa"/>
            <w:vAlign w:val="bottom"/>
          </w:tcPr>
          <w:p w14:paraId="7929FFBA" w14:textId="77777777" w:rsidR="00E31A39" w:rsidRPr="003957FD" w:rsidRDefault="00E31A39" w:rsidP="003957FD">
            <w:pPr>
              <w:pStyle w:val="af9"/>
            </w:pPr>
            <w:r>
              <w:t>207</w:t>
            </w:r>
          </w:p>
        </w:tc>
        <w:tc>
          <w:tcPr>
            <w:tcW w:w="1774" w:type="dxa"/>
            <w:vAlign w:val="bottom"/>
          </w:tcPr>
          <w:p w14:paraId="5B448339" w14:textId="77777777" w:rsidR="00E31A39" w:rsidRPr="003957FD" w:rsidRDefault="00E31A39" w:rsidP="003957FD">
            <w:pPr>
              <w:pStyle w:val="af9"/>
            </w:pPr>
            <w:r>
              <w:t>1</w:t>
            </w:r>
          </w:p>
        </w:tc>
        <w:tc>
          <w:tcPr>
            <w:tcW w:w="1640" w:type="dxa"/>
            <w:vAlign w:val="bottom"/>
          </w:tcPr>
          <w:p w14:paraId="6E6AF6E6" w14:textId="77777777" w:rsidR="00E31A39" w:rsidRPr="003957FD" w:rsidRDefault="00E31A39" w:rsidP="003957FD">
            <w:pPr>
              <w:pStyle w:val="af9"/>
            </w:pPr>
            <w:r>
              <w:t>1</w:t>
            </w:r>
          </w:p>
        </w:tc>
        <w:tc>
          <w:tcPr>
            <w:tcW w:w="1330" w:type="dxa"/>
            <w:vAlign w:val="bottom"/>
          </w:tcPr>
          <w:p w14:paraId="188EC38D" w14:textId="77777777" w:rsidR="00E31A39" w:rsidRPr="003957FD" w:rsidRDefault="00E31A39" w:rsidP="003957FD">
            <w:pPr>
              <w:pStyle w:val="af9"/>
            </w:pPr>
            <w:r>
              <w:t>207</w:t>
            </w:r>
          </w:p>
        </w:tc>
      </w:tr>
    </w:tbl>
    <w:p w14:paraId="2AB218C4" w14:textId="77777777" w:rsidR="004B0421" w:rsidRPr="008E3B2D" w:rsidRDefault="000155D4" w:rsidP="004B0421">
      <w:pPr>
        <w:ind w:firstLine="0"/>
        <w:rPr>
          <w:lang w:val="ru-RU"/>
        </w:rPr>
      </w:pPr>
      <w:r>
        <w:t xml:space="preserve">Для визначення площі одного компонента застосовується формула </w:t>
      </w:r>
      <w:r w:rsidR="00623122">
        <w:rPr>
          <w:lang w:val="ru-RU"/>
        </w:rPr>
        <w:t>4.1</w:t>
      </w:r>
      <w:r w:rsidR="004C2C1E">
        <w:rPr>
          <w:lang w:val="ru-RU"/>
        </w:rPr>
        <w:t xml:space="preserve"> </w:t>
      </w:r>
      <w:r w:rsidR="004C2C1E" w:rsidRPr="00267EA3">
        <w:rPr>
          <w:lang w:val="ru-RU"/>
        </w:rPr>
        <w:t>[</w:t>
      </w:r>
      <w:r w:rsidR="004C2C1E" w:rsidRPr="007F5124">
        <w:rPr>
          <w:lang w:val="ru-RU"/>
        </w:rPr>
        <w:t>1</w:t>
      </w:r>
      <w:r w:rsidR="00560B4B" w:rsidRPr="008E3B2D">
        <w:rPr>
          <w:lang w:val="ru-RU"/>
        </w:rPr>
        <w:t>7</w:t>
      </w:r>
      <w:r w:rsidR="004C2C1E" w:rsidRPr="00267EA3">
        <w:rPr>
          <w:lang w:val="ru-RU"/>
        </w:rPr>
        <w:t>]</w:t>
      </w:r>
      <w:r w:rsidR="00625824" w:rsidRPr="008E3B2D">
        <w:rPr>
          <w:lang w:val="ru-RU"/>
        </w:rPr>
        <w:t>.</w:t>
      </w:r>
    </w:p>
    <w:p w14:paraId="0D6CD71F" w14:textId="77777777" w:rsidR="000155D4" w:rsidRPr="00267EA3" w:rsidRDefault="000155D4" w:rsidP="00267EA3">
      <w:pPr>
        <w:ind w:left="4248" w:firstLine="0"/>
        <w:rPr>
          <w:i/>
          <w:iCs/>
          <w:lang w:val="ru-RU"/>
        </w:rPr>
      </w:pPr>
      <w:r w:rsidRPr="00623122">
        <w:rPr>
          <w:i/>
          <w:iCs/>
          <w:lang w:val="en-US"/>
        </w:rPr>
        <w:t>S</w:t>
      </w:r>
      <w:r w:rsidRPr="00623122">
        <w:rPr>
          <w:i/>
          <w:iCs/>
        </w:rPr>
        <w:t xml:space="preserve"> = </w:t>
      </w:r>
      <w:r w:rsidRPr="00623122">
        <w:rPr>
          <w:i/>
          <w:iCs/>
          <w:lang w:val="en-US"/>
        </w:rPr>
        <w:t>WL</w:t>
      </w:r>
      <w:r w:rsidRPr="00267EA3">
        <w:rPr>
          <w:iCs/>
          <w:lang w:val="ru-RU"/>
        </w:rPr>
        <w:t>,</w:t>
      </w:r>
      <w:r w:rsidR="00623122" w:rsidRPr="00267EA3">
        <w:rPr>
          <w:iCs/>
          <w:lang w:val="ru-RU"/>
        </w:rPr>
        <w:t xml:space="preserve">                                                  (</w:t>
      </w:r>
      <w:r w:rsidR="00623122">
        <w:rPr>
          <w:iCs/>
          <w:lang w:val="ru-RU"/>
        </w:rPr>
        <w:t>4</w:t>
      </w:r>
      <w:r w:rsidR="00623122" w:rsidRPr="00267EA3">
        <w:rPr>
          <w:iCs/>
          <w:lang w:val="ru-RU"/>
        </w:rPr>
        <w:t>.1)</w:t>
      </w:r>
    </w:p>
    <w:p w14:paraId="2385716B" w14:textId="77777777" w:rsidR="000155D4" w:rsidRDefault="00623122" w:rsidP="00623122">
      <w:pPr>
        <w:ind w:firstLine="0"/>
      </w:pPr>
      <w:r>
        <w:t>д</w:t>
      </w:r>
      <w:r w:rsidR="000155D4" w:rsidRPr="00267EA3">
        <w:t xml:space="preserve">е </w:t>
      </w:r>
      <w:r w:rsidR="000155D4" w:rsidRPr="00267EA3">
        <w:rPr>
          <w:i/>
        </w:rPr>
        <w:t>W</w:t>
      </w:r>
      <w:r w:rsidR="000155D4">
        <w:t xml:space="preserve"> — ширина елементів; </w:t>
      </w:r>
      <w:r w:rsidR="000155D4" w:rsidRPr="00267EA3">
        <w:rPr>
          <w:i/>
        </w:rPr>
        <w:t>L</w:t>
      </w:r>
      <w:r w:rsidR="000155D4">
        <w:t xml:space="preserve"> — довжина елементів</w:t>
      </w:r>
      <w:r w:rsidR="000155D4" w:rsidRPr="00254464">
        <w:rPr>
          <w:lang w:val="ru-RU"/>
        </w:rPr>
        <w:t>.</w:t>
      </w:r>
    </w:p>
    <w:p w14:paraId="515CCF57" w14:textId="77777777" w:rsidR="000155D4" w:rsidRDefault="000155D4" w:rsidP="000155D4">
      <w:r>
        <w:t>Площ</w:t>
      </w:r>
      <w:r w:rsidR="00623122">
        <w:t>а</w:t>
      </w:r>
      <w:r>
        <w:t xml:space="preserve"> певних елементів корпусу визначається</w:t>
      </w:r>
      <w:r w:rsidR="00623122">
        <w:t xml:space="preserve"> за формулою 4.2.</w:t>
      </w:r>
    </w:p>
    <w:p w14:paraId="708B22A8" w14:textId="77777777" w:rsidR="000155D4" w:rsidRDefault="000155D4" w:rsidP="00267EA3">
      <w:pPr>
        <w:ind w:left="3540" w:firstLine="708"/>
        <w:jc w:val="center"/>
      </w:pPr>
      <w:r w:rsidRPr="00625824">
        <w:rPr>
          <w:rFonts w:ascii="Cambria Math" w:hAnsi="Cambria Math" w:cs="Cambria Math"/>
          <w:i/>
          <w:iCs/>
        </w:rPr>
        <w:t>𝑆</w:t>
      </w:r>
      <w:r w:rsidRPr="00625824">
        <w:rPr>
          <w:i/>
          <w:iCs/>
        </w:rPr>
        <w:t xml:space="preserve"> = </w:t>
      </w:r>
      <w:r w:rsidRPr="00625824">
        <w:rPr>
          <w:rFonts w:ascii="Cambria Math" w:hAnsi="Cambria Math" w:cs="Cambria Math"/>
          <w:i/>
          <w:iCs/>
        </w:rPr>
        <w:t>𝑆𝑁</w:t>
      </w:r>
      <w:r w:rsidRPr="00625824">
        <w:rPr>
          <w:i/>
          <w:iCs/>
          <w:lang w:val="en-US"/>
        </w:rPr>
        <w:t>k</w:t>
      </w:r>
      <w:r>
        <w:t>,</w:t>
      </w:r>
      <w:r w:rsidR="00623122">
        <w:t xml:space="preserve">                                              (4.2)</w:t>
      </w:r>
    </w:p>
    <w:p w14:paraId="24BD7002" w14:textId="77777777" w:rsidR="000155D4" w:rsidRDefault="000155D4" w:rsidP="00623122">
      <w:pPr>
        <w:ind w:firstLine="0"/>
      </w:pPr>
      <w:r>
        <w:t xml:space="preserve">де </w:t>
      </w:r>
      <w:r w:rsidRPr="00267EA3">
        <w:rPr>
          <w:i/>
        </w:rPr>
        <w:t>N</w:t>
      </w:r>
      <w:r>
        <w:t xml:space="preserve"> — кількість елементів; </w:t>
      </w:r>
      <w:r w:rsidRPr="00267EA3">
        <w:rPr>
          <w:i/>
        </w:rPr>
        <w:t>S</w:t>
      </w:r>
      <w:r>
        <w:t xml:space="preserve"> — площа елементів певного корпусу</w:t>
      </w:r>
      <w:r w:rsidRPr="00254464">
        <w:t xml:space="preserve">, </w:t>
      </w:r>
      <w:r w:rsidRPr="00625824">
        <w:rPr>
          <w:i/>
          <w:iCs/>
          <w:lang w:val="en-US"/>
        </w:rPr>
        <w:t>k</w:t>
      </w:r>
      <w:r>
        <w:t xml:space="preserve"> – коефіцієнт</w:t>
      </w:r>
      <w:r w:rsidRPr="00254464">
        <w:t xml:space="preserve"> </w:t>
      </w:r>
      <w:r>
        <w:t>форми.</w:t>
      </w:r>
    </w:p>
    <w:p w14:paraId="127EC2A3" w14:textId="77777777" w:rsidR="000155D4" w:rsidRDefault="00130F3B" w:rsidP="000155D4">
      <w:r>
        <w:t xml:space="preserve">Загальна площа компонентів розраховується </w:t>
      </w:r>
      <w:r w:rsidR="00623122">
        <w:t>за формулою 4.3.</w:t>
      </w:r>
    </w:p>
    <w:p w14:paraId="23FDACC0" w14:textId="77777777" w:rsidR="00130F3B" w:rsidRPr="00254464" w:rsidRDefault="00130F3B" w:rsidP="00535E8A">
      <w:pPr>
        <w:ind w:left="3540" w:firstLine="708"/>
        <w:jc w:val="center"/>
        <w:rPr>
          <w:lang w:val="ru-RU"/>
        </w:rPr>
      </w:pPr>
      <w:r>
        <w:rPr>
          <w:rFonts w:ascii="Cambria Math" w:hAnsi="Cambria Math" w:cs="Cambria Math"/>
          <w:lang w:val="en-US"/>
        </w:rPr>
        <w:t>SS</w:t>
      </w:r>
      <w:r>
        <w:t xml:space="preserve"> = </w:t>
      </w:r>
      <m:oMath>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S</m:t>
                </m:r>
              </m:e>
              <m:sub>
                <m:r>
                  <w:rPr>
                    <w:rFonts w:ascii="Cambria Math" w:hAnsi="Cambria Math"/>
                  </w:rPr>
                  <m:t>i</m:t>
                </m:r>
              </m:sub>
            </m:sSub>
          </m:e>
        </m:nary>
      </m:oMath>
      <w:r w:rsidR="00615A5A" w:rsidRPr="00254464">
        <w:rPr>
          <w:lang w:val="ru-RU"/>
        </w:rPr>
        <w:t>,</w:t>
      </w:r>
      <w:r w:rsidR="00623122">
        <w:rPr>
          <w:lang w:val="ru-RU"/>
        </w:rPr>
        <w:t xml:space="preserve">                                       (4.3)</w:t>
      </w:r>
    </w:p>
    <w:p w14:paraId="0EED7C79" w14:textId="77777777" w:rsidR="00615A5A" w:rsidRDefault="00615A5A" w:rsidP="00623122">
      <w:pPr>
        <w:ind w:firstLine="0"/>
      </w:pPr>
      <w:r>
        <w:t xml:space="preserve">де </w:t>
      </w:r>
      <w:r w:rsidRPr="005C03B6">
        <w:rPr>
          <w:i/>
          <w:iCs/>
        </w:rPr>
        <w:t>S</w:t>
      </w:r>
      <w:r>
        <w:t xml:space="preserve"> – площа елементів корпусу.</w:t>
      </w:r>
    </w:p>
    <w:p w14:paraId="47CCE0AF" w14:textId="77777777" w:rsidR="003957FD" w:rsidRDefault="005274BF" w:rsidP="003957FD">
      <w:r>
        <w:rPr>
          <w:noProof/>
          <w:lang w:eastAsia="uk-UA"/>
        </w:rPr>
        <mc:AlternateContent>
          <mc:Choice Requires="wpg">
            <w:drawing>
              <wp:anchor distT="0" distB="0" distL="114300" distR="114300" simplePos="0" relativeHeight="251718656" behindDoc="0" locked="0" layoutInCell="0" allowOverlap="1" wp14:anchorId="331FD809" wp14:editId="37DDA2F8">
                <wp:simplePos x="0" y="0"/>
                <wp:positionH relativeFrom="margin">
                  <wp:align>center</wp:align>
                </wp:positionH>
                <wp:positionV relativeFrom="page">
                  <wp:align>bottom</wp:align>
                </wp:positionV>
                <wp:extent cx="6590665" cy="10079355"/>
                <wp:effectExtent l="0" t="0" r="19685" b="17145"/>
                <wp:wrapNone/>
                <wp:docPr id="7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7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CE38BE"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7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DABA8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7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71531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7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451BD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7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769B4E4"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7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600CB4"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68A8F9" w14:textId="77777777" w:rsidR="003863C1" w:rsidRPr="00092889" w:rsidRDefault="003863C1" w:rsidP="005274BF">
                              <w:pPr>
                                <w:pStyle w:val="af3"/>
                                <w:jc w:val="center"/>
                                <w:rPr>
                                  <w:rFonts w:ascii="Arial" w:hAnsi="Arial" w:cs="Arial"/>
                                </w:rPr>
                              </w:pPr>
                            </w:p>
                          </w:txbxContent>
                        </wps:txbx>
                        <wps:bodyPr rot="0" vert="horz" wrap="square" lIns="12700" tIns="12700" rIns="12700" bIns="12700" anchor="t" anchorCtr="0" upright="1">
                          <a:noAutofit/>
                        </wps:bodyPr>
                      </wps:wsp>
                      <wps:wsp>
                        <wps:cNvPr id="7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9FB04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1FD809" id="_x0000_s1653" style="position:absolute;left:0;text-align:left;margin-left:0;margin-top:0;width:518.95pt;height:793.65pt;z-index:25171865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" o:allowincell="f">
                <v:rect id="Rectangle 52" o:spid="_x0000_s16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" filled="f" strokeweight="2pt"/>
                <v:line id="Line 53" o:spid="_x0000_s16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" strokeweight="2pt"/>
                <v:line id="Line 54" o:spid="_x0000_s16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" strokeweight="2pt"/>
                <v:line id="Line 55" o:spid="_x0000_s16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" strokeweight="2pt"/>
                <v:line id="Line 56" o:spid="_x0000_s16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" strokeweight="2pt"/>
                <v:line id="Line 57" o:spid="_x0000_s16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" strokeweight="2pt"/>
                <v:line id="Line 58" o:spid="_x0000_s16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" strokeweight="2pt"/>
                <v:line id="Line 59" o:spid="_x0000_s16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" strokeweight="2pt"/>
                <v:line id="Line 60" o:spid="_x0000_s16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" strokeweight="1pt"/>
                <v:line id="Line 61" o:spid="_x0000_s16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" strokeweight="2pt"/>
                <v:line id="Line 62" o:spid="_x0000_s16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" strokeweight="1pt"/>
                <v:rect id="Rectangle 63" o:spid="_x0000_s16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" filled="f" stroked="f" strokeweight=".25pt">
                  <v:textbox inset="1pt,1pt,1pt,1pt">
                    <w:txbxContent>
                      <w:p w14:paraId="2ECE38BE"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6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" filled="f" stroked="f" strokeweight=".25pt">
                  <v:textbox inset="1pt,1pt,1pt,1pt">
                    <w:txbxContent>
                      <w:p w14:paraId="69DABA8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6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" filled="f" stroked="f" strokeweight=".25pt">
                  <v:textbox inset="1pt,1pt,1pt,1pt">
                    <w:txbxContent>
                      <w:p w14:paraId="7671531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6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" filled="f" stroked="f" strokeweight=".25pt">
                  <v:textbox inset="1pt,1pt,1pt,1pt">
                    <w:txbxContent>
                      <w:p w14:paraId="43451BD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6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" filled="f" stroked="f" strokeweight=".25pt">
                  <v:textbox inset="1pt,1pt,1pt,1pt">
                    <w:txbxContent>
                      <w:p w14:paraId="4769B4E4"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6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" filled="f" stroked="f" strokeweight=".25pt">
                  <v:textbox inset="1pt,1pt,1pt,1pt">
                    <w:txbxContent>
                      <w:p w14:paraId="7A600CB4"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6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" filled="f" stroked="f" strokeweight=".25pt">
                  <v:textbox inset="1pt,1pt,1pt,1pt">
                    <w:txbxContent>
                      <w:p w14:paraId="7468A8F9" w14:textId="77777777" w:rsidR="003863C1" w:rsidRPr="00092889" w:rsidRDefault="003863C1" w:rsidP="005274BF">
                        <w:pPr>
                          <w:pStyle w:val="af3"/>
                          <w:jc w:val="center"/>
                          <w:rPr>
                            <w:rFonts w:ascii="Arial" w:hAnsi="Arial" w:cs="Arial"/>
                          </w:rPr>
                        </w:pPr>
                      </w:p>
                    </w:txbxContent>
                  </v:textbox>
                </v:rect>
                <v:rect id="Rectangle 70" o:spid="_x0000_s16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" filled="f" stroked="f" strokeweight=".25pt">
                  <v:textbox inset="1pt,1pt,1pt,1pt">
                    <w:txbxContent>
                      <w:p w14:paraId="0B9FB04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623122">
        <w:t>Відповідно до</w:t>
      </w:r>
      <w:r w:rsidR="003957FD" w:rsidRPr="003957FD">
        <w:t xml:space="preserve"> табл. </w:t>
      </w:r>
      <w:r w:rsidR="00623122">
        <w:t>4</w:t>
      </w:r>
      <w:r w:rsidR="003957FD" w:rsidRPr="003957FD">
        <w:t>.1, площа, яку займають всі елементи монтажу, становить 8</w:t>
      </w:r>
      <w:r w:rsidR="00E31A39">
        <w:t>641</w:t>
      </w:r>
      <w:r w:rsidR="003957FD" w:rsidRPr="003957FD">
        <w:t xml:space="preserve">,936 мм². Для забезпечення оптимального розміру з урахуванням доріжок, площу було заокруглено до 9000 мм². </w:t>
      </w:r>
    </w:p>
    <w:p w14:paraId="083ACF31" w14:textId="77777777" w:rsidR="00615A5A" w:rsidRDefault="003957FD" w:rsidP="003957FD">
      <w:r w:rsidRPr="003957FD">
        <w:t>Для оптимального розміщення елементів було обрано одно</w:t>
      </w:r>
      <w:r w:rsidR="004C2C1E">
        <w:t>шарову</w:t>
      </w:r>
      <w:r w:rsidRPr="003957FD">
        <w:t xml:space="preserve"> плату, оскільки цього достатньо для виконання функцій пристрою без необхідності переплачувати за дв</w:t>
      </w:r>
      <w:r w:rsidR="004C2C1E">
        <w:t>ошарову</w:t>
      </w:r>
      <w:r w:rsidRPr="003957FD">
        <w:t xml:space="preserve"> плату. Плата має прямокутну форму розмірами 150 х 60 мм і виготовлена з матеріалу </w:t>
      </w:r>
      <w:r w:rsidRPr="005C03B6">
        <w:rPr>
          <w:i/>
          <w:iCs/>
        </w:rPr>
        <w:t>FR-4</w:t>
      </w:r>
      <w:r w:rsidRPr="003957FD">
        <w:t>.</w:t>
      </w:r>
    </w:p>
    <w:p w14:paraId="532B4924" w14:textId="77777777" w:rsidR="00BB243E" w:rsidRPr="008D023F" w:rsidRDefault="00BB243E" w:rsidP="00BB243E">
      <w:pPr>
        <w:pStyle w:val="2"/>
        <w:rPr>
          <w:lang w:val="uk-UA"/>
        </w:rPr>
      </w:pPr>
      <w:bookmarkStart w:id="39" w:name="_Toc169035096"/>
      <w:r w:rsidRPr="008D023F">
        <w:rPr>
          <w:lang w:val="uk-UA"/>
        </w:rPr>
        <w:t>Розрахунок зазорів між елементами монтажу</w:t>
      </w:r>
      <w:bookmarkEnd w:id="39"/>
    </w:p>
    <w:p w14:paraId="3EA1C8B7" w14:textId="77777777" w:rsidR="008D023F" w:rsidRDefault="008D023F" w:rsidP="008E686E">
      <w:pPr>
        <w:rPr>
          <w:i/>
        </w:rPr>
      </w:pPr>
      <w:r w:rsidRPr="008D023F">
        <w:t xml:space="preserve">Розрахуємо мінімальну номінальну відстань </w:t>
      </w:r>
      <w:r w:rsidRPr="00FE0D1E">
        <w:t>між двома провідниками</w:t>
      </w:r>
      <w:r w:rsidR="00FE0D1E" w:rsidRPr="008E3B2D">
        <w:rPr>
          <w:lang w:val="ru-RU"/>
        </w:rPr>
        <w:t xml:space="preserve"> 4.4</w:t>
      </w:r>
      <w:r w:rsidR="00610C07">
        <w:t>.</w:t>
      </w:r>
    </w:p>
    <w:p w14:paraId="5F9DD7C4" w14:textId="77777777" w:rsidR="008E686E" w:rsidRPr="008E3B2D" w:rsidRDefault="0075021D" w:rsidP="008E686E">
      <w:pPr>
        <w:ind w:left="4248" w:firstLine="0"/>
        <w:rPr>
          <w:i/>
          <w:iCs/>
        </w:rPr>
      </w:pPr>
      <m:oMath>
        <m:sSub>
          <m:sSubPr>
            <m:ctrlPr>
              <w:rPr>
                <w:rFonts w:ascii="Cambria Math" w:hAnsi="Cambria Math"/>
                <w:i/>
              </w:rPr>
            </m:ctrlPr>
          </m:sSubPr>
          <m:e>
            <m:r>
              <w:rPr>
                <w:rFonts w:ascii="Cambria Math" w:hAnsi="Cambria Math"/>
                <w:lang w:val="en-US"/>
              </w:rPr>
              <m:t>S</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lang w:val="en-US"/>
              </w:rPr>
              <m:t>t</m:t>
            </m:r>
          </m:e>
          <m:sub>
            <m:r>
              <w:rPr>
                <w:rFonts w:ascii="Cambria Math" w:hAnsi="Cambria Math"/>
              </w:rPr>
              <m:t>во</m:t>
            </m:r>
          </m:sub>
        </m:sSub>
        <m:r>
          <w:rPr>
            <w:rFonts w:ascii="Cambria Math" w:hAnsi="Cambria Math"/>
          </w:rPr>
          <m:t>,</m:t>
        </m:r>
      </m:oMath>
      <w:r w:rsidR="008E686E" w:rsidRPr="008E3B2D">
        <w:rPr>
          <w:iCs/>
        </w:rPr>
        <w:t xml:space="preserve">                                              (4.4)</w:t>
      </w:r>
    </w:p>
    <w:p w14:paraId="5FAD4345" w14:textId="77777777" w:rsidR="00F64BF5" w:rsidRDefault="00F64BF5" w:rsidP="004C2C1E">
      <w:pPr>
        <w:ind w:firstLine="0"/>
      </w:pPr>
      <w:r>
        <w:t xml:space="preserve">де </w:t>
      </w:r>
      <m:oMath>
        <m:sSub>
          <m:sSubPr>
            <m:ctrlPr>
              <w:rPr>
                <w:rFonts w:ascii="Cambria Math" w:hAnsi="Cambria Math"/>
                <w:i/>
              </w:rPr>
            </m:ctrlPr>
          </m:sSubPr>
          <m:e>
            <m:r>
              <w:rPr>
                <w:rFonts w:ascii="Cambria Math" w:hAnsi="Cambria Math"/>
              </w:rPr>
              <m:t>S</m:t>
            </m:r>
          </m:e>
          <m:sub>
            <m:r>
              <w:rPr>
                <w:rFonts w:ascii="Cambria Math" w:hAnsi="Cambria Math"/>
              </w:rPr>
              <m:t>m</m:t>
            </m:r>
          </m:sub>
        </m:sSub>
      </m:oMath>
      <w:r>
        <w:t xml:space="preserve"> — номінальна допустима відстань між сусідніми друкованими об’єктами, </w:t>
      </w:r>
      <w:r>
        <w:rPr>
          <w:rFonts w:ascii="Cambria Math" w:hAnsi="Cambria Math" w:cs="Cambria Math"/>
        </w:rPr>
        <w:t>𝑆𝑚</w:t>
      </w:r>
      <w:r>
        <w:t>= 0,25 мм;</w:t>
      </w:r>
      <w:r w:rsidR="004C2C1E">
        <w:t xml:space="preserve"> </w:t>
      </w:r>
      <m:oMath>
        <m:r>
          <m:rPr>
            <m:sty m:val="p"/>
          </m:rPr>
          <w:rPr>
            <w:rFonts w:ascii="Cambria Math" w:hAnsi="Cambria Math"/>
          </w:rPr>
          <m:t>Δ</m:t>
        </m:r>
        <m:sSub>
          <m:sSubPr>
            <m:ctrlPr>
              <w:rPr>
                <w:rFonts w:ascii="Cambria Math" w:hAnsi="Cambria Math"/>
                <w:i/>
              </w:rPr>
            </m:ctrlPr>
          </m:sSubPr>
          <m:e>
            <m:r>
              <w:rPr>
                <w:rFonts w:ascii="Cambria Math" w:hAnsi="Cambria Math"/>
                <w:lang w:val="en-US"/>
              </w:rPr>
              <m:t>t</m:t>
            </m:r>
          </m:e>
          <m:sub>
            <m:r>
              <w:rPr>
                <w:rFonts w:ascii="Cambria Math" w:hAnsi="Cambria Math"/>
              </w:rPr>
              <m:t>во</m:t>
            </m:r>
          </m:sub>
        </m:sSub>
      </m:oMath>
      <w:r>
        <w:t xml:space="preserve"> — допуск на ширину провідника, </w:t>
      </w:r>
      <m:oMath>
        <m:r>
          <m:rPr>
            <m:sty m:val="p"/>
          </m:rPr>
          <w:rPr>
            <w:rFonts w:ascii="Cambria Math" w:hAnsi="Cambria Math"/>
          </w:rPr>
          <m:t>Δ</m:t>
        </m:r>
        <m:sSub>
          <m:sSubPr>
            <m:ctrlPr>
              <w:rPr>
                <w:rFonts w:ascii="Cambria Math" w:hAnsi="Cambria Math"/>
                <w:i/>
              </w:rPr>
            </m:ctrlPr>
          </m:sSubPr>
          <m:e>
            <m:r>
              <w:rPr>
                <w:rFonts w:ascii="Cambria Math" w:hAnsi="Cambria Math"/>
                <w:lang w:val="en-US"/>
              </w:rPr>
              <m:t>t</m:t>
            </m:r>
          </m:e>
          <m:sub>
            <m:r>
              <w:rPr>
                <w:rFonts w:ascii="Cambria Math" w:hAnsi="Cambria Math"/>
              </w:rPr>
              <m:t>во</m:t>
            </m:r>
          </m:sub>
        </m:sSub>
      </m:oMath>
      <w:r>
        <w:t>= 0,05 мм.</w:t>
      </w:r>
    </w:p>
    <w:p w14:paraId="22CC042D" w14:textId="77777777" w:rsidR="00625824" w:rsidRPr="00F64BF5" w:rsidRDefault="0075021D" w:rsidP="004C2C1E">
      <w:pPr>
        <w:ind w:left="2835"/>
        <w:rPr>
          <w:i/>
        </w:rPr>
      </w:pPr>
      <m:oMath>
        <m:sSub>
          <m:sSubPr>
            <m:ctrlPr>
              <w:rPr>
                <w:rFonts w:ascii="Cambria Math" w:hAnsi="Cambria Math"/>
                <w:i/>
              </w:rPr>
            </m:ctrlPr>
          </m:sSubPr>
          <m:e>
            <m:r>
              <w:rPr>
                <w:rFonts w:ascii="Cambria Math" w:hAnsi="Cambria Math"/>
                <w:lang w:val="en-US"/>
              </w:rPr>
              <m:t>S</m:t>
            </m:r>
          </m:e>
          <m:sub>
            <m:r>
              <w:rPr>
                <w:rFonts w:ascii="Cambria Math" w:hAnsi="Cambria Math"/>
              </w:rPr>
              <m:t>min</m:t>
            </m:r>
          </m:sub>
        </m:sSub>
        <m:r>
          <w:rPr>
            <w:rFonts w:ascii="Cambria Math" w:hAnsi="Cambria Math"/>
          </w:rPr>
          <m:t>=0,25+</m:t>
        </m:r>
        <m:r>
          <m:rPr>
            <m:sty m:val="p"/>
          </m:rPr>
          <w:rPr>
            <w:rFonts w:ascii="Cambria Math" w:hAnsi="Cambria Math"/>
          </w:rPr>
          <m:t>0,05=0,3 мм,</m:t>
        </m:r>
      </m:oMath>
      <w:r w:rsidR="00625824" w:rsidRPr="00267EA3">
        <w:rPr>
          <w:iCs/>
          <w:lang w:val="ru-RU"/>
        </w:rPr>
        <w:t xml:space="preserve">                               (</w:t>
      </w:r>
      <w:r w:rsidR="00625824">
        <w:rPr>
          <w:iCs/>
          <w:lang w:val="ru-RU"/>
        </w:rPr>
        <w:t>4</w:t>
      </w:r>
      <w:r w:rsidR="00625824" w:rsidRPr="00267EA3">
        <w:rPr>
          <w:iCs/>
          <w:lang w:val="ru-RU"/>
        </w:rPr>
        <w:t>.</w:t>
      </w:r>
      <w:r w:rsidR="00625824">
        <w:rPr>
          <w:iCs/>
          <w:lang w:val="ru-RU"/>
        </w:rPr>
        <w:t>5</w:t>
      </w:r>
      <w:r w:rsidR="00625824" w:rsidRPr="00267EA3">
        <w:rPr>
          <w:iCs/>
          <w:lang w:val="ru-RU"/>
        </w:rPr>
        <w:t>)</w:t>
      </w:r>
    </w:p>
    <w:p w14:paraId="3B89A2FA" w14:textId="77777777" w:rsidR="00F64BF5" w:rsidRPr="00F64BF5" w:rsidRDefault="00F64BF5" w:rsidP="00F64BF5">
      <w:r>
        <w:t>Мінімально рекомендований зазор між провідниками 0,3 мм.</w:t>
      </w:r>
    </w:p>
    <w:p w14:paraId="2A3E32C1" w14:textId="77777777" w:rsidR="003957FD" w:rsidRDefault="003957FD" w:rsidP="003957FD">
      <w:pPr>
        <w:pStyle w:val="2"/>
        <w:rPr>
          <w:lang w:val="uk-UA"/>
        </w:rPr>
      </w:pPr>
      <w:bookmarkStart w:id="40" w:name="_Toc169035097"/>
      <w:r w:rsidRPr="008D023F">
        <w:rPr>
          <w:lang w:val="uk-UA"/>
        </w:rPr>
        <w:t>Розрахунок ширини друкованих провідників</w:t>
      </w:r>
      <w:bookmarkEnd w:id="40"/>
    </w:p>
    <w:p w14:paraId="2F2DD91A" w14:textId="77777777" w:rsidR="00654FB7" w:rsidRPr="00C87BE6" w:rsidRDefault="00C87BE6" w:rsidP="00C87BE6">
      <w:r w:rsidRPr="00C87BE6">
        <w:t xml:space="preserve">Під час розрахунку ширини друкованих провідників необхідно враховувати напругу та струм, які проходитимуть через сигнальні та силові ланцюги. У моєму випадку максимальний струм для сигнальних провідників становить </w:t>
      </w:r>
      <m:oMath>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0.1 А</m:t>
        </m:r>
      </m:oMath>
      <w:r w:rsidRPr="00C87BE6">
        <w:t xml:space="preserve">, а для силових  </w:t>
      </w:r>
      <m:oMath>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1 А</m:t>
        </m:r>
      </m:oMath>
      <w:r w:rsidRPr="00C87BE6">
        <w:t>.</w:t>
      </w:r>
    </w:p>
    <w:p w14:paraId="6CE4708D" w14:textId="77777777" w:rsidR="00C87BE6" w:rsidRDefault="00C87BE6" w:rsidP="00C87BE6">
      <w:r>
        <w:t>М</w:t>
      </w:r>
      <w:r w:rsidRPr="00C87BE6">
        <w:t>інімальна ширина друкованого провідника</w:t>
      </w:r>
      <w:r w:rsidR="009A4A9A">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sidRPr="00C87BE6">
        <w:t xml:space="preserve"> в найвужчому місці визначається за допомогою формули</w:t>
      </w:r>
      <w:r w:rsidR="00625824" w:rsidRPr="008E3B2D">
        <w:rPr>
          <w:color w:val="000000" w:themeColor="text1"/>
          <w:lang w:val="ru-RU"/>
        </w:rPr>
        <w:t xml:space="preserve"> </w:t>
      </w:r>
      <w:r w:rsidR="00625824" w:rsidRPr="008E3B2D">
        <w:rPr>
          <w:lang w:val="ru-RU"/>
        </w:rPr>
        <w:t>4.</w:t>
      </w:r>
      <w:r w:rsidR="00625824">
        <w:t>6</w:t>
      </w:r>
      <w:r w:rsidR="00357691">
        <w:t xml:space="preserve"> </w:t>
      </w:r>
      <w:r w:rsidR="00357691" w:rsidRPr="008E3B2D">
        <w:rPr>
          <w:color w:val="000000" w:themeColor="text1"/>
          <w:lang w:val="ru-RU"/>
        </w:rPr>
        <w:t>[1</w:t>
      </w:r>
      <w:r w:rsidR="00610C07">
        <w:rPr>
          <w:color w:val="000000" w:themeColor="text1"/>
        </w:rPr>
        <w:t>8</w:t>
      </w:r>
      <w:r w:rsidR="00357691" w:rsidRPr="008E3B2D">
        <w:rPr>
          <w:color w:val="000000" w:themeColor="text1"/>
          <w:lang w:val="ru-RU"/>
        </w:rPr>
        <w:t>]</w:t>
      </w:r>
      <w:r w:rsidR="00625824" w:rsidRPr="008E3B2D">
        <w:rPr>
          <w:lang w:val="ru-RU"/>
        </w:rPr>
        <w:t>.</w:t>
      </w:r>
    </w:p>
    <w:p w14:paraId="42C57295" w14:textId="77777777" w:rsidR="00625824" w:rsidRPr="008E3B2D" w:rsidRDefault="0075021D" w:rsidP="00625824">
      <w:pPr>
        <w:ind w:left="2268"/>
        <w:jc w:val="center"/>
      </w:pP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1в</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lang w:val="en-US"/>
              </w:rPr>
            </m:ctrlPr>
          </m:sSubPr>
          <m:e>
            <m:r>
              <w:rPr>
                <w:rFonts w:ascii="Cambria Math" w:hAnsi="Cambria Math"/>
                <w:lang w:val="en-US"/>
              </w:rPr>
              <m:t>D</m:t>
            </m:r>
          </m:e>
          <m:sub>
            <m:r>
              <w:rPr>
                <w:rFonts w:ascii="Cambria Math" w:hAnsi="Cambria Math"/>
                <w:lang w:val="en-US"/>
              </w:rPr>
              <m:t>s</m:t>
            </m:r>
          </m:sub>
        </m:sSub>
        <m:r>
          <m:rPr>
            <m:sty m:val="p"/>
          </m:rPr>
          <w:rPr>
            <w:rFonts w:ascii="Cambria Math" w:hAnsi="Cambria Math"/>
          </w:rPr>
          <m:t>+</m:t>
        </m:r>
        <m:d>
          <m:dPr>
            <m:begChr m:val="|"/>
            <m:endChr m:val="|"/>
            <m:ctrlPr>
              <w:rPr>
                <w:rFonts w:ascii="Cambria Math" w:hAnsi="Cambria Math"/>
                <w:lang w:val="en-US"/>
              </w:rPr>
            </m:ctrlPr>
          </m:dPr>
          <m:e>
            <m:r>
              <m:rPr>
                <m:sty m:val="p"/>
              </m:rPr>
              <w:rPr>
                <w:rFonts w:ascii="Cambria Math" w:hAnsi="Cambria Math"/>
              </w:rPr>
              <m:t>Δt</m:t>
            </m:r>
            <m:r>
              <w:rPr>
                <w:rFonts w:ascii="Cambria Math" w:hAnsi="Cambria Math"/>
              </w:rPr>
              <m:t>h</m:t>
            </m:r>
            <m:sSub>
              <m:sSubPr>
                <m:ctrlPr>
                  <w:rPr>
                    <w:rFonts w:ascii="Cambria Math" w:hAnsi="Cambria Math"/>
                  </w:rPr>
                </m:ctrlPr>
              </m:sSubPr>
              <m:e>
                <m:r>
                  <w:rPr>
                    <w:rFonts w:ascii="Cambria Math" w:hAnsi="Cambria Math"/>
                  </w:rPr>
                  <m:t>o</m:t>
                </m:r>
              </m:e>
              <m:sub>
                <m:r>
                  <w:rPr>
                    <w:rFonts w:ascii="Cambria Math" w:hAnsi="Cambria Math"/>
                  </w:rPr>
                  <m:t>s</m:t>
                </m:r>
              </m:sub>
            </m:sSub>
          </m:e>
        </m:d>
        <m:r>
          <m:rPr>
            <m:sty m:val="p"/>
          </m:rPr>
          <w:rPr>
            <w:rFonts w:ascii="Cambria Math" w:hAnsi="Cambria Math"/>
          </w:rPr>
          <m:t>=0,3,</m:t>
        </m:r>
      </m:oMath>
      <w:r w:rsidR="00625824" w:rsidRPr="008E3B2D">
        <w:t xml:space="preserve">                                (4.6)</w:t>
      </w:r>
    </w:p>
    <w:p w14:paraId="08DDEC71" w14:textId="77777777" w:rsidR="009A4A9A" w:rsidRPr="00625824" w:rsidRDefault="009A4A9A" w:rsidP="00623122">
      <w:pPr>
        <w:ind w:firstLine="0"/>
        <w:rPr>
          <w:lang w:val="ru-RU"/>
        </w:rPr>
      </w:pPr>
      <w:r w:rsidRPr="00625824">
        <w:t xml:space="preserve">де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s</m:t>
            </m:r>
          </m:sub>
        </m:sSub>
      </m:oMath>
      <w:r w:rsidRPr="00625824">
        <w:t xml:space="preserve"> = 0,25 мм – мінімальна ширина, за третім класом точності</w:t>
      </w:r>
      <w:r w:rsidRPr="00625824">
        <w:rPr>
          <w:lang w:val="ru-RU"/>
        </w:rPr>
        <w:t>;</w:t>
      </w:r>
    </w:p>
    <w:p w14:paraId="0CAA7613" w14:textId="77777777" w:rsidR="009A4A9A" w:rsidRPr="00017C55" w:rsidRDefault="0075021D" w:rsidP="009A4A9A">
      <m:oMath>
        <m:d>
          <m:dPr>
            <m:begChr m:val="|"/>
            <m:endChr m:val="|"/>
            <m:ctrlPr>
              <w:rPr>
                <w:rFonts w:ascii="Cambria Math" w:hAnsi="Cambria Math"/>
                <w:i/>
                <w:lang w:val="en-US"/>
              </w:rPr>
            </m:ctrlPr>
          </m:dPr>
          <m:e>
            <m:r>
              <m:rPr>
                <m:sty m:val="p"/>
              </m:rPr>
              <w:rPr>
                <w:rFonts w:ascii="Cambria Math" w:hAnsi="Cambria Math"/>
              </w:rPr>
              <m:t>Δt</m:t>
            </m:r>
            <m:r>
              <w:rPr>
                <w:rFonts w:ascii="Cambria Math" w:hAnsi="Cambria Math"/>
              </w:rPr>
              <m:t>h</m:t>
            </m:r>
            <m:sSub>
              <m:sSubPr>
                <m:ctrlPr>
                  <w:rPr>
                    <w:rFonts w:ascii="Cambria Math" w:hAnsi="Cambria Math"/>
                    <w:i/>
                  </w:rPr>
                </m:ctrlPr>
              </m:sSubPr>
              <m:e>
                <m:r>
                  <w:rPr>
                    <w:rFonts w:ascii="Cambria Math" w:hAnsi="Cambria Math"/>
                  </w:rPr>
                  <m:t>o</m:t>
                </m:r>
              </m:e>
              <m:sub>
                <m:r>
                  <w:rPr>
                    <w:rFonts w:ascii="Cambria Math" w:hAnsi="Cambria Math"/>
                  </w:rPr>
                  <m:t>s</m:t>
                </m:r>
              </m:sub>
            </m:sSub>
          </m:e>
        </m:d>
      </m:oMath>
      <w:r w:rsidR="009A4A9A" w:rsidRPr="00625824">
        <w:t xml:space="preserve"> = -0,05 мм – допуск на ширину провідника.</w:t>
      </w:r>
    </w:p>
    <w:p w14:paraId="498B06D9" w14:textId="77777777" w:rsidR="00C87BE6" w:rsidRDefault="005274BF" w:rsidP="00E10314">
      <w:r>
        <w:rPr>
          <w:noProof/>
          <w:lang w:eastAsia="uk-UA"/>
        </w:rPr>
        <mc:AlternateContent>
          <mc:Choice Requires="wpg">
            <w:drawing>
              <wp:anchor distT="0" distB="0" distL="114300" distR="114300" simplePos="0" relativeHeight="251720704" behindDoc="0" locked="0" layoutInCell="0" allowOverlap="1" wp14:anchorId="133C5340" wp14:editId="33F93806">
                <wp:simplePos x="0" y="0"/>
                <wp:positionH relativeFrom="margin">
                  <wp:align>center</wp:align>
                </wp:positionH>
                <wp:positionV relativeFrom="page">
                  <wp:align>bottom</wp:align>
                </wp:positionV>
                <wp:extent cx="6590665" cy="10079355"/>
                <wp:effectExtent l="0" t="0" r="19685" b="17145"/>
                <wp:wrapNone/>
                <wp:docPr id="7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7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1F72A2"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7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1EA32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7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64132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7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3AA4B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7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D0075E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7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D4810A"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3FB98F" w14:textId="77777777" w:rsidR="003863C1" w:rsidRPr="00092889" w:rsidRDefault="003863C1" w:rsidP="005274BF">
                              <w:pPr>
                                <w:pStyle w:val="af3"/>
                                <w:jc w:val="center"/>
                                <w:rPr>
                                  <w:rFonts w:ascii="Arial" w:hAnsi="Arial" w:cs="Arial"/>
                                </w:rPr>
                              </w:pPr>
                              <w:r>
                                <w:rPr>
                                  <w:rFonts w:ascii="Arial" w:hAnsi="Arial" w:cs="Arial"/>
                                </w:rPr>
                                <w:t>30</w:t>
                              </w:r>
                            </w:p>
                          </w:txbxContent>
                        </wps:txbx>
                        <wps:bodyPr rot="0" vert="horz" wrap="square" lIns="12700" tIns="12700" rIns="12700" bIns="12700" anchor="t" anchorCtr="0" upright="1">
                          <a:noAutofit/>
                        </wps:bodyPr>
                      </wps:wsp>
                      <wps:wsp>
                        <wps:cNvPr id="7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B079D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3C5340" id="_x0000_s1673" style="position:absolute;left:0;text-align:left;margin-left:0;margin-top:0;width:518.95pt;height:793.65pt;z-index:25172070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KgiYAUAABQ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" o:allowincell="f">
                <v:rect id="Rectangle 52" o:spid="_x0000_s16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" filled="f" strokeweight="2pt"/>
                <v:line id="Line 53" o:spid="_x0000_s16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" strokeweight="2pt"/>
                <v:line id="Line 54" o:spid="_x0000_s16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" strokeweight="2pt"/>
                <v:line id="Line 55" o:spid="_x0000_s16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" strokeweight="2pt"/>
                <v:line id="Line 56" o:spid="_x0000_s16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" strokeweight="2pt"/>
                <v:line id="Line 57" o:spid="_x0000_s16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" strokeweight="2pt"/>
                <v:line id="Line 58" o:spid="_x0000_s16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" strokeweight="2pt"/>
                <v:line id="Line 59" o:spid="_x0000_s16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" strokeweight="2pt"/>
                <v:line id="Line 60" o:spid="_x0000_s16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" strokeweight="1pt"/>
                <v:line id="Line 61" o:spid="_x0000_s16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" strokeweight="2pt"/>
                <v:line id="Line 62" o:spid="_x0000_s16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" strokeweight="1pt"/>
                <v:rect id="Rectangle 63" o:spid="_x0000_s16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" filled="f" stroked="f" strokeweight=".25pt">
                  <v:textbox inset="1pt,1pt,1pt,1pt">
                    <w:txbxContent>
                      <w:p w14:paraId="711F72A2"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6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" filled="f" stroked="f" strokeweight=".25pt">
                  <v:textbox inset="1pt,1pt,1pt,1pt">
                    <w:txbxContent>
                      <w:p w14:paraId="671EA32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6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" filled="f" stroked="f" strokeweight=".25pt">
                  <v:textbox inset="1pt,1pt,1pt,1pt">
                    <w:txbxContent>
                      <w:p w14:paraId="7B64132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6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" filled="f" stroked="f" strokeweight=".25pt">
                  <v:textbox inset="1pt,1pt,1pt,1pt">
                    <w:txbxContent>
                      <w:p w14:paraId="163AA4B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6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" filled="f" stroked="f" strokeweight=".25pt">
                  <v:textbox inset="1pt,1pt,1pt,1pt">
                    <w:txbxContent>
                      <w:p w14:paraId="6D0075E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6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" filled="f" stroked="f" strokeweight=".25pt">
                  <v:textbox inset="1pt,1pt,1pt,1pt">
                    <w:txbxContent>
                      <w:p w14:paraId="36D4810A"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6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" filled="f" stroked="f" strokeweight=".25pt">
                  <v:textbox inset="1pt,1pt,1pt,1pt">
                    <w:txbxContent>
                      <w:p w14:paraId="193FB98F" w14:textId="77777777" w:rsidR="003863C1" w:rsidRPr="00092889" w:rsidRDefault="003863C1" w:rsidP="005274BF">
                        <w:pPr>
                          <w:pStyle w:val="af3"/>
                          <w:jc w:val="center"/>
                          <w:rPr>
                            <w:rFonts w:ascii="Arial" w:hAnsi="Arial" w:cs="Arial"/>
                          </w:rPr>
                        </w:pPr>
                        <w:r>
                          <w:rPr>
                            <w:rFonts w:ascii="Arial" w:hAnsi="Arial" w:cs="Arial"/>
                          </w:rPr>
                          <w:t>30</w:t>
                        </w:r>
                      </w:p>
                    </w:txbxContent>
                  </v:textbox>
                </v:rect>
                <v:rect id="Rectangle 70" o:spid="_x0000_s16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" filled="f" stroked="f" strokeweight=".25pt">
                  <v:textbox inset="1pt,1pt,1pt,1pt">
                    <w:txbxContent>
                      <w:p w14:paraId="03B079D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E10314" w:rsidRPr="00E10314">
        <w:t>Для розрахунку мінімальної ширини друкованого провідника у широкому місці</w:t>
      </w:r>
      <w:r w:rsidR="00E10314">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sidR="00E10314" w:rsidRPr="00C87BE6">
        <w:t xml:space="preserve"> </w:t>
      </w:r>
      <w:r w:rsidR="00E10314" w:rsidRPr="00E10314">
        <w:t xml:space="preserve"> </w:t>
      </w:r>
      <w:r w:rsidR="00E10314">
        <w:t>використовується</w:t>
      </w:r>
      <w:r w:rsidR="00E10314" w:rsidRPr="00E10314">
        <w:t xml:space="preserve"> аналогічна формула, з тією різницею, що клас точності вибирається на один рівень нижче.</w:t>
      </w:r>
    </w:p>
    <w:p w14:paraId="7FD656B4" w14:textId="77777777" w:rsidR="004079FC" w:rsidRPr="004079FC" w:rsidRDefault="0075021D" w:rsidP="004079FC">
      <w:pPr>
        <w:pStyle w:val="a6"/>
        <w:jc w:val="right"/>
        <w:rPr>
          <w:highlight w:val="yellow"/>
        </w:rPr>
      </w:pPr>
      <m:oMath>
        <m:sSub>
          <m:sSubPr>
            <m:ctrlPr>
              <w:rPr>
                <w:rFonts w:ascii="Cambria Math" w:hAnsi="Cambria Math"/>
              </w:rPr>
            </m:ctrlPr>
          </m:sSubPr>
          <m:e>
            <m:r>
              <w:rPr>
                <w:rFonts w:ascii="Cambria Math" w:hAnsi="Cambria Math"/>
              </w:rPr>
              <m:t>t</m:t>
            </m:r>
          </m:e>
          <m:sub>
            <m:r>
              <m:rPr>
                <m:sty m:val="p"/>
              </m:rPr>
              <w:rPr>
                <w:rFonts w:ascii="Cambria Math" w:hAnsi="Cambria Math"/>
              </w:rPr>
              <m:t>1ш</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min</m:t>
            </m:r>
          </m:sub>
        </m:sSub>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Δt</m:t>
            </m:r>
            <m:r>
              <w:rPr>
                <w:rFonts w:ascii="Cambria Math" w:hAnsi="Cambria Math"/>
              </w:rPr>
              <m:t>h</m:t>
            </m:r>
            <m:sSub>
              <m:sSubPr>
                <m:ctrlPr>
                  <w:rPr>
                    <w:rFonts w:ascii="Cambria Math" w:hAnsi="Cambria Math"/>
                  </w:rPr>
                </m:ctrlPr>
              </m:sSubPr>
              <m:e>
                <m:r>
                  <w:rPr>
                    <w:rFonts w:ascii="Cambria Math" w:hAnsi="Cambria Math"/>
                  </w:rPr>
                  <m:t>o</m:t>
                </m:r>
              </m:e>
              <m:sub>
                <m:r>
                  <w:rPr>
                    <w:rFonts w:ascii="Cambria Math" w:hAnsi="Cambria Math"/>
                  </w:rPr>
                  <m:t>s</m:t>
                </m:r>
              </m:sub>
            </m:sSub>
          </m:e>
        </m:d>
        <m:r>
          <m:rPr>
            <m:sty m:val="p"/>
          </m:rPr>
          <w:rPr>
            <w:rFonts w:ascii="Cambria Math" w:hAnsi="Cambria Math"/>
          </w:rPr>
          <m:t>=0,55,</m:t>
        </m:r>
      </m:oMath>
      <w:r w:rsidR="004079FC" w:rsidRPr="008E3B2D">
        <w:t xml:space="preserve">                                (4.</w:t>
      </w:r>
      <w:r w:rsidR="002E274E" w:rsidRPr="008E3B2D">
        <w:t>7</w:t>
      </w:r>
      <w:r w:rsidR="004079FC" w:rsidRPr="008E3B2D">
        <w:t>)</w:t>
      </w:r>
    </w:p>
    <w:p w14:paraId="1BEF58A3" w14:textId="77777777" w:rsidR="00E10314" w:rsidRPr="00254464" w:rsidRDefault="00E10314" w:rsidP="00623122">
      <w:pPr>
        <w:ind w:firstLine="0"/>
        <w:rPr>
          <w:lang w:val="ru-RU"/>
        </w:rPr>
      </w:pPr>
      <w:r w:rsidRPr="004079FC">
        <w:t xml:space="preserve">де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s</m:t>
            </m:r>
          </m:sub>
        </m:sSub>
      </m:oMath>
      <w:r w:rsidRPr="004079FC">
        <w:t xml:space="preserve"> = 0,45 мм – мінімальна ширина</w:t>
      </w:r>
      <w:r w:rsidRPr="004079FC">
        <w:rPr>
          <w:lang w:val="ru-RU"/>
        </w:rPr>
        <w:t>;</w:t>
      </w:r>
    </w:p>
    <w:p w14:paraId="1D470873" w14:textId="77777777" w:rsidR="00E10314" w:rsidRDefault="0075021D" w:rsidP="00E10314">
      <m:oMath>
        <m:d>
          <m:dPr>
            <m:begChr m:val="|"/>
            <m:endChr m:val="|"/>
            <m:ctrlPr>
              <w:rPr>
                <w:rFonts w:ascii="Cambria Math" w:hAnsi="Cambria Math"/>
                <w:i/>
                <w:lang w:val="en-US"/>
              </w:rPr>
            </m:ctrlPr>
          </m:dPr>
          <m:e>
            <m:r>
              <m:rPr>
                <m:sty m:val="p"/>
              </m:rPr>
              <w:rPr>
                <w:rFonts w:ascii="Cambria Math" w:hAnsi="Cambria Math"/>
              </w:rPr>
              <m:t>Δt</m:t>
            </m:r>
            <m:r>
              <w:rPr>
                <w:rFonts w:ascii="Cambria Math" w:hAnsi="Cambria Math"/>
              </w:rPr>
              <m:t>h</m:t>
            </m:r>
            <m:sSub>
              <m:sSubPr>
                <m:ctrlPr>
                  <w:rPr>
                    <w:rFonts w:ascii="Cambria Math" w:hAnsi="Cambria Math"/>
                    <w:i/>
                  </w:rPr>
                </m:ctrlPr>
              </m:sSubPr>
              <m:e>
                <m:r>
                  <w:rPr>
                    <w:rFonts w:ascii="Cambria Math" w:hAnsi="Cambria Math"/>
                  </w:rPr>
                  <m:t>o</m:t>
                </m:r>
              </m:e>
              <m:sub>
                <m:r>
                  <w:rPr>
                    <w:rFonts w:ascii="Cambria Math" w:hAnsi="Cambria Math"/>
                  </w:rPr>
                  <m:t>s</m:t>
                </m:r>
              </m:sub>
            </m:sSub>
          </m:e>
        </m:d>
      </m:oMath>
      <w:r w:rsidR="00E10314">
        <w:t xml:space="preserve"> = -0,1 мм – допуск на ширину провідника.</w:t>
      </w:r>
    </w:p>
    <w:p w14:paraId="0CED2C23" w14:textId="77777777" w:rsidR="00E10314" w:rsidRPr="004079FC" w:rsidRDefault="00E10314" w:rsidP="00E10314">
      <w:pPr>
        <w:rPr>
          <w:highlight w:val="yellow"/>
        </w:rPr>
      </w:pPr>
      <w:r>
        <w:t xml:space="preserve">Мінімальна допустима ширина провідника з урахуванням допустимого падіння напруги на ньому (3%) </w:t>
      </w:r>
      <w:r w:rsidRPr="002E274E">
        <w:t>розраховується за формулою:</w:t>
      </w:r>
    </w:p>
    <w:p w14:paraId="01C3001A" w14:textId="77777777" w:rsidR="002E274E" w:rsidRDefault="0075021D" w:rsidP="002E274E">
      <w:pPr>
        <w:pStyle w:val="a7"/>
        <w:jc w:val="right"/>
      </w:pPr>
      <m:oMath>
        <m:sSub>
          <m:sSubPr>
            <m:ctrlPr>
              <w:rPr>
                <w:rFonts w:ascii="Cambria Math" w:hAnsi="Cambria Math"/>
              </w:rPr>
            </m:ctrlPr>
          </m:sSubPr>
          <m:e>
            <m:r>
              <w:rPr>
                <w:rFonts w:ascii="Cambria Math" w:hAnsi="Cambria Math"/>
                <w:lang w:val="en-US"/>
              </w:rPr>
              <m:t>t</m:t>
            </m:r>
          </m:e>
          <m:sub>
            <m:r>
              <m:rPr>
                <m:sty m:val="p"/>
              </m:rPr>
              <w:rPr>
                <w:rFonts w:ascii="Cambria Math" w:hAnsi="Cambria Math"/>
              </w:rPr>
              <m:t>2</m:t>
            </m:r>
            <m: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l</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maxs</m:t>
                </m:r>
              </m:sub>
            </m:sSub>
            <m:r>
              <m:rPr>
                <m:sty m:val="p"/>
              </m:rPr>
              <w:rPr>
                <w:rFonts w:ascii="Cambria Math" w:hAnsi="Cambria Math"/>
              </w:rPr>
              <m:t>∙</m:t>
            </m:r>
            <m:r>
              <w:rPr>
                <w:rFonts w:ascii="Cambria Math" w:hAnsi="Cambria Math"/>
              </w:rPr>
              <m:t>ρ</m:t>
            </m:r>
          </m:num>
          <m:den>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r>
              <m:rPr>
                <m:sty m:val="p"/>
              </m:rPr>
              <w:rPr>
                <w:rFonts w:ascii="Cambria Math" w:hAnsi="Cambria Math"/>
              </w:rPr>
              <m:t>∙0.03</m:t>
            </m:r>
          </m:den>
        </m:f>
        <m:r>
          <m:rPr>
            <m:sty m:val="p"/>
          </m:rPr>
          <w:rPr>
            <w:rFonts w:ascii="Cambria Math" w:hAnsi="Cambria Math"/>
          </w:rPr>
          <m:t>=0,051</m:t>
        </m:r>
      </m:oMath>
      <w:r w:rsidR="002E274E" w:rsidRPr="002E274E">
        <w:t>,</w:t>
      </w:r>
      <w:r w:rsidR="002E274E" w:rsidRPr="008E3B2D">
        <w:t xml:space="preserve">                                (4.8)</w:t>
      </w:r>
    </w:p>
    <w:p w14:paraId="5EA816DB" w14:textId="77777777" w:rsidR="00A018E3" w:rsidRDefault="00A018E3" w:rsidP="00A018E3">
      <w:pPr>
        <w:pStyle w:val="a7"/>
      </w:pPr>
      <w:r w:rsidRPr="002E274E">
        <w:t xml:space="preserve">де </w:t>
      </w:r>
      <w:r w:rsidRPr="002E274E">
        <w:rPr>
          <w:rFonts w:ascii="Cambria Math" w:hAnsi="Cambria Math" w:cs="Cambria Math"/>
        </w:rPr>
        <w:t>𝜌</w:t>
      </w:r>
      <w:r w:rsidRPr="002E274E">
        <w:t xml:space="preserve"> — питомий опір провідника, </w:t>
      </w:r>
      <w:r w:rsidRPr="002E274E">
        <w:rPr>
          <w:rFonts w:ascii="Cambria Math" w:hAnsi="Cambria Math" w:cs="Cambria Math"/>
        </w:rPr>
        <w:t>𝜌</w:t>
      </w:r>
      <w:r w:rsidRPr="002E274E">
        <w:t xml:space="preserve"> = 0,0175</w:t>
      </w:r>
      <m:oMath>
        <m:f>
          <m:fPr>
            <m:ctrlPr>
              <w:rPr>
                <w:rFonts w:ascii="Cambria Math" w:hAnsi="Cambria Math"/>
              </w:rPr>
            </m:ctrlPr>
          </m:fPr>
          <m:num>
            <m:r>
              <m:rPr>
                <m:sty m:val="p"/>
              </m:rPr>
              <w:rPr>
                <w:rFonts w:ascii="Cambria Math" w:hAnsi="Cambria Math"/>
              </w:rPr>
              <m:t>Ом·м</m:t>
            </m:r>
            <m:sSup>
              <m:sSupPr>
                <m:ctrlPr>
                  <w:rPr>
                    <w:rFonts w:ascii="Cambria Math" w:hAnsi="Cambria Math"/>
                  </w:rPr>
                </m:ctrlPr>
              </m:sSupPr>
              <m:e>
                <m:r>
                  <w:rPr>
                    <w:rFonts w:ascii="Cambria Math" w:hAnsi="Cambria Math"/>
                  </w:rPr>
                  <m:t>м</m:t>
                </m:r>
              </m:e>
              <m:sup>
                <m:r>
                  <w:rPr>
                    <w:rFonts w:ascii="Cambria Math" w:hAnsi="Cambria Math"/>
                  </w:rPr>
                  <m:t>2</m:t>
                </m:r>
              </m:sup>
            </m:sSup>
          </m:num>
          <m:den>
            <m:r>
              <w:rPr>
                <w:rFonts w:ascii="Cambria Math" w:hAnsi="Cambria Math"/>
              </w:rPr>
              <m:t>м</m:t>
            </m:r>
          </m:den>
        </m:f>
      </m:oMath>
      <w:r w:rsidRPr="002E274E">
        <w:t>;</w:t>
      </w:r>
      <w:r>
        <w:t xml:space="preserve"> </w:t>
      </w:r>
    </w:p>
    <w:p w14:paraId="5EDEE06E" w14:textId="77777777" w:rsidR="00A018E3" w:rsidRDefault="0075021D" w:rsidP="00A018E3">
      <w:pPr>
        <w:pStyle w:val="a7"/>
      </w:pPr>
      <m:oMath>
        <m:sSub>
          <m:sSubPr>
            <m:ctrlPr>
              <w:rPr>
                <w:rFonts w:ascii="Cambria Math" w:hAnsi="Cambria Math"/>
              </w:rPr>
            </m:ctrlPr>
          </m:sSubPr>
          <m:e>
            <m:r>
              <w:rPr>
                <w:rFonts w:ascii="Cambria Math" w:hAnsi="Cambria Math"/>
                <w:lang w:val="en-US"/>
              </w:rPr>
              <m:t>l</m:t>
            </m:r>
          </m:e>
          <m:sub>
            <m:r>
              <w:rPr>
                <w:rFonts w:ascii="Cambria Math" w:hAnsi="Cambria Math"/>
              </w:rPr>
              <m:t>s</m:t>
            </m:r>
          </m:sub>
        </m:sSub>
      </m:oMath>
      <w:r w:rsidR="00A018E3">
        <w:t xml:space="preserve"> — довжина провідника, </w:t>
      </w:r>
      <m:oMath>
        <m:sSub>
          <m:sSubPr>
            <m:ctrlPr>
              <w:rPr>
                <w:rFonts w:ascii="Cambria Math" w:hAnsi="Cambria Math"/>
              </w:rPr>
            </m:ctrlPr>
          </m:sSubPr>
          <m:e>
            <m:r>
              <w:rPr>
                <w:rFonts w:ascii="Cambria Math" w:hAnsi="Cambria Math"/>
                <w:lang w:val="en-US"/>
              </w:rPr>
              <m:t>l</m:t>
            </m:r>
          </m:e>
          <m:sub>
            <m:r>
              <w:rPr>
                <w:rFonts w:ascii="Cambria Math" w:hAnsi="Cambria Math"/>
              </w:rPr>
              <m:t>s</m:t>
            </m:r>
          </m:sub>
        </m:sSub>
      </m:oMath>
      <w:r w:rsidR="00A018E3">
        <w:t xml:space="preserve"> = 0,1 м;</w:t>
      </w:r>
    </w:p>
    <w:p w14:paraId="5CF6874E" w14:textId="77777777" w:rsidR="00A018E3" w:rsidRDefault="0075021D" w:rsidP="00A018E3">
      <w:pPr>
        <w:pStyle w:val="a7"/>
      </w:pPr>
      <m:oMath>
        <m:sSub>
          <m:sSubPr>
            <m:ctrlPr>
              <w:rPr>
                <w:rFonts w:ascii="Cambria Math" w:hAnsi="Cambria Math"/>
              </w:rPr>
            </m:ctrlPr>
          </m:sSubPr>
          <m:e>
            <m:r>
              <w:rPr>
                <w:rFonts w:ascii="Cambria Math" w:hAnsi="Cambria Math"/>
              </w:rPr>
              <m:t>h</m:t>
            </m:r>
          </m:e>
          <m:sub>
            <m:r>
              <w:rPr>
                <w:rFonts w:ascii="Cambria Math" w:hAnsi="Cambria Math"/>
              </w:rPr>
              <m:t>s</m:t>
            </m:r>
          </m:sub>
        </m:sSub>
      </m:oMath>
      <w:r w:rsidR="00A018E3">
        <w:t xml:space="preserve">— товщина фольги, </w:t>
      </w:r>
      <m:oMath>
        <m:sSub>
          <m:sSubPr>
            <m:ctrlPr>
              <w:rPr>
                <w:rFonts w:ascii="Cambria Math" w:hAnsi="Cambria Math"/>
              </w:rPr>
            </m:ctrlPr>
          </m:sSubPr>
          <m:e>
            <m:r>
              <w:rPr>
                <w:rFonts w:ascii="Cambria Math" w:hAnsi="Cambria Math"/>
              </w:rPr>
              <m:t>h</m:t>
            </m:r>
          </m:e>
          <m:sub>
            <m:r>
              <w:rPr>
                <w:rFonts w:ascii="Cambria Math" w:hAnsi="Cambria Math"/>
              </w:rPr>
              <m:t>s</m:t>
            </m:r>
          </m:sub>
        </m:sSub>
      </m:oMath>
      <w:r w:rsidR="00A018E3">
        <w:t>= 35 · 1</w:t>
      </w:r>
      <m:oMath>
        <m:sSup>
          <m:sSupPr>
            <m:ctrlPr>
              <w:rPr>
                <w:rFonts w:ascii="Cambria Math" w:hAnsi="Cambria Math"/>
                <w:i/>
              </w:rPr>
            </m:ctrlPr>
          </m:sSupPr>
          <m:e>
            <m:r>
              <w:rPr>
                <w:rFonts w:ascii="Cambria Math" w:hAnsi="Cambria Math"/>
              </w:rPr>
              <m:t>0</m:t>
            </m:r>
          </m:e>
          <m:sup>
            <m:r>
              <w:rPr>
                <w:rFonts w:ascii="Cambria Math" w:hAnsi="Cambria Math"/>
              </w:rPr>
              <m:t>-3</m:t>
            </m:r>
          </m:sup>
        </m:sSup>
      </m:oMath>
      <w:r w:rsidR="00A018E3">
        <w:t xml:space="preserve"> мм; </w:t>
      </w:r>
    </w:p>
    <w:p w14:paraId="79982C14" w14:textId="77777777" w:rsidR="00A018E3" w:rsidRDefault="0075021D" w:rsidP="00A018E3">
      <w:pPr>
        <w:pStyle w:val="a7"/>
      </w:pPr>
      <m:oMath>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oMath>
      <w:r w:rsidR="00A018E3">
        <w:t xml:space="preserve"> — прикладена напруга, </w:t>
      </w:r>
      <m:oMath>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oMath>
      <w:r w:rsidR="00A018E3">
        <w:t xml:space="preserve">= 3,3 В; </w:t>
      </w:r>
    </w:p>
    <w:p w14:paraId="7A8F84A7" w14:textId="77777777" w:rsidR="00A018E3" w:rsidRDefault="0075021D" w:rsidP="00A018E3">
      <w:pPr>
        <w:pStyle w:val="a7"/>
      </w:pPr>
      <m:oMath>
        <m:sSub>
          <m:sSubPr>
            <m:ctrlPr>
              <w:rPr>
                <w:rFonts w:ascii="Cambria Math" w:hAnsi="Cambria Math"/>
              </w:rPr>
            </m:ctrlPr>
          </m:sSubPr>
          <m:e>
            <m:r>
              <w:rPr>
                <w:rFonts w:ascii="Cambria Math" w:hAnsi="Cambria Math"/>
              </w:rPr>
              <m:t>I</m:t>
            </m:r>
          </m:e>
          <m:sub>
            <m:r>
              <w:rPr>
                <w:rFonts w:ascii="Cambria Math" w:hAnsi="Cambria Math"/>
              </w:rPr>
              <m:t>maxs</m:t>
            </m:r>
          </m:sub>
        </m:sSub>
      </m:oMath>
      <w:r w:rsidR="00A018E3">
        <w:t xml:space="preserve"> — максимальний струм, </w:t>
      </w:r>
      <m:oMath>
        <m:sSub>
          <m:sSubPr>
            <m:ctrlPr>
              <w:rPr>
                <w:rFonts w:ascii="Cambria Math" w:hAnsi="Cambria Math"/>
              </w:rPr>
            </m:ctrlPr>
          </m:sSubPr>
          <m:e>
            <m:r>
              <w:rPr>
                <w:rFonts w:ascii="Cambria Math" w:hAnsi="Cambria Math"/>
              </w:rPr>
              <m:t>I</m:t>
            </m:r>
          </m:e>
          <m:sub>
            <m:r>
              <w:rPr>
                <w:rFonts w:ascii="Cambria Math" w:hAnsi="Cambria Math"/>
              </w:rPr>
              <m:t>maxs</m:t>
            </m:r>
          </m:sub>
        </m:sSub>
      </m:oMath>
      <w:r w:rsidR="00A018E3">
        <w:t>= 0,1 А.</w:t>
      </w:r>
    </w:p>
    <w:p w14:paraId="240663C8" w14:textId="77777777" w:rsidR="0077756C" w:rsidRDefault="0077756C" w:rsidP="0077756C">
      <w:r>
        <w:t>Мінімально допустима ширина провідника</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3</m:t>
            </m:r>
          </m:sub>
        </m:sSub>
      </m:oMath>
      <w:r w:rsidRPr="00254464">
        <w:rPr>
          <w:lang w:val="ru-RU"/>
        </w:rPr>
        <w:t xml:space="preserve"> </w:t>
      </w:r>
      <w:r>
        <w:t>з урахуванням допустимого рівня струму на ньому розраховується за формулою:</w:t>
      </w:r>
    </w:p>
    <w:p w14:paraId="4F62892D" w14:textId="77777777" w:rsidR="001A1405" w:rsidRPr="001A1405" w:rsidRDefault="0075021D" w:rsidP="001A1405">
      <w:pPr>
        <w:pStyle w:val="a6"/>
        <w:jc w:val="right"/>
      </w:pPr>
      <m:oMath>
        <m:sSub>
          <m:sSubPr>
            <m:ctrlPr>
              <w:rPr>
                <w:rFonts w:ascii="Cambria Math" w:hAnsi="Cambria Math"/>
              </w:rPr>
            </m:ctrlPr>
          </m:sSubPr>
          <m:e>
            <m:r>
              <w:rPr>
                <w:rFonts w:ascii="Cambria Math" w:hAnsi="Cambria Math"/>
                <w:lang w:val="en-US"/>
              </w:rPr>
              <m:t>t</m:t>
            </m:r>
          </m:e>
          <m:sub>
            <m:r>
              <m:rPr>
                <m:sty m:val="p"/>
              </m:rPr>
              <w:rPr>
                <w:rFonts w:ascii="Cambria Math" w:hAnsi="Cambria Math"/>
              </w:rPr>
              <m:t>3</m:t>
            </m:r>
            <m: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maxs</m:t>
                </m:r>
              </m:sub>
            </m:sSub>
          </m:num>
          <m:den>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s</m:t>
                </m:r>
              </m:sub>
            </m:sSub>
          </m:den>
        </m:f>
        <m:r>
          <m:rPr>
            <m:sty m:val="p"/>
          </m:rPr>
          <w:rPr>
            <w:rFonts w:ascii="Cambria Math" w:hAnsi="Cambria Math"/>
          </w:rPr>
          <m:t>=0.143 м,</m:t>
        </m:r>
      </m:oMath>
      <w:r w:rsidR="001A1405" w:rsidRPr="008E3B2D">
        <w:t xml:space="preserve">                                (4.9)</w:t>
      </w:r>
    </w:p>
    <w:p w14:paraId="04A42394" w14:textId="77777777" w:rsidR="0081697B" w:rsidRPr="00254464" w:rsidRDefault="0081697B" w:rsidP="0081697B">
      <w:pPr>
        <w:pStyle w:val="a7"/>
        <w:rPr>
          <w:lang w:val="ru-RU"/>
        </w:rPr>
      </w:pPr>
      <w:r>
        <w:t xml:space="preserve">де </w:t>
      </w:r>
      <m:oMath>
        <m:sSub>
          <m:sSubPr>
            <m:ctrlPr>
              <w:rPr>
                <w:rFonts w:ascii="Cambria Math" w:hAnsi="Cambria Math"/>
              </w:rPr>
            </m:ctrlPr>
          </m:sSubPr>
          <m:e>
            <m:r>
              <w:rPr>
                <w:rFonts w:ascii="Cambria Math" w:hAnsi="Cambria Math"/>
              </w:rPr>
              <m:t>j</m:t>
            </m:r>
          </m:e>
          <m:sub>
            <m:r>
              <w:rPr>
                <w:rFonts w:ascii="Cambria Math" w:hAnsi="Cambria Math"/>
              </w:rPr>
              <m:t>s</m:t>
            </m:r>
          </m:sub>
        </m:sSub>
      </m:oMath>
      <w:r>
        <w:t xml:space="preserve">– допустима щільність струму в провіднику, </w:t>
      </w:r>
      <m:oMath>
        <m:sSub>
          <m:sSubPr>
            <m:ctrlPr>
              <w:rPr>
                <w:rFonts w:ascii="Cambria Math" w:hAnsi="Cambria Math"/>
              </w:rPr>
            </m:ctrlPr>
          </m:sSubPr>
          <m:e>
            <m:r>
              <w:rPr>
                <w:rFonts w:ascii="Cambria Math" w:hAnsi="Cambria Math"/>
              </w:rPr>
              <m:t>j</m:t>
            </m:r>
          </m:e>
          <m:sub>
            <m:r>
              <w:rPr>
                <w:rFonts w:ascii="Cambria Math" w:hAnsi="Cambria Math"/>
              </w:rPr>
              <m:t>s</m:t>
            </m:r>
          </m:sub>
        </m:sSub>
        <m:r>
          <w:rPr>
            <w:rFonts w:ascii="Cambria Math" w:hAnsi="Cambria Math"/>
          </w:rPr>
          <m:t>=20</m:t>
        </m:r>
        <m:f>
          <m:fPr>
            <m:ctrlPr>
              <w:rPr>
                <w:rFonts w:ascii="Cambria Math" w:hAnsi="Cambria Math"/>
              </w:rPr>
            </m:ctrlPr>
          </m:fPr>
          <m:num>
            <m:r>
              <m:rPr>
                <m:sty m:val="p"/>
              </m:rPr>
              <w:rPr>
                <w:rFonts w:ascii="Cambria Math" w:hAnsi="Cambria Math"/>
              </w:rPr>
              <m:t>A</m:t>
            </m:r>
          </m:num>
          <m:den>
            <m:r>
              <m:rPr>
                <m:sty m:val="p"/>
              </m:rPr>
              <w:rPr>
                <w:rFonts w:ascii="Cambria Math" w:hAnsi="Cambria Math"/>
              </w:rPr>
              <m:t>м</m:t>
            </m:r>
            <m:sSup>
              <m:sSupPr>
                <m:ctrlPr>
                  <w:rPr>
                    <w:rFonts w:ascii="Cambria Math" w:hAnsi="Cambria Math"/>
                  </w:rPr>
                </m:ctrlPr>
              </m:sSupPr>
              <m:e>
                <m:r>
                  <w:rPr>
                    <w:rFonts w:ascii="Cambria Math" w:hAnsi="Cambria Math"/>
                  </w:rPr>
                  <m:t>м</m:t>
                </m:r>
              </m:e>
              <m:sup>
                <m:r>
                  <w:rPr>
                    <w:rFonts w:ascii="Cambria Math" w:hAnsi="Cambria Math"/>
                  </w:rPr>
                  <m:t>2</m:t>
                </m:r>
              </m:sup>
            </m:sSup>
          </m:den>
        </m:f>
      </m:oMath>
      <w:r w:rsidRPr="00254464">
        <w:rPr>
          <w:lang w:val="ru-RU"/>
        </w:rPr>
        <w:t>.</w:t>
      </w:r>
    </w:p>
    <w:p w14:paraId="2C25A94B" w14:textId="77777777" w:rsidR="00BD501F" w:rsidRDefault="00BD501F" w:rsidP="00BD501F">
      <w:r>
        <w:t>Тепер проведемо розрахунки для силових ланцюгів.</w:t>
      </w:r>
    </w:p>
    <w:p w14:paraId="3BDC5E1D" w14:textId="77777777" w:rsidR="00BD501F" w:rsidRDefault="00BD501F" w:rsidP="00BD501F">
      <w:r>
        <w:t>М</w:t>
      </w:r>
      <w:r w:rsidRPr="00C87BE6">
        <w:t>інімальна ширина друкованого провідника</w:t>
      </w:r>
      <w: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sidRPr="00C87BE6">
        <w:t xml:space="preserve"> в найвужчому місці визначається за допомогою формули</w:t>
      </w:r>
      <w:r>
        <w:t>:</w:t>
      </w:r>
    </w:p>
    <w:p w14:paraId="00C672CD" w14:textId="77777777" w:rsidR="001A1405" w:rsidRPr="008E3B2D" w:rsidRDefault="0075021D" w:rsidP="001A1405">
      <w:pPr>
        <w:pStyle w:val="a6"/>
        <w:jc w:val="right"/>
      </w:pP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1в</m:t>
            </m:r>
          </m:sub>
        </m:sSub>
        <m:r>
          <m:rPr>
            <m:sty m:val="p"/>
          </m:rPr>
          <w:rPr>
            <w:rFonts w:ascii="Cambria Math" w:hAnsi="Cambria Math"/>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lang w:val="en-US"/>
              </w:rPr>
            </m:ctrlPr>
          </m:sSubPr>
          <m:e>
            <m:r>
              <w:rPr>
                <w:rFonts w:ascii="Cambria Math" w:hAnsi="Cambria Math"/>
                <w:lang w:val="en-US"/>
              </w:rPr>
              <m:t>D</m:t>
            </m:r>
          </m:e>
          <m:sub>
            <m:r>
              <w:rPr>
                <w:rFonts w:ascii="Cambria Math" w:hAnsi="Cambria Math"/>
                <w:lang w:val="en-US"/>
              </w:rPr>
              <m:t>s</m:t>
            </m:r>
          </m:sub>
        </m:sSub>
        <m:r>
          <m:rPr>
            <m:sty m:val="p"/>
          </m:rPr>
          <w:rPr>
            <w:rFonts w:ascii="Cambria Math" w:hAnsi="Cambria Math"/>
          </w:rPr>
          <m:t>+</m:t>
        </m:r>
        <m:d>
          <m:dPr>
            <m:begChr m:val="|"/>
            <m:endChr m:val="|"/>
            <m:ctrlPr>
              <w:rPr>
                <w:rFonts w:ascii="Cambria Math" w:hAnsi="Cambria Math"/>
                <w:lang w:val="en-US"/>
              </w:rPr>
            </m:ctrlPr>
          </m:dPr>
          <m:e>
            <m:r>
              <m:rPr>
                <m:sty m:val="p"/>
              </m:rPr>
              <w:rPr>
                <w:rFonts w:ascii="Cambria Math" w:hAnsi="Cambria Math"/>
              </w:rPr>
              <m:t>Δt</m:t>
            </m:r>
            <m:r>
              <w:rPr>
                <w:rFonts w:ascii="Cambria Math" w:hAnsi="Cambria Math"/>
              </w:rPr>
              <m:t>h</m:t>
            </m:r>
            <m:sSub>
              <m:sSubPr>
                <m:ctrlPr>
                  <w:rPr>
                    <w:rFonts w:ascii="Cambria Math" w:hAnsi="Cambria Math"/>
                  </w:rPr>
                </m:ctrlPr>
              </m:sSubPr>
              <m:e>
                <m:r>
                  <w:rPr>
                    <w:rFonts w:ascii="Cambria Math" w:hAnsi="Cambria Math"/>
                  </w:rPr>
                  <m:t>o</m:t>
                </m:r>
              </m:e>
              <m:sub>
                <m:r>
                  <w:rPr>
                    <w:rFonts w:ascii="Cambria Math" w:hAnsi="Cambria Math"/>
                  </w:rPr>
                  <m:t>s</m:t>
                </m:r>
              </m:sub>
            </m:sSub>
          </m:e>
        </m:d>
        <m:r>
          <m:rPr>
            <m:sty m:val="p"/>
          </m:rPr>
          <w:rPr>
            <w:rFonts w:ascii="Cambria Math" w:hAnsi="Cambria Math"/>
          </w:rPr>
          <m:t>=0.3,</m:t>
        </m:r>
      </m:oMath>
      <w:r w:rsidR="001A1405" w:rsidRPr="008E3B2D">
        <w:t xml:space="preserve">                                (4.</w:t>
      </w:r>
      <w:r w:rsidR="002A1465" w:rsidRPr="008E3B2D">
        <w:t>10</w:t>
      </w:r>
      <w:r w:rsidR="001A1405" w:rsidRPr="008E3B2D">
        <w:t>)</w:t>
      </w:r>
    </w:p>
    <w:p w14:paraId="2008F387" w14:textId="77777777" w:rsidR="00BD501F" w:rsidRPr="00254464" w:rsidRDefault="00BD501F" w:rsidP="00BD501F">
      <w:pPr>
        <w:rPr>
          <w:lang w:val="ru-RU"/>
        </w:rPr>
      </w:pPr>
      <w:r>
        <w:t xml:space="preserve">де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s</m:t>
            </m:r>
          </m:sub>
        </m:sSub>
      </m:oMath>
      <w:r>
        <w:t xml:space="preserve"> = 0,25 мм – мінімальна ширина, за третім класом точності</w:t>
      </w:r>
      <w:r w:rsidRPr="00254464">
        <w:rPr>
          <w:lang w:val="ru-RU"/>
        </w:rPr>
        <w:t>;</w:t>
      </w:r>
    </w:p>
    <w:p w14:paraId="5CDA2F17" w14:textId="77777777" w:rsidR="00BD501F" w:rsidRPr="00017C55" w:rsidRDefault="0075021D" w:rsidP="00BD501F">
      <m:oMath>
        <m:d>
          <m:dPr>
            <m:begChr m:val="|"/>
            <m:endChr m:val="|"/>
            <m:ctrlPr>
              <w:rPr>
                <w:rFonts w:ascii="Cambria Math" w:hAnsi="Cambria Math"/>
                <w:i/>
                <w:lang w:val="en-US"/>
              </w:rPr>
            </m:ctrlPr>
          </m:dPr>
          <m:e>
            <m:r>
              <m:rPr>
                <m:sty m:val="p"/>
              </m:rPr>
              <w:rPr>
                <w:rFonts w:ascii="Cambria Math" w:hAnsi="Cambria Math"/>
              </w:rPr>
              <m:t>Δt</m:t>
            </m:r>
            <m:r>
              <w:rPr>
                <w:rFonts w:ascii="Cambria Math" w:hAnsi="Cambria Math"/>
              </w:rPr>
              <m:t>h</m:t>
            </m:r>
            <m:sSub>
              <m:sSubPr>
                <m:ctrlPr>
                  <w:rPr>
                    <w:rFonts w:ascii="Cambria Math" w:hAnsi="Cambria Math"/>
                    <w:i/>
                  </w:rPr>
                </m:ctrlPr>
              </m:sSubPr>
              <m:e>
                <m:r>
                  <w:rPr>
                    <w:rFonts w:ascii="Cambria Math" w:hAnsi="Cambria Math"/>
                  </w:rPr>
                  <m:t>o</m:t>
                </m:r>
              </m:e>
              <m:sub>
                <m:r>
                  <w:rPr>
                    <w:rFonts w:ascii="Cambria Math" w:hAnsi="Cambria Math"/>
                  </w:rPr>
                  <m:t>s</m:t>
                </m:r>
              </m:sub>
            </m:sSub>
          </m:e>
        </m:d>
      </m:oMath>
      <w:r w:rsidR="00BD501F">
        <w:t xml:space="preserve"> = -0,05 мм – допуск на ширину провідника.</w:t>
      </w:r>
    </w:p>
    <w:p w14:paraId="285AD1E4" w14:textId="77777777" w:rsidR="00BD501F" w:rsidRDefault="00BD501F" w:rsidP="00BD501F">
      <w:r w:rsidRPr="00E10314">
        <w:t>Для розрахунку мінімальної ширини друкованого провідника у широкому місці</w:t>
      </w:r>
      <w: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1</m:t>
            </m:r>
          </m:sub>
        </m:sSub>
      </m:oMath>
      <w:r w:rsidRPr="00C87BE6">
        <w:t xml:space="preserve"> </w:t>
      </w:r>
      <w:r w:rsidRPr="00E10314">
        <w:t xml:space="preserve"> </w:t>
      </w:r>
      <w:r>
        <w:t>використовується</w:t>
      </w:r>
      <w:r w:rsidRPr="00E10314">
        <w:t xml:space="preserve"> аналогічна формула, з тією різницею, що клас точності вибирається на один рівень нижче.</w:t>
      </w:r>
    </w:p>
    <w:p w14:paraId="17ECBC53" w14:textId="77777777" w:rsidR="00E329B4" w:rsidRPr="00E329B4" w:rsidRDefault="0075021D" w:rsidP="00E329B4">
      <w:pPr>
        <w:pStyle w:val="a6"/>
        <w:jc w:val="right"/>
      </w:pPr>
      <m:oMath>
        <m:sSub>
          <m:sSubPr>
            <m:ctrlPr>
              <w:rPr>
                <w:rFonts w:ascii="Cambria Math" w:hAnsi="Cambria Math"/>
              </w:rPr>
            </m:ctrlPr>
          </m:sSubPr>
          <m:e>
            <m:r>
              <w:rPr>
                <w:rFonts w:ascii="Cambria Math" w:hAnsi="Cambria Math"/>
              </w:rPr>
              <m:t>t</m:t>
            </m:r>
          </m:e>
          <m:sub>
            <m:r>
              <m:rPr>
                <m:sty m:val="p"/>
              </m:rPr>
              <w:rPr>
                <w:rFonts w:ascii="Cambria Math" w:hAnsi="Cambria Math"/>
              </w:rPr>
              <m:t>1ш</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min</m:t>
            </m:r>
          </m:sub>
        </m:sSub>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Δt</m:t>
            </m:r>
            <m:r>
              <w:rPr>
                <w:rFonts w:ascii="Cambria Math" w:hAnsi="Cambria Math"/>
              </w:rPr>
              <m:t>h</m:t>
            </m:r>
            <m:sSub>
              <m:sSubPr>
                <m:ctrlPr>
                  <w:rPr>
                    <w:rFonts w:ascii="Cambria Math" w:hAnsi="Cambria Math"/>
                  </w:rPr>
                </m:ctrlPr>
              </m:sSubPr>
              <m:e>
                <m:r>
                  <w:rPr>
                    <w:rFonts w:ascii="Cambria Math" w:hAnsi="Cambria Math"/>
                  </w:rPr>
                  <m:t>o</m:t>
                </m:r>
              </m:e>
              <m:sub>
                <m:r>
                  <w:rPr>
                    <w:rFonts w:ascii="Cambria Math" w:hAnsi="Cambria Math"/>
                  </w:rPr>
                  <m:t>s</m:t>
                </m:r>
              </m:sub>
            </m:sSub>
          </m:e>
        </m:d>
        <m:r>
          <m:rPr>
            <m:sty m:val="p"/>
          </m:rPr>
          <w:rPr>
            <w:rFonts w:ascii="Cambria Math" w:hAnsi="Cambria Math"/>
          </w:rPr>
          <m:t>=0.55,</m:t>
        </m:r>
      </m:oMath>
      <w:r w:rsidR="00E329B4" w:rsidRPr="008E3B2D">
        <w:t xml:space="preserve">                                (4.</w:t>
      </w:r>
      <w:r w:rsidR="002A1465" w:rsidRPr="008E3B2D">
        <w:t>11</w:t>
      </w:r>
      <w:r w:rsidR="00E329B4" w:rsidRPr="008E3B2D">
        <w:t>)</w:t>
      </w:r>
    </w:p>
    <w:p w14:paraId="115C0ED8" w14:textId="77777777" w:rsidR="00BD501F" w:rsidRPr="00254464" w:rsidRDefault="005274BF" w:rsidP="00BD501F">
      <w:pPr>
        <w:rPr>
          <w:lang w:val="ru-RU"/>
        </w:rPr>
      </w:pPr>
      <w:r>
        <w:rPr>
          <w:noProof/>
          <w:lang w:eastAsia="uk-UA"/>
        </w:rPr>
        <mc:AlternateContent>
          <mc:Choice Requires="wpg">
            <w:drawing>
              <wp:anchor distT="0" distB="0" distL="114300" distR="114300" simplePos="0" relativeHeight="251722752" behindDoc="0" locked="0" layoutInCell="0" allowOverlap="1" wp14:anchorId="2FADD75D" wp14:editId="27E3FFB0">
                <wp:simplePos x="0" y="0"/>
                <wp:positionH relativeFrom="margin">
                  <wp:align>center</wp:align>
                </wp:positionH>
                <wp:positionV relativeFrom="page">
                  <wp:align>bottom</wp:align>
                </wp:positionV>
                <wp:extent cx="6590665" cy="10079355"/>
                <wp:effectExtent l="0" t="0" r="19685" b="17145"/>
                <wp:wrapNone/>
                <wp:docPr id="7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7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72C5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7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8E1C6F"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7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966D37"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7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48E13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7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AF564A"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7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60B40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2FDED0" w14:textId="77777777" w:rsidR="003863C1" w:rsidRPr="00092889" w:rsidRDefault="003863C1" w:rsidP="005274BF">
                              <w:pPr>
                                <w:pStyle w:val="af3"/>
                                <w:jc w:val="center"/>
                                <w:rPr>
                                  <w:rFonts w:ascii="Arial" w:hAnsi="Arial" w:cs="Arial"/>
                                </w:rPr>
                              </w:pPr>
                              <w:r>
                                <w:rPr>
                                  <w:rFonts w:ascii="Arial" w:hAnsi="Arial" w:cs="Arial"/>
                                </w:rPr>
                                <w:t>31</w:t>
                              </w:r>
                            </w:p>
                          </w:txbxContent>
                        </wps:txbx>
                        <wps:bodyPr rot="0" vert="horz" wrap="square" lIns="12700" tIns="12700" rIns="12700" bIns="12700" anchor="t" anchorCtr="0" upright="1">
                          <a:noAutofit/>
                        </wps:bodyPr>
                      </wps:wsp>
                      <wps:wsp>
                        <wps:cNvPr id="7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B3D34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ADD75D" id="_x0000_s1693" style="position:absolute;left:0;text-align:left;margin-left:0;margin-top:0;width:518.95pt;height:793.65pt;z-index:25172275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" o:allowincell="f">
                <v:rect id="Rectangle 52" o:spid="_x0000_s16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" filled="f" strokeweight="2pt"/>
                <v:line id="Line 53" o:spid="_x0000_s16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" strokeweight="2pt"/>
                <v:line id="Line 54" o:spid="_x0000_s16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" strokeweight="2pt"/>
                <v:line id="Line 55" o:spid="_x0000_s16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" strokeweight="2pt"/>
                <v:line id="Line 56" o:spid="_x0000_s16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" strokeweight="2pt"/>
                <v:line id="Line 57" o:spid="_x0000_s16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" strokeweight="2pt"/>
                <v:line id="Line 58" o:spid="_x0000_s17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" strokeweight="2pt"/>
                <v:line id="Line 59" o:spid="_x0000_s17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" strokeweight="2pt"/>
                <v:line id="Line 60" o:spid="_x0000_s17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" strokeweight="1pt"/>
                <v:line id="Line 61" o:spid="_x0000_s17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" strokeweight="2pt"/>
                <v:line id="Line 62" o:spid="_x0000_s17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" strokeweight="1pt"/>
                <v:rect id="Rectangle 63" o:spid="_x0000_s17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" filled="f" stroked="f" strokeweight=".25pt">
                  <v:textbox inset="1pt,1pt,1pt,1pt">
                    <w:txbxContent>
                      <w:p w14:paraId="71872C5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7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" filled="f" stroked="f" strokeweight=".25pt">
                  <v:textbox inset="1pt,1pt,1pt,1pt">
                    <w:txbxContent>
                      <w:p w14:paraId="578E1C6F"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7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" filled="f" stroked="f" strokeweight=".25pt">
                  <v:textbox inset="1pt,1pt,1pt,1pt">
                    <w:txbxContent>
                      <w:p w14:paraId="40966D37"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7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" filled="f" stroked="f" strokeweight=".25pt">
                  <v:textbox inset="1pt,1pt,1pt,1pt">
                    <w:txbxContent>
                      <w:p w14:paraId="3648E13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7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" filled="f" stroked="f" strokeweight=".25pt">
                  <v:textbox inset="1pt,1pt,1pt,1pt">
                    <w:txbxContent>
                      <w:p w14:paraId="4CAF564A"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7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" filled="f" stroked="f" strokeweight=".25pt">
                  <v:textbox inset="1pt,1pt,1pt,1pt">
                    <w:txbxContent>
                      <w:p w14:paraId="2060B40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7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" filled="f" stroked="f" strokeweight=".25pt">
                  <v:textbox inset="1pt,1pt,1pt,1pt">
                    <w:txbxContent>
                      <w:p w14:paraId="5C2FDED0" w14:textId="77777777" w:rsidR="003863C1" w:rsidRPr="00092889" w:rsidRDefault="003863C1" w:rsidP="005274BF">
                        <w:pPr>
                          <w:pStyle w:val="af3"/>
                          <w:jc w:val="center"/>
                          <w:rPr>
                            <w:rFonts w:ascii="Arial" w:hAnsi="Arial" w:cs="Arial"/>
                          </w:rPr>
                        </w:pPr>
                        <w:r>
                          <w:rPr>
                            <w:rFonts w:ascii="Arial" w:hAnsi="Arial" w:cs="Arial"/>
                          </w:rPr>
                          <w:t>31</w:t>
                        </w:r>
                      </w:p>
                    </w:txbxContent>
                  </v:textbox>
                </v:rect>
                <v:rect id="Rectangle 70" o:spid="_x0000_s17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" filled="f" stroked="f" strokeweight=".25pt">
                  <v:textbox inset="1pt,1pt,1pt,1pt">
                    <w:txbxContent>
                      <w:p w14:paraId="1BB3D34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BD501F">
        <w:t xml:space="preserve">де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in</m:t>
            </m:r>
          </m:sub>
        </m:sSub>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s</m:t>
            </m:r>
          </m:sub>
        </m:sSub>
      </m:oMath>
      <w:r w:rsidR="00BD501F">
        <w:t xml:space="preserve"> = 0,45 мм – мінімальна ширина</w:t>
      </w:r>
      <w:r w:rsidR="00BD501F" w:rsidRPr="00254464">
        <w:rPr>
          <w:lang w:val="ru-RU"/>
        </w:rPr>
        <w:t>;</w:t>
      </w:r>
      <w:r w:rsidRPr="005274BF">
        <w:rPr>
          <w:noProof/>
          <w:lang w:eastAsia="uk-UA"/>
        </w:rPr>
        <w:t xml:space="preserve"> </w:t>
      </w:r>
    </w:p>
    <w:p w14:paraId="27991395" w14:textId="77777777" w:rsidR="00BD501F" w:rsidRDefault="0075021D" w:rsidP="00BD501F">
      <m:oMath>
        <m:d>
          <m:dPr>
            <m:begChr m:val="|"/>
            <m:endChr m:val="|"/>
            <m:ctrlPr>
              <w:rPr>
                <w:rFonts w:ascii="Cambria Math" w:hAnsi="Cambria Math"/>
                <w:i/>
                <w:lang w:val="en-US"/>
              </w:rPr>
            </m:ctrlPr>
          </m:dPr>
          <m:e>
            <m:r>
              <m:rPr>
                <m:sty m:val="p"/>
              </m:rPr>
              <w:rPr>
                <w:rFonts w:ascii="Cambria Math" w:hAnsi="Cambria Math"/>
              </w:rPr>
              <m:t>Δt</m:t>
            </m:r>
            <m:r>
              <w:rPr>
                <w:rFonts w:ascii="Cambria Math" w:hAnsi="Cambria Math"/>
              </w:rPr>
              <m:t>h</m:t>
            </m:r>
            <m:sSub>
              <m:sSubPr>
                <m:ctrlPr>
                  <w:rPr>
                    <w:rFonts w:ascii="Cambria Math" w:hAnsi="Cambria Math"/>
                    <w:i/>
                  </w:rPr>
                </m:ctrlPr>
              </m:sSubPr>
              <m:e>
                <m:r>
                  <w:rPr>
                    <w:rFonts w:ascii="Cambria Math" w:hAnsi="Cambria Math"/>
                  </w:rPr>
                  <m:t>o</m:t>
                </m:r>
              </m:e>
              <m:sub>
                <m:r>
                  <w:rPr>
                    <w:rFonts w:ascii="Cambria Math" w:hAnsi="Cambria Math"/>
                  </w:rPr>
                  <m:t>s</m:t>
                </m:r>
              </m:sub>
            </m:sSub>
          </m:e>
        </m:d>
      </m:oMath>
      <w:r w:rsidR="00BD501F">
        <w:t xml:space="preserve"> = -0,1 мм – допуск на ширину провідника.</w:t>
      </w:r>
    </w:p>
    <w:p w14:paraId="4C3731A0" w14:textId="77777777" w:rsidR="00BD501F" w:rsidRDefault="00BD501F" w:rsidP="00BD501F">
      <w:r>
        <w:t>Мінімальна допустима ширина провідника з урахуванням допустимого падіння напруги на ньому (3%) розраховується за формулою:</w:t>
      </w:r>
    </w:p>
    <w:p w14:paraId="7C77B33E" w14:textId="77777777" w:rsidR="00E329B4" w:rsidRPr="00E329B4" w:rsidRDefault="0075021D" w:rsidP="00E329B4">
      <w:pPr>
        <w:pStyle w:val="a6"/>
        <w:jc w:val="right"/>
      </w:pPr>
      <m:oMath>
        <m:sSub>
          <m:sSubPr>
            <m:ctrlPr>
              <w:rPr>
                <w:rFonts w:ascii="Cambria Math" w:hAnsi="Cambria Math"/>
              </w:rPr>
            </m:ctrlPr>
          </m:sSubPr>
          <m:e>
            <m:r>
              <w:rPr>
                <w:rFonts w:ascii="Cambria Math" w:hAnsi="Cambria Math"/>
                <w:lang w:val="en-US"/>
              </w:rPr>
              <m:t>t</m:t>
            </m:r>
          </m:e>
          <m:sub>
            <m:r>
              <m:rPr>
                <m:sty m:val="p"/>
              </m:rPr>
              <w:rPr>
                <w:rFonts w:ascii="Cambria Math" w:hAnsi="Cambria Math"/>
              </w:rPr>
              <m:t>2</m:t>
            </m:r>
            <m: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lang w:val="en-US"/>
                  </w:rPr>
                  <m:t>l</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maxs</m:t>
                </m:r>
              </m:sub>
            </m:sSub>
            <m:r>
              <m:rPr>
                <m:sty m:val="p"/>
              </m:rPr>
              <w:rPr>
                <w:rFonts w:ascii="Cambria Math" w:hAnsi="Cambria Math"/>
              </w:rPr>
              <m:t>∙</m:t>
            </m:r>
            <m:r>
              <w:rPr>
                <w:rFonts w:ascii="Cambria Math" w:hAnsi="Cambria Math"/>
              </w:rPr>
              <m:t>ρ</m:t>
            </m:r>
          </m:num>
          <m:den>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r>
              <m:rPr>
                <m:sty m:val="p"/>
              </m:rPr>
              <w:rPr>
                <w:rFonts w:ascii="Cambria Math" w:hAnsi="Cambria Math"/>
              </w:rPr>
              <m:t>∙0.03</m:t>
            </m:r>
          </m:den>
        </m:f>
        <m:r>
          <m:rPr>
            <m:sty m:val="p"/>
          </m:rPr>
          <w:rPr>
            <w:rFonts w:ascii="Cambria Math" w:hAnsi="Cambria Math"/>
          </w:rPr>
          <m:t>=0.33,</m:t>
        </m:r>
      </m:oMath>
      <w:r w:rsidR="00E329B4" w:rsidRPr="008E3B2D">
        <w:t xml:space="preserve">                                (4.</w:t>
      </w:r>
      <w:r w:rsidR="002A1465" w:rsidRPr="008E3B2D">
        <w:t>12</w:t>
      </w:r>
      <w:r w:rsidR="00E329B4" w:rsidRPr="008E3B2D">
        <w:t>)</w:t>
      </w:r>
    </w:p>
    <w:p w14:paraId="231409BC" w14:textId="77777777" w:rsidR="00BD501F" w:rsidRDefault="00BD501F" w:rsidP="00BD501F">
      <w:pPr>
        <w:pStyle w:val="a7"/>
      </w:pPr>
      <w:r>
        <w:t xml:space="preserve">де </w:t>
      </w:r>
      <w:r>
        <w:rPr>
          <w:rFonts w:ascii="Cambria Math" w:hAnsi="Cambria Math" w:cs="Cambria Math"/>
        </w:rPr>
        <w:t>𝜌</w:t>
      </w:r>
      <w:r>
        <w:t xml:space="preserve"> — питомий опір провідника, </w:t>
      </w:r>
      <w:r>
        <w:rPr>
          <w:rFonts w:ascii="Cambria Math" w:hAnsi="Cambria Math" w:cs="Cambria Math"/>
        </w:rPr>
        <w:t>𝜌</w:t>
      </w:r>
      <w:r>
        <w:t xml:space="preserve"> = 0,0175</w:t>
      </w:r>
      <m:oMath>
        <m:f>
          <m:fPr>
            <m:ctrlPr>
              <w:rPr>
                <w:rFonts w:ascii="Cambria Math" w:hAnsi="Cambria Math"/>
              </w:rPr>
            </m:ctrlPr>
          </m:fPr>
          <m:num>
            <m:r>
              <m:rPr>
                <m:sty m:val="p"/>
              </m:rPr>
              <w:rPr>
                <w:rFonts w:ascii="Cambria Math" w:hAnsi="Cambria Math"/>
              </w:rPr>
              <m:t>Ом·м</m:t>
            </m:r>
            <m:sSup>
              <m:sSupPr>
                <m:ctrlPr>
                  <w:rPr>
                    <w:rFonts w:ascii="Cambria Math" w:hAnsi="Cambria Math"/>
                  </w:rPr>
                </m:ctrlPr>
              </m:sSupPr>
              <m:e>
                <m:r>
                  <w:rPr>
                    <w:rFonts w:ascii="Cambria Math" w:hAnsi="Cambria Math"/>
                  </w:rPr>
                  <m:t>м</m:t>
                </m:r>
              </m:e>
              <m:sup>
                <m:r>
                  <w:rPr>
                    <w:rFonts w:ascii="Cambria Math" w:hAnsi="Cambria Math"/>
                  </w:rPr>
                  <m:t>2</m:t>
                </m:r>
              </m:sup>
            </m:sSup>
          </m:num>
          <m:den>
            <m:r>
              <w:rPr>
                <w:rFonts w:ascii="Cambria Math" w:hAnsi="Cambria Math"/>
              </w:rPr>
              <m:t>м</m:t>
            </m:r>
          </m:den>
        </m:f>
      </m:oMath>
      <w:r>
        <w:t xml:space="preserve">; </w:t>
      </w:r>
    </w:p>
    <w:p w14:paraId="66B2D0F2" w14:textId="77777777" w:rsidR="00BD501F" w:rsidRDefault="0075021D" w:rsidP="00BD501F">
      <w:pPr>
        <w:pStyle w:val="a7"/>
      </w:pPr>
      <m:oMath>
        <m:sSub>
          <m:sSubPr>
            <m:ctrlPr>
              <w:rPr>
                <w:rFonts w:ascii="Cambria Math" w:hAnsi="Cambria Math"/>
              </w:rPr>
            </m:ctrlPr>
          </m:sSubPr>
          <m:e>
            <m:r>
              <w:rPr>
                <w:rFonts w:ascii="Cambria Math" w:hAnsi="Cambria Math"/>
                <w:lang w:val="en-US"/>
              </w:rPr>
              <m:t>l</m:t>
            </m:r>
          </m:e>
          <m:sub>
            <m:r>
              <w:rPr>
                <w:rFonts w:ascii="Cambria Math" w:hAnsi="Cambria Math"/>
              </w:rPr>
              <m:t>s</m:t>
            </m:r>
          </m:sub>
        </m:sSub>
      </m:oMath>
      <w:r w:rsidR="00BD501F">
        <w:t xml:space="preserve"> — довжина провідника, </w:t>
      </w:r>
      <m:oMath>
        <m:sSub>
          <m:sSubPr>
            <m:ctrlPr>
              <w:rPr>
                <w:rFonts w:ascii="Cambria Math" w:hAnsi="Cambria Math"/>
              </w:rPr>
            </m:ctrlPr>
          </m:sSubPr>
          <m:e>
            <m:r>
              <w:rPr>
                <w:rFonts w:ascii="Cambria Math" w:hAnsi="Cambria Math"/>
                <w:lang w:val="en-US"/>
              </w:rPr>
              <m:t>l</m:t>
            </m:r>
          </m:e>
          <m:sub>
            <m:r>
              <w:rPr>
                <w:rFonts w:ascii="Cambria Math" w:hAnsi="Cambria Math"/>
              </w:rPr>
              <m:t>s</m:t>
            </m:r>
          </m:sub>
        </m:sSub>
      </m:oMath>
      <w:r w:rsidR="00BD501F">
        <w:t xml:space="preserve"> = 0,1 м;</w:t>
      </w:r>
    </w:p>
    <w:p w14:paraId="2A3F35F7" w14:textId="77777777" w:rsidR="00BD501F" w:rsidRDefault="00BD501F" w:rsidP="00BD501F">
      <w:pPr>
        <w:pStyle w:val="a7"/>
      </w:pPr>
      <w:r>
        <w:t xml:space="preserve"> </w:t>
      </w:r>
      <m:oMath>
        <m:sSub>
          <m:sSubPr>
            <m:ctrlPr>
              <w:rPr>
                <w:rFonts w:ascii="Cambria Math" w:hAnsi="Cambria Math"/>
              </w:rPr>
            </m:ctrlPr>
          </m:sSubPr>
          <m:e>
            <m:r>
              <w:rPr>
                <w:rFonts w:ascii="Cambria Math" w:hAnsi="Cambria Math"/>
              </w:rPr>
              <m:t>h</m:t>
            </m:r>
          </m:e>
          <m:sub>
            <m:r>
              <w:rPr>
                <w:rFonts w:ascii="Cambria Math" w:hAnsi="Cambria Math"/>
              </w:rPr>
              <m:t>s</m:t>
            </m:r>
          </m:sub>
        </m:sSub>
      </m:oMath>
      <w:r>
        <w:t xml:space="preserve">— товщина фольги, </w:t>
      </w:r>
      <m:oMath>
        <m:sSub>
          <m:sSubPr>
            <m:ctrlPr>
              <w:rPr>
                <w:rFonts w:ascii="Cambria Math" w:hAnsi="Cambria Math"/>
              </w:rPr>
            </m:ctrlPr>
          </m:sSubPr>
          <m:e>
            <m:r>
              <w:rPr>
                <w:rFonts w:ascii="Cambria Math" w:hAnsi="Cambria Math"/>
              </w:rPr>
              <m:t>h</m:t>
            </m:r>
          </m:e>
          <m:sub>
            <m:r>
              <w:rPr>
                <w:rFonts w:ascii="Cambria Math" w:hAnsi="Cambria Math"/>
              </w:rPr>
              <m:t>s</m:t>
            </m:r>
          </m:sub>
        </m:sSub>
      </m:oMath>
      <w:r>
        <w:t>= 35 · 1</w:t>
      </w:r>
      <m:oMath>
        <m:sSup>
          <m:sSupPr>
            <m:ctrlPr>
              <w:rPr>
                <w:rFonts w:ascii="Cambria Math" w:hAnsi="Cambria Math"/>
                <w:i/>
              </w:rPr>
            </m:ctrlPr>
          </m:sSupPr>
          <m:e>
            <m:r>
              <w:rPr>
                <w:rFonts w:ascii="Cambria Math" w:hAnsi="Cambria Math"/>
              </w:rPr>
              <m:t>0</m:t>
            </m:r>
          </m:e>
          <m:sup>
            <m:r>
              <w:rPr>
                <w:rFonts w:ascii="Cambria Math" w:hAnsi="Cambria Math"/>
              </w:rPr>
              <m:t>-3</m:t>
            </m:r>
          </m:sup>
        </m:sSup>
      </m:oMath>
      <w:r>
        <w:t xml:space="preserve"> мм; </w:t>
      </w:r>
    </w:p>
    <w:p w14:paraId="321358C0" w14:textId="77777777" w:rsidR="00BD501F" w:rsidRDefault="0075021D" w:rsidP="00BD501F">
      <w:pPr>
        <w:pStyle w:val="a7"/>
      </w:pPr>
      <m:oMath>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oMath>
      <w:r w:rsidR="00BD501F">
        <w:t xml:space="preserve"> — прикладена напруга, </w:t>
      </w:r>
      <m:oMath>
        <m:sSub>
          <m:sSubPr>
            <m:ctrlPr>
              <w:rPr>
                <w:rFonts w:ascii="Cambria Math" w:hAnsi="Cambria Math"/>
              </w:rPr>
            </m:ctrlPr>
          </m:sSubPr>
          <m:e>
            <m:r>
              <w:rPr>
                <w:rFonts w:ascii="Cambria Math" w:hAnsi="Cambria Math"/>
              </w:rPr>
              <m:t>U</m:t>
            </m:r>
          </m:e>
          <m:sub>
            <m:r>
              <m:rPr>
                <m:sty m:val="p"/>
              </m:rPr>
              <w:rPr>
                <w:rFonts w:ascii="Cambria Math" w:hAnsi="Cambria Math"/>
              </w:rPr>
              <m:t>жив</m:t>
            </m:r>
            <m:r>
              <w:rPr>
                <w:rFonts w:ascii="Cambria Math" w:hAnsi="Cambria Math"/>
              </w:rPr>
              <m:t>s</m:t>
            </m:r>
          </m:sub>
        </m:sSub>
      </m:oMath>
      <w:r w:rsidR="00BD501F">
        <w:t xml:space="preserve">= 5 В; </w:t>
      </w:r>
    </w:p>
    <w:p w14:paraId="34EC0C59" w14:textId="77777777" w:rsidR="00BD501F" w:rsidRDefault="0075021D" w:rsidP="00BD501F">
      <w:pPr>
        <w:pStyle w:val="a7"/>
      </w:pPr>
      <m:oMath>
        <m:sSub>
          <m:sSubPr>
            <m:ctrlPr>
              <w:rPr>
                <w:rFonts w:ascii="Cambria Math" w:hAnsi="Cambria Math"/>
              </w:rPr>
            </m:ctrlPr>
          </m:sSubPr>
          <m:e>
            <m:r>
              <w:rPr>
                <w:rFonts w:ascii="Cambria Math" w:hAnsi="Cambria Math"/>
              </w:rPr>
              <m:t>I</m:t>
            </m:r>
          </m:e>
          <m:sub>
            <m:r>
              <w:rPr>
                <w:rFonts w:ascii="Cambria Math" w:hAnsi="Cambria Math"/>
              </w:rPr>
              <m:t>maxs</m:t>
            </m:r>
          </m:sub>
        </m:sSub>
      </m:oMath>
      <w:r w:rsidR="00BD501F">
        <w:t xml:space="preserve"> — максимальний струм, </w:t>
      </w:r>
      <m:oMath>
        <m:sSub>
          <m:sSubPr>
            <m:ctrlPr>
              <w:rPr>
                <w:rFonts w:ascii="Cambria Math" w:hAnsi="Cambria Math"/>
              </w:rPr>
            </m:ctrlPr>
          </m:sSubPr>
          <m:e>
            <m:r>
              <w:rPr>
                <w:rFonts w:ascii="Cambria Math" w:hAnsi="Cambria Math"/>
              </w:rPr>
              <m:t>I</m:t>
            </m:r>
          </m:e>
          <m:sub>
            <m:r>
              <w:rPr>
                <w:rFonts w:ascii="Cambria Math" w:hAnsi="Cambria Math"/>
              </w:rPr>
              <m:t>maxs</m:t>
            </m:r>
          </m:sub>
        </m:sSub>
      </m:oMath>
      <w:r w:rsidR="00BD501F">
        <w:t>= 1 А.</w:t>
      </w:r>
    </w:p>
    <w:p w14:paraId="6C84F1B2" w14:textId="77777777" w:rsidR="00BD501F" w:rsidRDefault="00BD501F" w:rsidP="00BD501F">
      <w:r>
        <w:t>Мінімально допустима ширина провідника</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t</m:t>
            </m:r>
          </m:e>
          <m:sub>
            <m:r>
              <w:rPr>
                <w:rFonts w:ascii="Cambria Math" w:hAnsi="Cambria Math"/>
                <w:lang w:val="ru-RU"/>
              </w:rPr>
              <m:t>3</m:t>
            </m:r>
          </m:sub>
        </m:sSub>
      </m:oMath>
      <w:r w:rsidRPr="00254464">
        <w:rPr>
          <w:lang w:val="ru-RU"/>
        </w:rPr>
        <w:t xml:space="preserve"> </w:t>
      </w:r>
      <w:r>
        <w:t>з урахуванням допустимого рівня струму на ньому розраховується за формулою:</w:t>
      </w:r>
    </w:p>
    <w:p w14:paraId="515A7444" w14:textId="77777777" w:rsidR="00E329B4" w:rsidRPr="00E329B4" w:rsidRDefault="0075021D" w:rsidP="00E329B4">
      <w:pPr>
        <w:pStyle w:val="a6"/>
        <w:jc w:val="right"/>
      </w:pPr>
      <m:oMath>
        <m:sSub>
          <m:sSubPr>
            <m:ctrlPr>
              <w:rPr>
                <w:rFonts w:ascii="Cambria Math" w:hAnsi="Cambria Math"/>
              </w:rPr>
            </m:ctrlPr>
          </m:sSubPr>
          <m:e>
            <m:r>
              <w:rPr>
                <w:rFonts w:ascii="Cambria Math" w:hAnsi="Cambria Math"/>
                <w:lang w:val="en-US"/>
              </w:rPr>
              <m:t>t</m:t>
            </m:r>
          </m:e>
          <m:sub>
            <m:r>
              <m:rPr>
                <m:sty m:val="p"/>
              </m:rPr>
              <w:rPr>
                <w:rFonts w:ascii="Cambria Math" w:hAnsi="Cambria Math"/>
              </w:rPr>
              <m:t>3</m:t>
            </m:r>
            <m:r>
              <w:rPr>
                <w:rFonts w:ascii="Cambria Math" w:hAnsi="Cambria Math"/>
              </w:rPr>
              <m:t>s</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maxs</m:t>
                </m:r>
              </m:sub>
            </m:sSub>
          </m:num>
          <m:den>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s</m:t>
                </m:r>
              </m:sub>
            </m:sSub>
          </m:den>
        </m:f>
        <m:r>
          <m:rPr>
            <m:sty m:val="p"/>
          </m:rPr>
          <w:rPr>
            <w:rFonts w:ascii="Cambria Math" w:hAnsi="Cambria Math"/>
          </w:rPr>
          <m:t>=1.429 мм,</m:t>
        </m:r>
      </m:oMath>
      <w:r w:rsidR="00E329B4" w:rsidRPr="008E3B2D">
        <w:t xml:space="preserve">                                (4.</w:t>
      </w:r>
      <w:r w:rsidR="002A1465" w:rsidRPr="008E3B2D">
        <w:t>13</w:t>
      </w:r>
      <w:r w:rsidR="00E329B4" w:rsidRPr="008E3B2D">
        <w:t>)</w:t>
      </w:r>
    </w:p>
    <w:p w14:paraId="35A4DF2F" w14:textId="77777777" w:rsidR="00BD501F" w:rsidRDefault="00BD501F" w:rsidP="00BD501F">
      <w:pPr>
        <w:pStyle w:val="a7"/>
        <w:rPr>
          <w:lang w:val="ru-RU"/>
        </w:rPr>
      </w:pPr>
      <w:r>
        <w:t xml:space="preserve">де </w:t>
      </w:r>
      <m:oMath>
        <m:sSub>
          <m:sSubPr>
            <m:ctrlPr>
              <w:rPr>
                <w:rFonts w:ascii="Cambria Math" w:hAnsi="Cambria Math"/>
              </w:rPr>
            </m:ctrlPr>
          </m:sSubPr>
          <m:e>
            <m:r>
              <w:rPr>
                <w:rFonts w:ascii="Cambria Math" w:hAnsi="Cambria Math"/>
              </w:rPr>
              <m:t>j</m:t>
            </m:r>
          </m:e>
          <m:sub>
            <m:r>
              <w:rPr>
                <w:rFonts w:ascii="Cambria Math" w:hAnsi="Cambria Math"/>
              </w:rPr>
              <m:t>s</m:t>
            </m:r>
          </m:sub>
        </m:sSub>
      </m:oMath>
      <w:r>
        <w:t xml:space="preserve">– допустима щільність струму в провіднику, </w:t>
      </w:r>
      <m:oMath>
        <m:sSub>
          <m:sSubPr>
            <m:ctrlPr>
              <w:rPr>
                <w:rFonts w:ascii="Cambria Math" w:hAnsi="Cambria Math"/>
              </w:rPr>
            </m:ctrlPr>
          </m:sSubPr>
          <m:e>
            <m:r>
              <w:rPr>
                <w:rFonts w:ascii="Cambria Math" w:hAnsi="Cambria Math"/>
              </w:rPr>
              <m:t>j</m:t>
            </m:r>
          </m:e>
          <m:sub>
            <m:r>
              <w:rPr>
                <w:rFonts w:ascii="Cambria Math" w:hAnsi="Cambria Math"/>
              </w:rPr>
              <m:t>s</m:t>
            </m:r>
          </m:sub>
        </m:sSub>
        <m:r>
          <w:rPr>
            <w:rFonts w:ascii="Cambria Math" w:hAnsi="Cambria Math"/>
          </w:rPr>
          <m:t>=20</m:t>
        </m:r>
        <m:f>
          <m:fPr>
            <m:ctrlPr>
              <w:rPr>
                <w:rFonts w:ascii="Cambria Math" w:hAnsi="Cambria Math"/>
              </w:rPr>
            </m:ctrlPr>
          </m:fPr>
          <m:num>
            <m:r>
              <m:rPr>
                <m:sty m:val="p"/>
              </m:rPr>
              <w:rPr>
                <w:rFonts w:ascii="Cambria Math" w:hAnsi="Cambria Math"/>
              </w:rPr>
              <m:t>A</m:t>
            </m:r>
          </m:num>
          <m:den>
            <m:r>
              <m:rPr>
                <m:sty m:val="p"/>
              </m:rPr>
              <w:rPr>
                <w:rFonts w:ascii="Cambria Math" w:hAnsi="Cambria Math"/>
              </w:rPr>
              <m:t>м</m:t>
            </m:r>
            <m:sSup>
              <m:sSupPr>
                <m:ctrlPr>
                  <w:rPr>
                    <w:rFonts w:ascii="Cambria Math" w:hAnsi="Cambria Math"/>
                  </w:rPr>
                </m:ctrlPr>
              </m:sSupPr>
              <m:e>
                <m:r>
                  <w:rPr>
                    <w:rFonts w:ascii="Cambria Math" w:hAnsi="Cambria Math"/>
                  </w:rPr>
                  <m:t>м</m:t>
                </m:r>
              </m:e>
              <m:sup>
                <m:r>
                  <w:rPr>
                    <w:rFonts w:ascii="Cambria Math" w:hAnsi="Cambria Math"/>
                  </w:rPr>
                  <m:t>2</m:t>
                </m:r>
              </m:sup>
            </m:sSup>
          </m:den>
        </m:f>
      </m:oMath>
      <w:r w:rsidRPr="00254464">
        <w:rPr>
          <w:lang w:val="ru-RU"/>
        </w:rPr>
        <w:t>.</w:t>
      </w:r>
    </w:p>
    <w:p w14:paraId="656B5540" w14:textId="77777777" w:rsidR="00E329B4" w:rsidRDefault="00E329B4" w:rsidP="00E329B4">
      <w:r>
        <w:t>Таблиця 4.3 – Ширина провідників</w:t>
      </w:r>
    </w:p>
    <w:tbl>
      <w:tblPr>
        <w:tblStyle w:val="af7"/>
        <w:tblW w:w="0" w:type="auto"/>
        <w:tblLook w:val="04A0" w:firstRow="1" w:lastRow="0" w:firstColumn="1" w:lastColumn="0" w:noHBand="0" w:noVBand="1"/>
      </w:tblPr>
      <w:tblGrid>
        <w:gridCol w:w="1740"/>
        <w:gridCol w:w="1673"/>
        <w:gridCol w:w="1402"/>
        <w:gridCol w:w="1630"/>
        <w:gridCol w:w="20"/>
        <w:gridCol w:w="1610"/>
        <w:gridCol w:w="1270"/>
      </w:tblGrid>
      <w:tr w:rsidR="00294248" w14:paraId="5CB06392" w14:textId="77777777" w:rsidTr="00294248">
        <w:trPr>
          <w:trHeight w:val="285"/>
        </w:trPr>
        <w:tc>
          <w:tcPr>
            <w:tcW w:w="1740" w:type="dxa"/>
            <w:vMerge w:val="restart"/>
          </w:tcPr>
          <w:p w14:paraId="61B25C47" w14:textId="77777777" w:rsidR="00294248" w:rsidRPr="00294248" w:rsidRDefault="00294248" w:rsidP="00294248">
            <w:pPr>
              <w:ind w:firstLine="0"/>
              <w:jc w:val="center"/>
            </w:pPr>
            <w:r>
              <w:t>Тип</w:t>
            </w:r>
          </w:p>
        </w:tc>
        <w:tc>
          <w:tcPr>
            <w:tcW w:w="1673" w:type="dxa"/>
            <w:vMerge w:val="restart"/>
          </w:tcPr>
          <w:p w14:paraId="128AFC71" w14:textId="77777777" w:rsidR="00294248" w:rsidRPr="00294248" w:rsidRDefault="00294248" w:rsidP="00294248">
            <w:pPr>
              <w:ind w:firstLine="0"/>
              <w:jc w:val="center"/>
            </w:pPr>
            <w:r>
              <w:t>Напруга, В</w:t>
            </w:r>
          </w:p>
        </w:tc>
        <w:tc>
          <w:tcPr>
            <w:tcW w:w="1402" w:type="dxa"/>
            <w:vMerge w:val="restart"/>
          </w:tcPr>
          <w:p w14:paraId="79033D0F" w14:textId="77777777" w:rsidR="00294248" w:rsidRPr="00294248" w:rsidRDefault="00294248" w:rsidP="00294248">
            <w:pPr>
              <w:ind w:firstLine="0"/>
              <w:jc w:val="center"/>
            </w:pPr>
            <w:r>
              <w:t>Струм, А</w:t>
            </w:r>
          </w:p>
        </w:tc>
        <w:tc>
          <w:tcPr>
            <w:tcW w:w="3260" w:type="dxa"/>
            <w:gridSpan w:val="3"/>
          </w:tcPr>
          <w:p w14:paraId="0C4A69A1" w14:textId="77777777" w:rsidR="00294248" w:rsidRPr="00294248" w:rsidRDefault="00294248" w:rsidP="00294248">
            <w:pPr>
              <w:ind w:firstLine="0"/>
              <w:jc w:val="center"/>
            </w:pPr>
            <w:r>
              <w:t>Ширина провідника, мм</w:t>
            </w:r>
          </w:p>
        </w:tc>
        <w:tc>
          <w:tcPr>
            <w:tcW w:w="1270" w:type="dxa"/>
            <w:vMerge w:val="restart"/>
          </w:tcPr>
          <w:p w14:paraId="1DC2FEA9" w14:textId="77777777" w:rsidR="00294248" w:rsidRPr="00294248" w:rsidRDefault="00294248" w:rsidP="00294248">
            <w:pPr>
              <w:ind w:firstLine="0"/>
              <w:jc w:val="center"/>
            </w:pPr>
            <w:r>
              <w:t>Зазор, мм</w:t>
            </w:r>
          </w:p>
        </w:tc>
      </w:tr>
      <w:tr w:rsidR="00294248" w14:paraId="5D79489A" w14:textId="77777777" w:rsidTr="00294248">
        <w:trPr>
          <w:trHeight w:val="284"/>
        </w:trPr>
        <w:tc>
          <w:tcPr>
            <w:tcW w:w="1740" w:type="dxa"/>
            <w:vMerge/>
          </w:tcPr>
          <w:p w14:paraId="75E8D17F" w14:textId="77777777" w:rsidR="00294248" w:rsidRDefault="00294248" w:rsidP="00BD501F">
            <w:pPr>
              <w:ind w:firstLine="0"/>
            </w:pPr>
          </w:p>
        </w:tc>
        <w:tc>
          <w:tcPr>
            <w:tcW w:w="1673" w:type="dxa"/>
            <w:vMerge/>
          </w:tcPr>
          <w:p w14:paraId="7FB9DFD5" w14:textId="77777777" w:rsidR="00294248" w:rsidRDefault="00294248" w:rsidP="00BD501F">
            <w:pPr>
              <w:ind w:firstLine="0"/>
            </w:pPr>
          </w:p>
        </w:tc>
        <w:tc>
          <w:tcPr>
            <w:tcW w:w="1402" w:type="dxa"/>
            <w:vMerge/>
          </w:tcPr>
          <w:p w14:paraId="18CCE166" w14:textId="77777777" w:rsidR="00294248" w:rsidRDefault="00294248" w:rsidP="00BD501F">
            <w:pPr>
              <w:ind w:firstLine="0"/>
            </w:pPr>
          </w:p>
        </w:tc>
        <w:tc>
          <w:tcPr>
            <w:tcW w:w="1650" w:type="dxa"/>
            <w:gridSpan w:val="2"/>
          </w:tcPr>
          <w:p w14:paraId="06EFB2A4" w14:textId="77777777" w:rsidR="00294248" w:rsidRPr="00294248" w:rsidRDefault="00294248" w:rsidP="00BD501F">
            <w:pPr>
              <w:ind w:firstLine="0"/>
            </w:pPr>
            <w:r>
              <w:t>у широкому</w:t>
            </w:r>
          </w:p>
        </w:tc>
        <w:tc>
          <w:tcPr>
            <w:tcW w:w="1610" w:type="dxa"/>
          </w:tcPr>
          <w:p w14:paraId="34A4F3FA" w14:textId="77777777" w:rsidR="00294248" w:rsidRPr="00294248" w:rsidRDefault="00294248" w:rsidP="00BD501F">
            <w:pPr>
              <w:ind w:firstLine="0"/>
            </w:pPr>
            <w:r>
              <w:t>у вузькому</w:t>
            </w:r>
          </w:p>
        </w:tc>
        <w:tc>
          <w:tcPr>
            <w:tcW w:w="1270" w:type="dxa"/>
            <w:vMerge/>
          </w:tcPr>
          <w:p w14:paraId="373092B7" w14:textId="77777777" w:rsidR="00294248" w:rsidRDefault="00294248" w:rsidP="00BD501F">
            <w:pPr>
              <w:ind w:firstLine="0"/>
              <w:rPr>
                <w:lang w:val="en-US"/>
              </w:rPr>
            </w:pPr>
          </w:p>
        </w:tc>
      </w:tr>
      <w:tr w:rsidR="00294248" w14:paraId="0FAACF42" w14:textId="77777777" w:rsidTr="009A6F4B">
        <w:tc>
          <w:tcPr>
            <w:tcW w:w="1740" w:type="dxa"/>
          </w:tcPr>
          <w:p w14:paraId="10E318C9" w14:textId="77777777" w:rsidR="00294248" w:rsidRPr="00294248" w:rsidRDefault="00294248" w:rsidP="00FB094F">
            <w:pPr>
              <w:ind w:firstLine="0"/>
              <w:jc w:val="center"/>
            </w:pPr>
            <w:r>
              <w:t>Силова</w:t>
            </w:r>
          </w:p>
        </w:tc>
        <w:tc>
          <w:tcPr>
            <w:tcW w:w="1673" w:type="dxa"/>
          </w:tcPr>
          <w:p w14:paraId="733A8C84" w14:textId="77777777" w:rsidR="00294248" w:rsidRPr="00294248" w:rsidRDefault="00294248" w:rsidP="00FB094F">
            <w:pPr>
              <w:ind w:firstLine="0"/>
              <w:jc w:val="center"/>
            </w:pPr>
            <w:r>
              <w:t>5</w:t>
            </w:r>
          </w:p>
        </w:tc>
        <w:tc>
          <w:tcPr>
            <w:tcW w:w="1402" w:type="dxa"/>
          </w:tcPr>
          <w:p w14:paraId="282D9852" w14:textId="77777777" w:rsidR="00294248" w:rsidRPr="00294248" w:rsidRDefault="00294248" w:rsidP="00FB094F">
            <w:pPr>
              <w:ind w:firstLine="0"/>
              <w:jc w:val="center"/>
            </w:pPr>
            <w:r>
              <w:t>1</w:t>
            </w:r>
          </w:p>
        </w:tc>
        <w:tc>
          <w:tcPr>
            <w:tcW w:w="1630" w:type="dxa"/>
          </w:tcPr>
          <w:p w14:paraId="783938B5" w14:textId="77777777" w:rsidR="00294248" w:rsidRDefault="00294248" w:rsidP="00294248">
            <w:pPr>
              <w:ind w:firstLine="0"/>
              <w:jc w:val="center"/>
              <w:rPr>
                <w:lang w:val="en-US"/>
              </w:rPr>
            </w:pPr>
            <m:oMathPara>
              <m:oMath>
                <m:r>
                  <m:rPr>
                    <m:sty m:val="p"/>
                  </m:rPr>
                  <w:rPr>
                    <w:rFonts w:ascii="Cambria Math" w:hAnsi="Cambria Math"/>
                  </w:rPr>
                  <m:t>1.429</m:t>
                </m:r>
              </m:oMath>
            </m:oMathPara>
          </w:p>
        </w:tc>
        <w:tc>
          <w:tcPr>
            <w:tcW w:w="1630" w:type="dxa"/>
            <w:gridSpan w:val="2"/>
          </w:tcPr>
          <w:p w14:paraId="46417D6D" w14:textId="77777777" w:rsidR="00294248" w:rsidRDefault="00294248" w:rsidP="00294248">
            <w:pPr>
              <w:ind w:firstLine="0"/>
              <w:jc w:val="center"/>
              <w:rPr>
                <w:lang w:val="en-US"/>
              </w:rPr>
            </w:pPr>
            <m:oMathPara>
              <m:oMath>
                <m:r>
                  <m:rPr>
                    <m:sty m:val="p"/>
                  </m:rPr>
                  <w:rPr>
                    <w:rFonts w:ascii="Cambria Math" w:hAnsi="Cambria Math"/>
                  </w:rPr>
                  <m:t>1.429</m:t>
                </m:r>
              </m:oMath>
            </m:oMathPara>
          </w:p>
        </w:tc>
        <w:tc>
          <w:tcPr>
            <w:tcW w:w="1270" w:type="dxa"/>
          </w:tcPr>
          <w:p w14:paraId="59759A3C" w14:textId="77777777" w:rsidR="00294248" w:rsidRPr="00294248" w:rsidRDefault="00294248" w:rsidP="00BD501F">
            <w:pPr>
              <w:ind w:firstLine="0"/>
            </w:pPr>
            <w:r>
              <w:t>0,3</w:t>
            </w:r>
          </w:p>
        </w:tc>
      </w:tr>
      <w:tr w:rsidR="00294248" w14:paraId="4143AE03" w14:textId="77777777" w:rsidTr="009A6F4B">
        <w:tc>
          <w:tcPr>
            <w:tcW w:w="1740" w:type="dxa"/>
          </w:tcPr>
          <w:p w14:paraId="26DDDA30" w14:textId="77777777" w:rsidR="00294248" w:rsidRPr="00294248" w:rsidRDefault="00294248" w:rsidP="00FB094F">
            <w:pPr>
              <w:ind w:firstLine="0"/>
              <w:jc w:val="center"/>
            </w:pPr>
            <w:r>
              <w:t>Сигнальна</w:t>
            </w:r>
          </w:p>
        </w:tc>
        <w:tc>
          <w:tcPr>
            <w:tcW w:w="1673" w:type="dxa"/>
          </w:tcPr>
          <w:p w14:paraId="28083AA8" w14:textId="77777777" w:rsidR="00294248" w:rsidRPr="00294248" w:rsidRDefault="00294248" w:rsidP="00FB094F">
            <w:pPr>
              <w:ind w:firstLine="0"/>
              <w:jc w:val="center"/>
            </w:pPr>
            <w:r>
              <w:t>3,3</w:t>
            </w:r>
          </w:p>
        </w:tc>
        <w:tc>
          <w:tcPr>
            <w:tcW w:w="1402" w:type="dxa"/>
          </w:tcPr>
          <w:p w14:paraId="5EBF02FD" w14:textId="77777777" w:rsidR="00294248" w:rsidRPr="00294248" w:rsidRDefault="00294248" w:rsidP="00FB094F">
            <w:pPr>
              <w:ind w:firstLine="0"/>
              <w:jc w:val="center"/>
            </w:pPr>
            <w:r>
              <w:t>0,1</w:t>
            </w:r>
          </w:p>
        </w:tc>
        <w:tc>
          <w:tcPr>
            <w:tcW w:w="1630" w:type="dxa"/>
          </w:tcPr>
          <w:p w14:paraId="60E29A72" w14:textId="77777777" w:rsidR="00294248" w:rsidRPr="00294248" w:rsidRDefault="00294248" w:rsidP="00294248">
            <w:pPr>
              <w:ind w:firstLine="0"/>
              <w:jc w:val="center"/>
            </w:pPr>
            <w:r>
              <w:t>0,55</w:t>
            </w:r>
          </w:p>
        </w:tc>
        <w:tc>
          <w:tcPr>
            <w:tcW w:w="1630" w:type="dxa"/>
            <w:gridSpan w:val="2"/>
          </w:tcPr>
          <w:p w14:paraId="704BEEE3" w14:textId="77777777" w:rsidR="00294248" w:rsidRPr="00294248" w:rsidRDefault="00294248" w:rsidP="00294248">
            <w:pPr>
              <w:ind w:firstLine="0"/>
              <w:jc w:val="center"/>
            </w:pPr>
            <w:r>
              <w:t>0,3</w:t>
            </w:r>
          </w:p>
        </w:tc>
        <w:tc>
          <w:tcPr>
            <w:tcW w:w="1270" w:type="dxa"/>
          </w:tcPr>
          <w:p w14:paraId="2C1874C0" w14:textId="77777777" w:rsidR="00294248" w:rsidRPr="00294248" w:rsidRDefault="00294248" w:rsidP="00BD501F">
            <w:pPr>
              <w:ind w:firstLine="0"/>
            </w:pPr>
            <w:r>
              <w:t>0,3</w:t>
            </w:r>
          </w:p>
        </w:tc>
      </w:tr>
    </w:tbl>
    <w:p w14:paraId="5C776EC6" w14:textId="77777777" w:rsidR="00BD501F" w:rsidRDefault="00294248" w:rsidP="00BD501F">
      <w:r>
        <w:t>Результати будемо використовувати для проектування плати.</w:t>
      </w:r>
    </w:p>
    <w:p w14:paraId="6CE178EB" w14:textId="77777777" w:rsidR="004E570E" w:rsidRDefault="00233EED" w:rsidP="00233EED">
      <w:pPr>
        <w:pStyle w:val="2"/>
      </w:pPr>
      <w:bookmarkStart w:id="41" w:name="_Toc169035098"/>
      <w:r w:rsidRPr="00233EED">
        <w:t>Вибір матеріалу друкованої плати</w:t>
      </w:r>
      <w:bookmarkEnd w:id="41"/>
    </w:p>
    <w:p w14:paraId="20E8CB28" w14:textId="77777777" w:rsidR="00BE4D8A" w:rsidRDefault="00233EED" w:rsidP="00BE4D8A">
      <w:r w:rsidRPr="00BE4D8A">
        <w:t xml:space="preserve"> Для розробки друкованої плати було обрано матеріал </w:t>
      </w:r>
      <w:r w:rsidRPr="00141148">
        <w:rPr>
          <w:i/>
          <w:iCs/>
        </w:rPr>
        <w:t>FR-4</w:t>
      </w:r>
      <w:r w:rsidRPr="00BE4D8A">
        <w:t xml:space="preserve"> з шаром металізації товщиною 35 мкм та загальною товщиною 1,5 мм. </w:t>
      </w:r>
    </w:p>
    <w:p w14:paraId="1DC673B5" w14:textId="77777777" w:rsidR="00233EED" w:rsidRDefault="00233EED" w:rsidP="00BE4D8A">
      <w:r w:rsidRPr="00141148">
        <w:rPr>
          <w:i/>
          <w:iCs/>
        </w:rPr>
        <w:t>FR-4</w:t>
      </w:r>
      <w:r w:rsidRPr="00BE4D8A">
        <w:t xml:space="preserve"> є популярним матеріалом для виготовлення друкованих плат завдяки своїм відмінним електричним і механічним властивостям.</w:t>
      </w:r>
      <w:r w:rsidR="002A1465">
        <w:t> </w:t>
      </w:r>
      <w:r w:rsidR="00BE4D8A" w:rsidRPr="00141148">
        <w:rPr>
          <w:i/>
          <w:iCs/>
        </w:rPr>
        <w:t>FR-4</w:t>
      </w:r>
      <w:r w:rsidR="002A1465" w:rsidRPr="00141148">
        <w:rPr>
          <w:i/>
          <w:iCs/>
        </w:rPr>
        <w:t> </w:t>
      </w:r>
      <w:r w:rsidR="00BE4D8A" w:rsidRPr="00254464">
        <w:rPr>
          <w:lang w:val="ru-RU"/>
        </w:rPr>
        <w:t>[</w:t>
      </w:r>
      <w:r w:rsidR="00610C07">
        <w:t>19</w:t>
      </w:r>
      <w:r w:rsidR="00BE4D8A" w:rsidRPr="00254464">
        <w:rPr>
          <w:lang w:val="ru-RU"/>
        </w:rPr>
        <w:t>]</w:t>
      </w:r>
      <w:r w:rsidR="00BE4D8A">
        <w:t xml:space="preserve"> </w:t>
      </w:r>
      <w:r w:rsidR="00BE4D8A" w:rsidRPr="00BE4D8A">
        <w:t xml:space="preserve">— це композитний матеріал, який складається зі склотканини, просоченої епоксидною смолою. Склотканина забезпечує високу механічну міцність, а епоксидна смола надає матеріалу стійкість до високих температур і </w:t>
      </w:r>
      <w:r w:rsidR="005274BF">
        <w:rPr>
          <w:noProof/>
          <w:lang w:eastAsia="uk-UA"/>
        </w:rPr>
        <mc:AlternateContent>
          <mc:Choice Requires="wpg">
            <w:drawing>
              <wp:anchor distT="0" distB="0" distL="114300" distR="114300" simplePos="0" relativeHeight="251724800" behindDoc="0" locked="0" layoutInCell="0" allowOverlap="1" wp14:anchorId="71C72251" wp14:editId="392FA21D">
                <wp:simplePos x="0" y="0"/>
                <wp:positionH relativeFrom="margin">
                  <wp:align>center</wp:align>
                </wp:positionH>
                <wp:positionV relativeFrom="page">
                  <wp:align>bottom</wp:align>
                </wp:positionV>
                <wp:extent cx="6590665" cy="10079355"/>
                <wp:effectExtent l="0" t="0" r="19685" b="17145"/>
                <wp:wrapNone/>
                <wp:docPr id="7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7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B847F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7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FAB700"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7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9B73C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7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A49AD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7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86D2AA"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7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95CF51"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7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A871C4" w14:textId="77777777" w:rsidR="003863C1" w:rsidRPr="00092889" w:rsidRDefault="003863C1" w:rsidP="005274BF">
                              <w:pPr>
                                <w:pStyle w:val="af3"/>
                                <w:jc w:val="center"/>
                                <w:rPr>
                                  <w:rFonts w:ascii="Arial" w:hAnsi="Arial" w:cs="Arial"/>
                                </w:rPr>
                              </w:pPr>
                              <w:r>
                                <w:rPr>
                                  <w:rFonts w:ascii="Arial" w:hAnsi="Arial" w:cs="Arial"/>
                                </w:rPr>
                                <w:t>32</w:t>
                              </w:r>
                            </w:p>
                          </w:txbxContent>
                        </wps:txbx>
                        <wps:bodyPr rot="0" vert="horz" wrap="square" lIns="12700" tIns="12700" rIns="12700" bIns="12700" anchor="t" anchorCtr="0" upright="1">
                          <a:noAutofit/>
                        </wps:bodyPr>
                      </wps:wsp>
                      <wps:wsp>
                        <wps:cNvPr id="7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53EF42"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C72251" id="_x0000_s1713" style="position:absolute;left:0;text-align:left;margin-left:0;margin-top:0;width:518.95pt;height:793.65pt;z-index:25172480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" o:allowincell="f">
                <v:rect id="Rectangle 52" o:spid="_x0000_s17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" filled="f" strokeweight="2pt"/>
                <v:line id="Line 53" o:spid="_x0000_s17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" strokeweight="2pt"/>
                <v:line id="Line 54" o:spid="_x0000_s17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" strokeweight="2pt"/>
                <v:line id="Line 55" o:spid="_x0000_s17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" strokeweight="2pt"/>
                <v:line id="Line 56" o:spid="_x0000_s17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" strokeweight="2pt"/>
                <v:line id="Line 57" o:spid="_x0000_s17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" strokeweight="2pt"/>
                <v:line id="Line 58" o:spid="_x0000_s17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" strokeweight="2pt"/>
                <v:line id="Line 59" o:spid="_x0000_s17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" strokeweight="2pt"/>
                <v:line id="Line 60" o:spid="_x0000_s17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" strokeweight="1pt"/>
                <v:line id="Line 61" o:spid="_x0000_s17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" strokeweight="2pt"/>
                <v:line id="Line 62" o:spid="_x0000_s17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" strokeweight="1pt"/>
                <v:rect id="Rectangle 63" o:spid="_x0000_s17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" filled="f" stroked="f" strokeweight=".25pt">
                  <v:textbox inset="1pt,1pt,1pt,1pt">
                    <w:txbxContent>
                      <w:p w14:paraId="26B847F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7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" filled="f" stroked="f" strokeweight=".25pt">
                  <v:textbox inset="1pt,1pt,1pt,1pt">
                    <w:txbxContent>
                      <w:p w14:paraId="6CFAB700"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7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" filled="f" stroked="f" strokeweight=".25pt">
                  <v:textbox inset="1pt,1pt,1pt,1pt">
                    <w:txbxContent>
                      <w:p w14:paraId="249B73C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7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" filled="f" stroked="f" strokeweight=".25pt">
                  <v:textbox inset="1pt,1pt,1pt,1pt">
                    <w:txbxContent>
                      <w:p w14:paraId="58A49AD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7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" filled="f" stroked="f" strokeweight=".25pt">
                  <v:textbox inset="1pt,1pt,1pt,1pt">
                    <w:txbxContent>
                      <w:p w14:paraId="3486D2AA"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7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" filled="f" stroked="f" strokeweight=".25pt">
                  <v:textbox inset="1pt,1pt,1pt,1pt">
                    <w:txbxContent>
                      <w:p w14:paraId="0295CF51"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7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" filled="f" stroked="f" strokeweight=".25pt">
                  <v:textbox inset="1pt,1pt,1pt,1pt">
                    <w:txbxContent>
                      <w:p w14:paraId="17A871C4" w14:textId="77777777" w:rsidR="003863C1" w:rsidRPr="00092889" w:rsidRDefault="003863C1" w:rsidP="005274BF">
                        <w:pPr>
                          <w:pStyle w:val="af3"/>
                          <w:jc w:val="center"/>
                          <w:rPr>
                            <w:rFonts w:ascii="Arial" w:hAnsi="Arial" w:cs="Arial"/>
                          </w:rPr>
                        </w:pPr>
                        <w:r>
                          <w:rPr>
                            <w:rFonts w:ascii="Arial" w:hAnsi="Arial" w:cs="Arial"/>
                          </w:rPr>
                          <w:t>32</w:t>
                        </w:r>
                      </w:p>
                    </w:txbxContent>
                  </v:textbox>
                </v:rect>
                <v:rect id="Rectangle 70" o:spid="_x0000_s17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" filled="f" stroked="f" strokeweight=".25pt">
                  <v:textbox inset="1pt,1pt,1pt,1pt">
                    <w:txbxContent>
                      <w:p w14:paraId="6053EF42"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BE4D8A" w:rsidRPr="00BE4D8A">
        <w:t>електричну ізоляцію. Матеріал також має властивість самозагасання, що означає, що він не підтримує горіння.</w:t>
      </w:r>
    </w:p>
    <w:p w14:paraId="0F0EB2B0" w14:textId="77777777" w:rsidR="00BE4D8A" w:rsidRDefault="00BE4D8A" w:rsidP="00BE4D8A">
      <w:r>
        <w:t xml:space="preserve">Характеристики склотекстоліта </w:t>
      </w:r>
      <w:r w:rsidRPr="00141148">
        <w:rPr>
          <w:i/>
          <w:iCs/>
        </w:rPr>
        <w:t>FR-4</w:t>
      </w:r>
      <w:r w:rsidR="000F0D76">
        <w:t xml:space="preserve"> </w:t>
      </w:r>
      <w:r w:rsidR="000F0D76" w:rsidRPr="00254464">
        <w:rPr>
          <w:lang w:val="ru-RU"/>
        </w:rPr>
        <w:t>[</w:t>
      </w:r>
      <w:r w:rsidR="00560B4B" w:rsidRPr="008E3B2D">
        <w:rPr>
          <w:lang w:val="ru-RU"/>
        </w:rPr>
        <w:t>2</w:t>
      </w:r>
      <w:r w:rsidR="00610C07">
        <w:t>0</w:t>
      </w:r>
      <w:r w:rsidR="000F0D76" w:rsidRPr="00254464">
        <w:rPr>
          <w:lang w:val="ru-RU"/>
        </w:rPr>
        <w:t>]</w:t>
      </w:r>
      <w:r w:rsidR="000F0D76">
        <w:t>:</w:t>
      </w:r>
    </w:p>
    <w:p w14:paraId="41E9B924" w14:textId="77777777" w:rsidR="000F0D76" w:rsidRPr="000F0D76" w:rsidRDefault="00262B84" w:rsidP="000F0D76">
      <w:r>
        <w:t>Міцність</w:t>
      </w:r>
      <w:r w:rsidRPr="000F0D76">
        <w:t xml:space="preserve"> </w:t>
      </w:r>
      <w:r w:rsidR="000F0D76" w:rsidRPr="000F0D76">
        <w:t>на згин перпендикулярно шару при нормальних умовах</w:t>
      </w:r>
    </w:p>
    <w:p w14:paraId="3E70848D" w14:textId="77777777" w:rsidR="00B23210" w:rsidRPr="00B23210" w:rsidRDefault="00B23210" w:rsidP="00B23210">
      <w:pPr>
        <w:pStyle w:val="afa"/>
        <w:numPr>
          <w:ilvl w:val="0"/>
          <w:numId w:val="22"/>
        </w:numPr>
      </w:pPr>
      <w:r w:rsidRPr="00B23210">
        <w:t>Міцність на вигин (перпендикулярно до шарів): ≥ 340 МПа</w:t>
      </w:r>
      <w:r w:rsidRPr="00254464">
        <w:rPr>
          <w:lang w:val="ru-RU"/>
        </w:rPr>
        <w:t>;</w:t>
      </w:r>
    </w:p>
    <w:p w14:paraId="7D99F354" w14:textId="77777777" w:rsidR="00B23210" w:rsidRPr="00B23210" w:rsidRDefault="00B23210" w:rsidP="00B23210">
      <w:pPr>
        <w:pStyle w:val="afa"/>
        <w:numPr>
          <w:ilvl w:val="0"/>
          <w:numId w:val="22"/>
        </w:numPr>
      </w:pPr>
      <w:r w:rsidRPr="00B23210">
        <w:t xml:space="preserve">Ударна міцність при вигині (паралельно до шарів): ≥ 33 </w:t>
      </w:r>
      <m:oMath>
        <m:f>
          <m:fPr>
            <m:ctrlPr>
              <w:rPr>
                <w:rFonts w:ascii="Cambria Math" w:hAnsi="Cambria Math"/>
                <w:i/>
              </w:rPr>
            </m:ctrlPr>
          </m:fPr>
          <m:num>
            <m:r>
              <m:rPr>
                <m:sty m:val="p"/>
              </m:rPr>
              <w:rPr>
                <w:rFonts w:ascii="Cambria Math" w:hAnsi="Cambria Math"/>
              </w:rPr>
              <m:t>кДж</m:t>
            </m:r>
          </m:num>
          <m:den>
            <m:sSup>
              <m:sSupPr>
                <m:ctrlPr>
                  <w:rPr>
                    <w:rFonts w:ascii="Cambria Math" w:hAnsi="Cambria Math"/>
                    <w:i/>
                  </w:rPr>
                </m:ctrlPr>
              </m:sSupPr>
              <m:e>
                <m:r>
                  <w:rPr>
                    <w:rFonts w:ascii="Cambria Math" w:hAnsi="Cambria Math"/>
                  </w:rPr>
                  <m:t>м</m:t>
                </m:r>
              </m:e>
              <m:sup>
                <m:r>
                  <w:rPr>
                    <w:rFonts w:ascii="Cambria Math" w:hAnsi="Cambria Math"/>
                  </w:rPr>
                  <m:t>2</m:t>
                </m:r>
              </m:sup>
            </m:sSup>
          </m:den>
        </m:f>
      </m:oMath>
      <w:r w:rsidRPr="00254464">
        <w:rPr>
          <w:lang w:val="ru-RU"/>
        </w:rPr>
        <w:t>;</w:t>
      </w:r>
    </w:p>
    <w:p w14:paraId="50E9C382" w14:textId="77777777" w:rsidR="00B23210" w:rsidRPr="00B23210" w:rsidRDefault="00B23210" w:rsidP="00B23210">
      <w:pPr>
        <w:pStyle w:val="afa"/>
        <w:numPr>
          <w:ilvl w:val="0"/>
          <w:numId w:val="22"/>
        </w:numPr>
      </w:pPr>
      <w:r w:rsidRPr="00B23210">
        <w:t>Ізоляційний опір при зануренні у воду: ≥ 5</w:t>
      </w:r>
      <w:r w:rsidR="004079FC">
        <w:t>,</w:t>
      </w:r>
      <w:r w:rsidRPr="00B23210">
        <w:t>0×1</w:t>
      </w:r>
      <m:oMath>
        <m:sSup>
          <m:sSupPr>
            <m:ctrlPr>
              <w:rPr>
                <w:rFonts w:ascii="Cambria Math" w:hAnsi="Cambria Math"/>
                <w:i/>
              </w:rPr>
            </m:ctrlPr>
          </m:sSupPr>
          <m:e>
            <m:r>
              <w:rPr>
                <w:rFonts w:ascii="Cambria Math" w:hAnsi="Cambria Math"/>
              </w:rPr>
              <m:t>0</m:t>
            </m:r>
          </m:e>
          <m:sup>
            <m:r>
              <w:rPr>
                <w:rFonts w:ascii="Cambria Math" w:hAnsi="Cambria Math"/>
              </w:rPr>
              <m:t>8</m:t>
            </m:r>
          </m:sup>
        </m:sSup>
      </m:oMath>
      <w:r w:rsidRPr="00B23210">
        <w:rPr>
          <w:rFonts w:eastAsiaTheme="minorEastAsia"/>
        </w:rPr>
        <w:t xml:space="preserve"> </w:t>
      </w:r>
      <w:r w:rsidR="00141148">
        <w:t>Вт</w:t>
      </w:r>
      <w:r w:rsidRPr="00254464">
        <w:rPr>
          <w:lang w:val="ru-RU"/>
        </w:rPr>
        <w:t>;</w:t>
      </w:r>
    </w:p>
    <w:p w14:paraId="638BDB84" w14:textId="77777777" w:rsidR="00B23210" w:rsidRPr="00B23210" w:rsidRDefault="00B23210" w:rsidP="00B23210">
      <w:pPr>
        <w:pStyle w:val="afa"/>
        <w:numPr>
          <w:ilvl w:val="0"/>
          <w:numId w:val="22"/>
        </w:numPr>
      </w:pPr>
      <w:r w:rsidRPr="00B23210">
        <w:t>Електрична міцність (перпендикулярно до шарів): ≥ 14,2</w:t>
      </w:r>
      <m:oMath>
        <m:f>
          <m:fPr>
            <m:ctrlPr>
              <w:rPr>
                <w:rFonts w:ascii="Cambria Math" w:hAnsi="Cambria Math"/>
                <w:i/>
              </w:rPr>
            </m:ctrlPr>
          </m:fPr>
          <m:num>
            <m:r>
              <m:rPr>
                <m:sty m:val="p"/>
              </m:rPr>
              <w:rPr>
                <w:rFonts w:ascii="Cambria Math" w:hAnsi="Cambria Math"/>
              </w:rPr>
              <m:t>МВ</m:t>
            </m:r>
          </m:num>
          <m:den>
            <m:r>
              <w:rPr>
                <w:rFonts w:ascii="Cambria Math" w:hAnsi="Cambria Math"/>
              </w:rPr>
              <m:t>м</m:t>
            </m:r>
          </m:den>
        </m:f>
      </m:oMath>
      <w:r w:rsidRPr="00254464">
        <w:rPr>
          <w:lang w:val="ru-RU"/>
        </w:rPr>
        <w:t>;</w:t>
      </w:r>
    </w:p>
    <w:p w14:paraId="241A9CA9" w14:textId="77777777" w:rsidR="00B23210" w:rsidRPr="00B23210" w:rsidRDefault="00B23210" w:rsidP="00B23210">
      <w:pPr>
        <w:pStyle w:val="afa"/>
        <w:numPr>
          <w:ilvl w:val="0"/>
          <w:numId w:val="22"/>
        </w:numPr>
      </w:pPr>
      <w:r w:rsidRPr="00B23210">
        <w:t>Пробивна напруга (паралельно до шарів): ≥ 40 КВ</w:t>
      </w:r>
      <w:r w:rsidRPr="00254464">
        <w:rPr>
          <w:lang w:val="ru-RU"/>
        </w:rPr>
        <w:t>;</w:t>
      </w:r>
    </w:p>
    <w:p w14:paraId="2BF8C647" w14:textId="77777777" w:rsidR="00B23210" w:rsidRPr="00B23210" w:rsidRDefault="00B23210" w:rsidP="00B23210">
      <w:pPr>
        <w:pStyle w:val="afa"/>
        <w:numPr>
          <w:ilvl w:val="0"/>
          <w:numId w:val="22"/>
        </w:numPr>
      </w:pPr>
      <w:r w:rsidRPr="00B23210">
        <w:t>Діелектрична проникність: ≤ 5,5 (50Гц, 1МГц)</w:t>
      </w:r>
      <w:r w:rsidRPr="00B23210">
        <w:rPr>
          <w:lang w:val="en-US"/>
        </w:rPr>
        <w:t>;</w:t>
      </w:r>
    </w:p>
    <w:p w14:paraId="01DB6531" w14:textId="77777777" w:rsidR="00B23210" w:rsidRPr="00B23210" w:rsidRDefault="00B23210" w:rsidP="00B23210">
      <w:pPr>
        <w:pStyle w:val="afa"/>
        <w:numPr>
          <w:ilvl w:val="0"/>
          <w:numId w:val="22"/>
        </w:numPr>
      </w:pPr>
      <w:r w:rsidRPr="00B23210">
        <w:t>Тангенс кута втрат: ≤ 0,04 (50Гц, 1МГц)</w:t>
      </w:r>
      <w:r w:rsidRPr="00254464">
        <w:rPr>
          <w:lang w:val="ru-RU"/>
        </w:rPr>
        <w:t>;</w:t>
      </w:r>
    </w:p>
    <w:p w14:paraId="58C5C2A5" w14:textId="77777777" w:rsidR="00B23210" w:rsidRPr="00B23210" w:rsidRDefault="00B23210" w:rsidP="00B23210">
      <w:pPr>
        <w:pStyle w:val="afa"/>
        <w:numPr>
          <w:ilvl w:val="0"/>
          <w:numId w:val="22"/>
        </w:numPr>
      </w:pPr>
      <w:r w:rsidRPr="00B23210">
        <w:t>Водопоглинання: ≤ 19 мг</w:t>
      </w:r>
      <w:r w:rsidRPr="00B23210">
        <w:rPr>
          <w:lang w:val="en-US"/>
        </w:rPr>
        <w:t>;</w:t>
      </w:r>
    </w:p>
    <w:p w14:paraId="35C9167A" w14:textId="77777777" w:rsidR="00B23210" w:rsidRPr="00B23210" w:rsidRDefault="00B23210" w:rsidP="00B23210">
      <w:pPr>
        <w:pStyle w:val="afa"/>
        <w:numPr>
          <w:ilvl w:val="0"/>
          <w:numId w:val="22"/>
        </w:numPr>
      </w:pPr>
      <w:r w:rsidRPr="00B23210">
        <w:t>Густина: 1,70-1,90</w:t>
      </w:r>
      <w:r>
        <w:t xml:space="preserve"> </w:t>
      </w:r>
      <m:oMath>
        <m:f>
          <m:fPr>
            <m:ctrlPr>
              <w:rPr>
                <w:rFonts w:ascii="Cambria Math" w:hAnsi="Cambria Math"/>
                <w:i/>
              </w:rPr>
            </m:ctrlPr>
          </m:fPr>
          <m:num>
            <m:r>
              <m:rPr>
                <m:sty m:val="p"/>
              </m:rPr>
              <w:rPr>
                <w:rFonts w:ascii="Cambria Math" w:hAnsi="Cambria Math"/>
              </w:rPr>
              <m:t>г</m:t>
            </m:r>
          </m:num>
          <m:den>
            <m:r>
              <w:rPr>
                <w:rFonts w:ascii="Cambria Math" w:hAnsi="Cambria Math"/>
              </w:rPr>
              <m:t>с</m:t>
            </m:r>
            <m:sSup>
              <m:sSupPr>
                <m:ctrlPr>
                  <w:rPr>
                    <w:rFonts w:ascii="Cambria Math" w:hAnsi="Cambria Math"/>
                    <w:i/>
                  </w:rPr>
                </m:ctrlPr>
              </m:sSupPr>
              <m:e>
                <m:r>
                  <w:rPr>
                    <w:rFonts w:ascii="Cambria Math" w:hAnsi="Cambria Math"/>
                  </w:rPr>
                  <m:t>м</m:t>
                </m:r>
              </m:e>
              <m:sup>
                <m:r>
                  <w:rPr>
                    <w:rFonts w:ascii="Cambria Math" w:hAnsi="Cambria Math"/>
                  </w:rPr>
                  <m:t>2</m:t>
                </m:r>
              </m:sup>
            </m:sSup>
          </m:den>
        </m:f>
      </m:oMath>
      <w:r w:rsidRPr="00B23210">
        <w:rPr>
          <w:lang w:val="en-US"/>
        </w:rPr>
        <w:t>;</w:t>
      </w:r>
    </w:p>
    <w:p w14:paraId="4B52B927" w14:textId="77777777" w:rsidR="000F0D76" w:rsidRPr="00B23210" w:rsidRDefault="00B23210" w:rsidP="00B23210">
      <w:pPr>
        <w:pStyle w:val="afa"/>
        <w:numPr>
          <w:ilvl w:val="0"/>
          <w:numId w:val="22"/>
        </w:numPr>
      </w:pPr>
      <w:r w:rsidRPr="00B23210">
        <w:t xml:space="preserve">Горючість: </w:t>
      </w:r>
      <w:r w:rsidRPr="00141148">
        <w:rPr>
          <w:i/>
          <w:iCs/>
        </w:rPr>
        <w:t>FV0</w:t>
      </w:r>
      <w:r w:rsidRPr="00B23210">
        <w:rPr>
          <w:lang w:val="en-US"/>
        </w:rPr>
        <w:t>;</w:t>
      </w:r>
    </w:p>
    <w:p w14:paraId="3F95DA6B" w14:textId="77777777" w:rsidR="00B23210" w:rsidRPr="00B23210" w:rsidRDefault="00B23210" w:rsidP="00B23210">
      <w:r w:rsidRPr="00B23210">
        <w:t>Було обрано одн</w:t>
      </w:r>
      <w:r w:rsidR="002A1465">
        <w:t>ошарову</w:t>
      </w:r>
      <w:r w:rsidRPr="00B23210">
        <w:t xml:space="preserve"> плату, тобто металізація присутня лише з однієї сторони. На цій стороні розміщуються </w:t>
      </w:r>
      <w:r w:rsidRPr="00141148">
        <w:rPr>
          <w:i/>
          <w:iCs/>
        </w:rPr>
        <w:t>SMD</w:t>
      </w:r>
      <w:r w:rsidRPr="00B23210">
        <w:t>-компоненти, що дозволяє зменшити розміри та вагу плати, а також спростити її виготовлення та монтаж. З іншої сторони розташовуються вивідні компоненти, що забезпечує зручний доступ для пайки і обслуговування.</w:t>
      </w:r>
    </w:p>
    <w:p w14:paraId="72E91F1F" w14:textId="77777777" w:rsidR="00DC484B" w:rsidRDefault="00DC484B" w:rsidP="00DC484B">
      <w:pPr>
        <w:pStyle w:val="2"/>
      </w:pPr>
      <w:bookmarkStart w:id="42" w:name="_Toc169035099"/>
      <w:r>
        <w:t>Трасування друкованої плати</w:t>
      </w:r>
      <w:bookmarkEnd w:id="42"/>
    </w:p>
    <w:p w14:paraId="745BE9CF" w14:textId="77777777" w:rsidR="00017C55" w:rsidRDefault="00BB243E" w:rsidP="00017C55">
      <w:r>
        <w:t xml:space="preserve">Весь процес розведення плати виконується в програмному забезпечення </w:t>
      </w:r>
      <w:r w:rsidRPr="00A84EFB">
        <w:rPr>
          <w:i/>
          <w:iCs/>
        </w:rPr>
        <w:t>Altium Designer</w:t>
      </w:r>
      <w:r>
        <w:t>.</w:t>
      </w:r>
      <w:r w:rsidR="000B5907">
        <w:t xml:space="preserve"> При трасуванні було отримано топологічні шари зображені на рис </w:t>
      </w:r>
      <w:r w:rsidR="004706CF">
        <w:rPr>
          <w:lang w:val="en-US"/>
        </w:rPr>
        <w:t>4</w:t>
      </w:r>
      <w:r w:rsidR="000B5907">
        <w:t>.1.</w:t>
      </w:r>
    </w:p>
    <w:p w14:paraId="0525ACA7" w14:textId="77777777" w:rsidR="001310B0" w:rsidRDefault="005274BF" w:rsidP="001310B0">
      <w:pPr>
        <w:pStyle w:val="af8"/>
        <w:rPr>
          <w:lang w:val="en-US"/>
        </w:rPr>
      </w:pPr>
      <w:r>
        <w:rPr>
          <w:noProof/>
          <w:lang w:eastAsia="uk-UA"/>
        </w:rPr>
        <mc:AlternateContent>
          <mc:Choice Requires="wpg">
            <w:drawing>
              <wp:anchor distT="0" distB="0" distL="114300" distR="114300" simplePos="0" relativeHeight="251726848" behindDoc="0" locked="0" layoutInCell="0" allowOverlap="1" wp14:anchorId="0436E853" wp14:editId="48BA0113">
                <wp:simplePos x="0" y="0"/>
                <wp:positionH relativeFrom="margin">
                  <wp:align>center</wp:align>
                </wp:positionH>
                <wp:positionV relativeFrom="page">
                  <wp:align>bottom</wp:align>
                </wp:positionV>
                <wp:extent cx="6590665" cy="10079355"/>
                <wp:effectExtent l="0" t="0" r="19685" b="17145"/>
                <wp:wrapNone/>
                <wp:docPr id="8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8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26D795"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8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51E3A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8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098BF7"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8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01E5047"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8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FAB83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8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80AF48"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311FD9" w14:textId="77777777" w:rsidR="003863C1" w:rsidRPr="00092889" w:rsidRDefault="003863C1" w:rsidP="005274BF">
                              <w:pPr>
                                <w:pStyle w:val="af3"/>
                                <w:jc w:val="center"/>
                                <w:rPr>
                                  <w:rFonts w:ascii="Arial" w:hAnsi="Arial" w:cs="Arial"/>
                                </w:rPr>
                              </w:pPr>
                              <w:r>
                                <w:rPr>
                                  <w:rFonts w:ascii="Arial" w:hAnsi="Arial" w:cs="Arial"/>
                                </w:rPr>
                                <w:t>33</w:t>
                              </w:r>
                            </w:p>
                          </w:txbxContent>
                        </wps:txbx>
                        <wps:bodyPr rot="0" vert="horz" wrap="square" lIns="12700" tIns="12700" rIns="12700" bIns="12700" anchor="t" anchorCtr="0" upright="1">
                          <a:noAutofit/>
                        </wps:bodyPr>
                      </wps:wsp>
                      <wps:wsp>
                        <wps:cNvPr id="8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983240D"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36E853" id="_x0000_s1733" style="position:absolute;left:0;text-align:left;margin-left:0;margin-top:0;width:518.95pt;height:793.65pt;z-index:25172684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" o:allowincell="f">
                <v:rect id="Rectangle 52" o:spid="_x0000_s17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" filled="f" strokeweight="2pt"/>
                <v:line id="Line 53" o:spid="_x0000_s17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" strokeweight="2pt"/>
                <v:line id="Line 54" o:spid="_x0000_s17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" strokeweight="2pt"/>
                <v:line id="Line 55" o:spid="_x0000_s17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" strokeweight="2pt"/>
                <v:line id="Line 56" o:spid="_x0000_s17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" strokeweight="2pt"/>
                <v:line id="Line 57" o:spid="_x0000_s17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" strokeweight="2pt"/>
                <v:line id="Line 58" o:spid="_x0000_s17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" strokeweight="2pt"/>
                <v:line id="Line 59" o:spid="_x0000_s17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" strokeweight="2pt"/>
                <v:line id="Line 60" o:spid="_x0000_s17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" strokeweight="1pt"/>
                <v:line id="Line 61" o:spid="_x0000_s17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" strokeweight="2pt"/>
                <v:line id="Line 62" o:spid="_x0000_s17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" strokeweight="1pt"/>
                <v:rect id="Rectangle 63" o:spid="_x0000_s17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" filled="f" stroked="f" strokeweight=".25pt">
                  <v:textbox inset="1pt,1pt,1pt,1pt">
                    <w:txbxContent>
                      <w:p w14:paraId="7526D795"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7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" filled="f" stroked="f" strokeweight=".25pt">
                  <v:textbox inset="1pt,1pt,1pt,1pt">
                    <w:txbxContent>
                      <w:p w14:paraId="1751E3A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7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" filled="f" stroked="f" strokeweight=".25pt">
                  <v:textbox inset="1pt,1pt,1pt,1pt">
                    <w:txbxContent>
                      <w:p w14:paraId="7A098BF7"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7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" filled="f" stroked="f" strokeweight=".25pt">
                  <v:textbox inset="1pt,1pt,1pt,1pt">
                    <w:txbxContent>
                      <w:p w14:paraId="501E5047"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7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" filled="f" stroked="f" strokeweight=".25pt">
                  <v:textbox inset="1pt,1pt,1pt,1pt">
                    <w:txbxContent>
                      <w:p w14:paraId="56FAB83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7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" filled="f" stroked="f" strokeweight=".25pt">
                  <v:textbox inset="1pt,1pt,1pt,1pt">
                    <w:txbxContent>
                      <w:p w14:paraId="4C80AF48"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7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" filled="f" stroked="f" strokeweight=".25pt">
                  <v:textbox inset="1pt,1pt,1pt,1pt">
                    <w:txbxContent>
                      <w:p w14:paraId="3B311FD9" w14:textId="77777777" w:rsidR="003863C1" w:rsidRPr="00092889" w:rsidRDefault="003863C1" w:rsidP="005274BF">
                        <w:pPr>
                          <w:pStyle w:val="af3"/>
                          <w:jc w:val="center"/>
                          <w:rPr>
                            <w:rFonts w:ascii="Arial" w:hAnsi="Arial" w:cs="Arial"/>
                          </w:rPr>
                        </w:pPr>
                        <w:r>
                          <w:rPr>
                            <w:rFonts w:ascii="Arial" w:hAnsi="Arial" w:cs="Arial"/>
                          </w:rPr>
                          <w:t>33</w:t>
                        </w:r>
                      </w:p>
                    </w:txbxContent>
                  </v:textbox>
                </v:rect>
                <v:rect id="Rectangle 70" o:spid="_x0000_s17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" filled="f" stroked="f" strokeweight=".25pt">
                  <v:textbox inset="1pt,1pt,1pt,1pt">
                    <w:txbxContent>
                      <w:p w14:paraId="3983240D"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CC4E64" w:rsidRPr="00CC4E64">
        <w:rPr>
          <w:noProof/>
          <w:lang w:eastAsia="uk-UA"/>
        </w:rPr>
        <w:drawing>
          <wp:inline distT="0" distB="0" distL="0" distR="0" wp14:anchorId="7350B6B9" wp14:editId="703A5EB4">
            <wp:extent cx="5940425" cy="259651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2596515"/>
                    </a:xfrm>
                    <a:prstGeom prst="rect">
                      <a:avLst/>
                    </a:prstGeom>
                  </pic:spPr>
                </pic:pic>
              </a:graphicData>
            </a:graphic>
          </wp:inline>
        </w:drawing>
      </w:r>
    </w:p>
    <w:p w14:paraId="770AD685" w14:textId="77777777" w:rsidR="001310B0" w:rsidRDefault="001310B0" w:rsidP="001310B0">
      <w:pPr>
        <w:pStyle w:val="af9"/>
      </w:pPr>
      <w:r>
        <w:t xml:space="preserve">Рисунок </w:t>
      </w:r>
      <w:r w:rsidR="004706CF" w:rsidRPr="00254464">
        <w:rPr>
          <w:lang w:val="ru-RU"/>
        </w:rPr>
        <w:t>4</w:t>
      </w:r>
      <w:r>
        <w:t>.1 – Трасування плати</w:t>
      </w:r>
    </w:p>
    <w:p w14:paraId="75D49750" w14:textId="77777777" w:rsidR="001310B0" w:rsidRDefault="001310B0" w:rsidP="00BA4FBC">
      <w:r w:rsidRPr="001310B0">
        <w:t>Усі отвори на платі мають металізоване покриття.</w:t>
      </w:r>
      <w:r w:rsidR="00BA4FBC">
        <w:t xml:space="preserve"> </w:t>
      </w:r>
      <w:r w:rsidRPr="001310B0">
        <w:t xml:space="preserve">Провідники верхнього шару позначені червоним кольором. </w:t>
      </w:r>
      <w:r w:rsidR="00144CE5">
        <w:t>Д</w:t>
      </w:r>
      <w:r w:rsidRPr="001310B0">
        <w:t>оріжки, крім контактних майданчиків, захищені маскою. Вільні ділянки плати заповнені мідним шаром,</w:t>
      </w:r>
      <w:r w:rsidR="002A1465">
        <w:t xml:space="preserve"> до</w:t>
      </w:r>
      <w:r w:rsidRPr="001310B0">
        <w:t xml:space="preserve"> як</w:t>
      </w:r>
      <w:r w:rsidR="002A1465">
        <w:t>ого</w:t>
      </w:r>
      <w:r w:rsidRPr="001310B0">
        <w:t xml:space="preserve"> підключен</w:t>
      </w:r>
      <w:r w:rsidR="002A1465">
        <w:t>о</w:t>
      </w:r>
      <w:r w:rsidRPr="001310B0">
        <w:t xml:space="preserve"> заземлення.</w:t>
      </w:r>
    </w:p>
    <w:p w14:paraId="77BDC096" w14:textId="77777777" w:rsidR="00BA4FBC" w:rsidRDefault="00BA4FBC" w:rsidP="00BA4FBC">
      <w:r w:rsidRPr="00BA4FBC">
        <w:t xml:space="preserve">Програма також дозволяє додати </w:t>
      </w:r>
      <w:r w:rsidRPr="00141148">
        <w:rPr>
          <w:i/>
          <w:iCs/>
        </w:rPr>
        <w:t>PSB</w:t>
      </w:r>
      <w:r w:rsidRPr="00BA4FBC">
        <w:t xml:space="preserve"> бібліотеку з усіма </w:t>
      </w:r>
      <w:r w:rsidRPr="00141148">
        <w:rPr>
          <w:i/>
          <w:iCs/>
        </w:rPr>
        <w:t>3D</w:t>
      </w:r>
      <w:r w:rsidRPr="00BA4FBC">
        <w:t xml:space="preserve"> елементами та спроектувати реальну модель плати, а також побачити, як вона буде виглядати. Готову плату можна побачити на рисунку </w:t>
      </w:r>
      <w:r w:rsidR="004706CF" w:rsidRPr="00254464">
        <w:rPr>
          <w:lang w:val="ru-RU"/>
        </w:rPr>
        <w:t>4</w:t>
      </w:r>
      <w:r w:rsidRPr="00BA4FBC">
        <w:t xml:space="preserve">.2. Всі </w:t>
      </w:r>
      <w:r w:rsidRPr="00A84EFB">
        <w:rPr>
          <w:i/>
          <w:iCs/>
        </w:rPr>
        <w:t>SMD</w:t>
      </w:r>
      <w:r w:rsidRPr="00BA4FBC">
        <w:t xml:space="preserve"> елементи розташовані на шарі металізації, а вивідні елементи — з іншої сторони. Така компоновка є стандартною для </w:t>
      </w:r>
      <w:r w:rsidR="008F7583">
        <w:t>дво</w:t>
      </w:r>
      <w:r w:rsidRPr="00BA4FBC">
        <w:t xml:space="preserve">сторонньої </w:t>
      </w:r>
      <w:r w:rsidR="008F7583">
        <w:t>одношарової плати</w:t>
      </w:r>
      <w:r w:rsidRPr="00BA4FBC">
        <w:t>.</w:t>
      </w:r>
    </w:p>
    <w:p w14:paraId="45922351" w14:textId="77777777" w:rsidR="00BA4FBC" w:rsidRDefault="00CC4E64" w:rsidP="00157BD5">
      <w:pPr>
        <w:pStyle w:val="af8"/>
      </w:pPr>
      <w:r w:rsidRPr="00CC4E64">
        <w:rPr>
          <w:noProof/>
          <w:lang w:eastAsia="uk-UA"/>
        </w:rPr>
        <w:drawing>
          <wp:inline distT="0" distB="0" distL="0" distR="0" wp14:anchorId="5430D784" wp14:editId="57AA6819">
            <wp:extent cx="5940425" cy="242633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0425" cy="2426335"/>
                    </a:xfrm>
                    <a:prstGeom prst="rect">
                      <a:avLst/>
                    </a:prstGeom>
                  </pic:spPr>
                </pic:pic>
              </a:graphicData>
            </a:graphic>
          </wp:inline>
        </w:drawing>
      </w:r>
    </w:p>
    <w:p w14:paraId="1261B8C3" w14:textId="77777777" w:rsidR="00157BD5" w:rsidRDefault="00157BD5" w:rsidP="00157BD5">
      <w:pPr>
        <w:pStyle w:val="af9"/>
      </w:pPr>
      <w:r>
        <w:t>а)</w:t>
      </w:r>
    </w:p>
    <w:p w14:paraId="49F9DE9D" w14:textId="77777777" w:rsidR="00157BD5" w:rsidRDefault="005274BF" w:rsidP="00157BD5">
      <w:pPr>
        <w:pStyle w:val="af8"/>
      </w:pPr>
      <w:r>
        <w:rPr>
          <w:noProof/>
          <w:lang w:eastAsia="uk-UA"/>
        </w:rPr>
        <mc:AlternateContent>
          <mc:Choice Requires="wpg">
            <w:drawing>
              <wp:anchor distT="0" distB="0" distL="114300" distR="114300" simplePos="0" relativeHeight="251728896" behindDoc="0" locked="0" layoutInCell="0" allowOverlap="1" wp14:anchorId="3E5AEA7A" wp14:editId="0D4417B3">
                <wp:simplePos x="0" y="0"/>
                <wp:positionH relativeFrom="margin">
                  <wp:align>center</wp:align>
                </wp:positionH>
                <wp:positionV relativeFrom="page">
                  <wp:align>bottom</wp:align>
                </wp:positionV>
                <wp:extent cx="6590665" cy="10079355"/>
                <wp:effectExtent l="0" t="0" r="19685" b="17145"/>
                <wp:wrapNone/>
                <wp:docPr id="8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8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D2505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8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417A5F"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8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3BA318"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8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024001"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8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EF564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8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19532D"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9783D80" w14:textId="77777777" w:rsidR="003863C1" w:rsidRPr="00092889" w:rsidRDefault="003863C1" w:rsidP="005274BF">
                              <w:pPr>
                                <w:pStyle w:val="af3"/>
                                <w:jc w:val="center"/>
                                <w:rPr>
                                  <w:rFonts w:ascii="Arial" w:hAnsi="Arial" w:cs="Arial"/>
                                </w:rPr>
                              </w:pPr>
                              <w:r>
                                <w:rPr>
                                  <w:rFonts w:ascii="Arial" w:hAnsi="Arial" w:cs="Arial"/>
                                </w:rPr>
                                <w:t>34</w:t>
                              </w:r>
                            </w:p>
                          </w:txbxContent>
                        </wps:txbx>
                        <wps:bodyPr rot="0" vert="horz" wrap="square" lIns="12700" tIns="12700" rIns="12700" bIns="12700" anchor="t" anchorCtr="0" upright="1">
                          <a:noAutofit/>
                        </wps:bodyPr>
                      </wps:wsp>
                      <wps:wsp>
                        <wps:cNvPr id="8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F01841E"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5AEA7A" id="_x0000_s1753" style="position:absolute;left:0;text-align:left;margin-left:0;margin-top:0;width:518.95pt;height:793.65pt;z-index:25172889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" o:allowincell="f">
                <v:rect id="Rectangle 52" o:spid="_x0000_s17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" filled="f" strokeweight="2pt"/>
                <v:line id="Line 53" o:spid="_x0000_s17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" strokeweight="2pt"/>
                <v:line id="Line 54" o:spid="_x0000_s17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" strokeweight="2pt"/>
                <v:line id="Line 55" o:spid="_x0000_s17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" strokeweight="2pt"/>
                <v:line id="Line 56" o:spid="_x0000_s17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" strokeweight="2pt"/>
                <v:line id="Line 57" o:spid="_x0000_s17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" strokeweight="2pt"/>
                <v:line id="Line 58" o:spid="_x0000_s17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" strokeweight="2pt"/>
                <v:line id="Line 59" o:spid="_x0000_s17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" strokeweight="2pt"/>
                <v:line id="Line 60" o:spid="_x0000_s17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" strokeweight="1pt"/>
                <v:line id="Line 61" o:spid="_x0000_s17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" strokeweight="2pt"/>
                <v:line id="Line 62" o:spid="_x0000_s17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" strokeweight="1pt"/>
                <v:rect id="Rectangle 63" o:spid="_x0000_s17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" filled="f" stroked="f" strokeweight=".25pt">
                  <v:textbox inset="1pt,1pt,1pt,1pt">
                    <w:txbxContent>
                      <w:p w14:paraId="09D2505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7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" filled="f" stroked="f" strokeweight=".25pt">
                  <v:textbox inset="1pt,1pt,1pt,1pt">
                    <w:txbxContent>
                      <w:p w14:paraId="20417A5F"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7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" filled="f" stroked="f" strokeweight=".25pt">
                  <v:textbox inset="1pt,1pt,1pt,1pt">
                    <w:txbxContent>
                      <w:p w14:paraId="793BA318"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7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" filled="f" stroked="f" strokeweight=".25pt">
                  <v:textbox inset="1pt,1pt,1pt,1pt">
                    <w:txbxContent>
                      <w:p w14:paraId="0F024001"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7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" filled="f" stroked="f" strokeweight=".25pt">
                  <v:textbox inset="1pt,1pt,1pt,1pt">
                    <w:txbxContent>
                      <w:p w14:paraId="14EF564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7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" filled="f" stroked="f" strokeweight=".25pt">
                  <v:textbox inset="1pt,1pt,1pt,1pt">
                    <w:txbxContent>
                      <w:p w14:paraId="0219532D"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7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" filled="f" stroked="f" strokeweight=".25pt">
                  <v:textbox inset="1pt,1pt,1pt,1pt">
                    <w:txbxContent>
                      <w:p w14:paraId="19783D80" w14:textId="77777777" w:rsidR="003863C1" w:rsidRPr="00092889" w:rsidRDefault="003863C1" w:rsidP="005274BF">
                        <w:pPr>
                          <w:pStyle w:val="af3"/>
                          <w:jc w:val="center"/>
                          <w:rPr>
                            <w:rFonts w:ascii="Arial" w:hAnsi="Arial" w:cs="Arial"/>
                          </w:rPr>
                        </w:pPr>
                        <w:r>
                          <w:rPr>
                            <w:rFonts w:ascii="Arial" w:hAnsi="Arial" w:cs="Arial"/>
                          </w:rPr>
                          <w:t>34</w:t>
                        </w:r>
                      </w:p>
                    </w:txbxContent>
                  </v:textbox>
                </v:rect>
                <v:rect id="Rectangle 70" o:spid="_x0000_s17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" filled="f" stroked="f" strokeweight=".25pt">
                  <v:textbox inset="1pt,1pt,1pt,1pt">
                    <w:txbxContent>
                      <w:p w14:paraId="5F01841E"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CC4E64" w:rsidRPr="00CC4E64">
        <w:rPr>
          <w:noProof/>
          <w:lang w:eastAsia="uk-UA"/>
        </w:rPr>
        <w:drawing>
          <wp:inline distT="0" distB="0" distL="0" distR="0" wp14:anchorId="0FC6808C" wp14:editId="5804F3A7">
            <wp:extent cx="5940425" cy="2814955"/>
            <wp:effectExtent l="0" t="0" r="3175"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40425" cy="2814955"/>
                    </a:xfrm>
                    <a:prstGeom prst="rect">
                      <a:avLst/>
                    </a:prstGeom>
                  </pic:spPr>
                </pic:pic>
              </a:graphicData>
            </a:graphic>
          </wp:inline>
        </w:drawing>
      </w:r>
    </w:p>
    <w:p w14:paraId="5836671C" w14:textId="77777777" w:rsidR="00157BD5" w:rsidRDefault="00157BD5" w:rsidP="00157BD5">
      <w:pPr>
        <w:pStyle w:val="af9"/>
      </w:pPr>
      <w:r>
        <w:t>б)</w:t>
      </w:r>
    </w:p>
    <w:p w14:paraId="3A1E92CF" w14:textId="77777777" w:rsidR="00157BD5" w:rsidRDefault="00157BD5" w:rsidP="00690214">
      <w:pPr>
        <w:pStyle w:val="af8"/>
      </w:pPr>
      <w:r>
        <w:t xml:space="preserve">Рисунок </w:t>
      </w:r>
      <w:r w:rsidR="004706CF" w:rsidRPr="00254464">
        <w:rPr>
          <w:lang w:val="ru-RU"/>
        </w:rPr>
        <w:t>4</w:t>
      </w:r>
      <w:r>
        <w:t>.2 — Друкована плата: а) вигляд зверху б) вигляд знизу</w:t>
      </w:r>
    </w:p>
    <w:p w14:paraId="41F2EFC8" w14:textId="77777777" w:rsidR="005D4A8D" w:rsidRDefault="00690214" w:rsidP="00690214">
      <w:r>
        <w:t>На рисунку 4.3 показано вигляд друкованої плати з боку. Видно розташування компонентів на платі, включаючи інфрачервоні світлодіоди, роз'єми та інші елементи. Компоненти розміщені на верхній стороні плати, деякі з них виступають над платою, що забезпечує їх доступність і функціональність. Зображення демонструє, як компоненти будуть встановлені на платі для забезпечення стабільної роботи пристрою.</w:t>
      </w:r>
      <w:r w:rsidR="005D4A8D" w:rsidRPr="005D4A8D">
        <w:rPr>
          <w:noProof/>
        </w:rPr>
        <w:drawing>
          <wp:inline distT="0" distB="0" distL="0" distR="0" wp14:anchorId="62A51C32" wp14:editId="6524703F">
            <wp:extent cx="5940425" cy="226314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0425" cy="2263140"/>
                    </a:xfrm>
                    <a:prstGeom prst="rect">
                      <a:avLst/>
                    </a:prstGeom>
                  </pic:spPr>
                </pic:pic>
              </a:graphicData>
            </a:graphic>
          </wp:inline>
        </w:drawing>
      </w:r>
    </w:p>
    <w:p w14:paraId="1FE5AAAB" w14:textId="77777777" w:rsidR="005D4A8D" w:rsidRPr="005D4A8D" w:rsidRDefault="005D4A8D" w:rsidP="005D4A8D">
      <w:pPr>
        <w:pStyle w:val="af9"/>
      </w:pPr>
      <w:r>
        <w:t>Рисунок 4.3 – Вигляд друкованої плати збоку</w:t>
      </w:r>
    </w:p>
    <w:p w14:paraId="48D121E3" w14:textId="77777777" w:rsidR="00157BD5" w:rsidRDefault="00A46164" w:rsidP="00157BD5">
      <w:r>
        <w:rPr>
          <w:noProof/>
          <w:lang w:eastAsia="uk-UA"/>
        </w:rPr>
        <mc:AlternateContent>
          <mc:Choice Requires="wpg">
            <w:drawing>
              <wp:anchor distT="0" distB="0" distL="114300" distR="114300" simplePos="0" relativeHeight="251776000" behindDoc="0" locked="0" layoutInCell="0" allowOverlap="1" wp14:anchorId="438C76F9" wp14:editId="06D7006D">
                <wp:simplePos x="0" y="0"/>
                <wp:positionH relativeFrom="margin">
                  <wp:align>center</wp:align>
                </wp:positionH>
                <wp:positionV relativeFrom="page">
                  <wp:align>bottom</wp:align>
                </wp:positionV>
                <wp:extent cx="6590665" cy="10079355"/>
                <wp:effectExtent l="0" t="0" r="19685" b="17145"/>
                <wp:wrapNone/>
                <wp:docPr id="1182"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183"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5"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6"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7"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8"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9"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0"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1"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2"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3"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4"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2090D8" w14:textId="77777777" w:rsidR="003863C1" w:rsidRPr="00092889" w:rsidRDefault="003863C1" w:rsidP="00A46164">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195"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928D85" w14:textId="77777777" w:rsidR="003863C1" w:rsidRPr="00092889" w:rsidRDefault="003863C1" w:rsidP="00A46164">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196"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B2AB65B" w14:textId="77777777" w:rsidR="003863C1" w:rsidRPr="00092889" w:rsidRDefault="003863C1" w:rsidP="00A46164">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197"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7941C7" w14:textId="77777777" w:rsidR="003863C1" w:rsidRPr="00092889" w:rsidRDefault="003863C1" w:rsidP="00A46164">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198"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C9F44A" w14:textId="77777777" w:rsidR="003863C1" w:rsidRPr="00092889" w:rsidRDefault="003863C1" w:rsidP="00A46164">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199"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39632B0" w14:textId="77777777" w:rsidR="003863C1" w:rsidRPr="00092889" w:rsidRDefault="003863C1" w:rsidP="00A46164">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200"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2D8D3CD" w14:textId="77777777" w:rsidR="003863C1" w:rsidRPr="00092889" w:rsidRDefault="003863C1" w:rsidP="00A46164">
                              <w:pPr>
                                <w:pStyle w:val="af3"/>
                                <w:jc w:val="center"/>
                                <w:rPr>
                                  <w:rFonts w:ascii="Arial" w:hAnsi="Arial" w:cs="Arial"/>
                                </w:rPr>
                              </w:pPr>
                              <w:r>
                                <w:rPr>
                                  <w:rFonts w:ascii="Arial" w:hAnsi="Arial" w:cs="Arial"/>
                                </w:rPr>
                                <w:t>35</w:t>
                              </w:r>
                            </w:p>
                          </w:txbxContent>
                        </wps:txbx>
                        <wps:bodyPr rot="0" vert="horz" wrap="square" lIns="12700" tIns="12700" rIns="12700" bIns="12700" anchor="t" anchorCtr="0" upright="1">
                          <a:noAutofit/>
                        </wps:bodyPr>
                      </wps:wsp>
                      <wps:wsp>
                        <wps:cNvPr id="1201"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9790FB" w14:textId="77777777" w:rsidR="003863C1" w:rsidRPr="00F86A61" w:rsidRDefault="003863C1" w:rsidP="00A46164">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8C76F9" id="_x0000_s1773" style="position:absolute;left:0;text-align:left;margin-left:0;margin-top:0;width:518.95pt;height:793.65pt;z-index:25177600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" o:allowincell="f">
                <v:rect id="Rectangle 52" o:spid="_x0000_s17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" filled="f" strokeweight="2pt"/>
                <v:line id="Line 53" o:spid="_x0000_s17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oMvgAAAN0AAAAPAAAAZHJzL2Rvd25yZXYueG1sRE+9CsIw&#10;EN4F3yGc4Kapo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OUQOgy+AAAA3QAAAA8AAAAAAAAA&#10;AAAAAAAABwIAAGRycy9kb3ducmV2LnhtbFBLBQYAAAAAAwADALcAAADyAgAAAAA=&#10;" strokeweight="2pt"/>
                <v:line id="Line 54" o:spid="_x0000_s17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" strokeweight="2pt"/>
                <v:line id="Line 55" o:spid="_x0000_s17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" strokeweight="2pt"/>
                <v:line id="Line 56" o:spid="_x0000_s17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" strokeweight="2pt"/>
                <v:line id="Line 57" o:spid="_x0000_s17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" strokeweight="2pt"/>
                <v:line id="Line 58" o:spid="_x0000_s17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" strokeweight="2pt"/>
                <v:line id="Line 59" o:spid="_x0000_s17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" strokeweight="2pt"/>
                <v:line id="Line 60" o:spid="_x0000_s17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" strokeweight="1pt"/>
                <v:line id="Line 61" o:spid="_x0000_s17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" strokeweight="2pt"/>
                <v:line id="Line 62" o:spid="_x0000_s17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" strokeweight="1pt"/>
                <v:rect id="Rectangle 63" o:spid="_x0000_s17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" filled="f" stroked="f" strokeweight=".25pt">
                  <v:textbox inset="1pt,1pt,1pt,1pt">
                    <w:txbxContent>
                      <w:p w14:paraId="312090D8" w14:textId="77777777" w:rsidR="003863C1" w:rsidRPr="00092889" w:rsidRDefault="003863C1" w:rsidP="00A46164">
                        <w:pPr>
                          <w:pStyle w:val="af3"/>
                          <w:jc w:val="center"/>
                          <w:rPr>
                            <w:rFonts w:ascii="Arial" w:hAnsi="Arial" w:cs="Arial"/>
                            <w:sz w:val="20"/>
                          </w:rPr>
                        </w:pPr>
                        <w:r w:rsidRPr="00092889">
                          <w:rPr>
                            <w:rFonts w:ascii="Arial" w:hAnsi="Arial" w:cs="Arial"/>
                            <w:sz w:val="20"/>
                          </w:rPr>
                          <w:t>Зм.</w:t>
                        </w:r>
                      </w:p>
                    </w:txbxContent>
                  </v:textbox>
                </v:rect>
                <v:rect id="Rectangle 64" o:spid="_x0000_s17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" filled="f" stroked="f" strokeweight=".25pt">
                  <v:textbox inset="1pt,1pt,1pt,1pt">
                    <w:txbxContent>
                      <w:p w14:paraId="27928D85" w14:textId="77777777" w:rsidR="003863C1" w:rsidRPr="00092889" w:rsidRDefault="003863C1" w:rsidP="00A46164">
                        <w:pPr>
                          <w:pStyle w:val="af3"/>
                          <w:jc w:val="center"/>
                          <w:rPr>
                            <w:rFonts w:ascii="Arial" w:hAnsi="Arial" w:cs="Arial"/>
                            <w:sz w:val="20"/>
                          </w:rPr>
                        </w:pPr>
                        <w:r w:rsidRPr="00092889">
                          <w:rPr>
                            <w:rFonts w:ascii="Arial" w:hAnsi="Arial" w:cs="Arial"/>
                            <w:sz w:val="20"/>
                          </w:rPr>
                          <w:t>Лист</w:t>
                        </w:r>
                      </w:p>
                    </w:txbxContent>
                  </v:textbox>
                </v:rect>
                <v:rect id="Rectangle 65" o:spid="_x0000_s17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" filled="f" stroked="f" strokeweight=".25pt">
                  <v:textbox inset="1pt,1pt,1pt,1pt">
                    <w:txbxContent>
                      <w:p w14:paraId="0B2AB65B" w14:textId="77777777" w:rsidR="003863C1" w:rsidRPr="00092889" w:rsidRDefault="003863C1" w:rsidP="00A46164">
                        <w:pPr>
                          <w:pStyle w:val="af3"/>
                          <w:jc w:val="center"/>
                          <w:rPr>
                            <w:rFonts w:ascii="Arial" w:hAnsi="Arial" w:cs="Arial"/>
                            <w:sz w:val="20"/>
                          </w:rPr>
                        </w:pPr>
                        <w:r w:rsidRPr="00092889">
                          <w:rPr>
                            <w:rFonts w:ascii="Arial" w:hAnsi="Arial" w:cs="Arial"/>
                            <w:sz w:val="20"/>
                          </w:rPr>
                          <w:t>№ докум.</w:t>
                        </w:r>
                      </w:p>
                    </w:txbxContent>
                  </v:textbox>
                </v:rect>
                <v:rect id="Rectangle 66" o:spid="_x0000_s17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" filled="f" stroked="f" strokeweight=".25pt">
                  <v:textbox inset="1pt,1pt,1pt,1pt">
                    <w:txbxContent>
                      <w:p w14:paraId="457941C7" w14:textId="77777777" w:rsidR="003863C1" w:rsidRPr="00092889" w:rsidRDefault="003863C1" w:rsidP="00A46164">
                        <w:pPr>
                          <w:pStyle w:val="af3"/>
                          <w:jc w:val="center"/>
                          <w:rPr>
                            <w:rFonts w:ascii="Arial" w:hAnsi="Arial" w:cs="Arial"/>
                            <w:sz w:val="20"/>
                          </w:rPr>
                        </w:pPr>
                        <w:r w:rsidRPr="00092889">
                          <w:rPr>
                            <w:rFonts w:ascii="Arial" w:hAnsi="Arial" w:cs="Arial"/>
                            <w:sz w:val="20"/>
                          </w:rPr>
                          <w:t>Підпис</w:t>
                        </w:r>
                      </w:p>
                    </w:txbxContent>
                  </v:textbox>
                </v:rect>
                <v:rect id="Rectangle 67" o:spid="_x0000_s17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" filled="f" stroked="f" strokeweight=".25pt">
                  <v:textbox inset="1pt,1pt,1pt,1pt">
                    <w:txbxContent>
                      <w:p w14:paraId="69C9F44A" w14:textId="77777777" w:rsidR="003863C1" w:rsidRPr="00092889" w:rsidRDefault="003863C1" w:rsidP="00A46164">
                        <w:pPr>
                          <w:pStyle w:val="af3"/>
                          <w:jc w:val="center"/>
                          <w:rPr>
                            <w:rFonts w:ascii="Arial" w:hAnsi="Arial" w:cs="Arial"/>
                            <w:sz w:val="20"/>
                          </w:rPr>
                        </w:pPr>
                        <w:r w:rsidRPr="00092889">
                          <w:rPr>
                            <w:rFonts w:ascii="Arial" w:hAnsi="Arial" w:cs="Arial"/>
                            <w:sz w:val="20"/>
                          </w:rPr>
                          <w:t>Дата</w:t>
                        </w:r>
                      </w:p>
                    </w:txbxContent>
                  </v:textbox>
                </v:rect>
                <v:rect id="Rectangle 68" o:spid="_x0000_s17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" filled="f" stroked="f" strokeweight=".25pt">
                  <v:textbox inset="1pt,1pt,1pt,1pt">
                    <w:txbxContent>
                      <w:p w14:paraId="239632B0" w14:textId="77777777" w:rsidR="003863C1" w:rsidRPr="00092889" w:rsidRDefault="003863C1" w:rsidP="00A46164">
                        <w:pPr>
                          <w:pStyle w:val="af3"/>
                          <w:jc w:val="center"/>
                          <w:rPr>
                            <w:rFonts w:ascii="Arial" w:hAnsi="Arial" w:cs="Arial"/>
                            <w:sz w:val="22"/>
                          </w:rPr>
                        </w:pPr>
                        <w:r w:rsidRPr="00092889">
                          <w:rPr>
                            <w:rFonts w:ascii="Arial" w:hAnsi="Arial" w:cs="Arial"/>
                            <w:sz w:val="22"/>
                          </w:rPr>
                          <w:t>Лист</w:t>
                        </w:r>
                      </w:p>
                    </w:txbxContent>
                  </v:textbox>
                </v:rect>
                <v:rect id="Rectangle 69" o:spid="_x0000_s17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" filled="f" stroked="f" strokeweight=".25pt">
                  <v:textbox inset="1pt,1pt,1pt,1pt">
                    <w:txbxContent>
                      <w:p w14:paraId="62D8D3CD" w14:textId="77777777" w:rsidR="003863C1" w:rsidRPr="00092889" w:rsidRDefault="003863C1" w:rsidP="00A46164">
                        <w:pPr>
                          <w:pStyle w:val="af3"/>
                          <w:jc w:val="center"/>
                          <w:rPr>
                            <w:rFonts w:ascii="Arial" w:hAnsi="Arial" w:cs="Arial"/>
                          </w:rPr>
                        </w:pPr>
                        <w:r>
                          <w:rPr>
                            <w:rFonts w:ascii="Arial" w:hAnsi="Arial" w:cs="Arial"/>
                          </w:rPr>
                          <w:t>35</w:t>
                        </w:r>
                      </w:p>
                    </w:txbxContent>
                  </v:textbox>
                </v:rect>
                <v:rect id="Rectangle 70" o:spid="_x0000_s17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" filled="f" stroked="f" strokeweight=".25pt">
                  <v:textbox inset="1pt,1pt,1pt,1pt">
                    <w:txbxContent>
                      <w:p w14:paraId="379790FB" w14:textId="77777777" w:rsidR="003863C1" w:rsidRPr="00F86A61" w:rsidRDefault="003863C1" w:rsidP="00A46164">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157BD5" w:rsidRPr="00157BD5">
        <w:t>Отже, в даному розділі було проведено розрахунки мінімально допустимих розмірів провідників</w:t>
      </w:r>
      <w:r w:rsidR="00157BD5">
        <w:t>. А також створено та розведено друковану плату.</w:t>
      </w:r>
    </w:p>
    <w:p w14:paraId="4CA1B4F7" w14:textId="77777777" w:rsidR="00C746EC" w:rsidRDefault="005274BF" w:rsidP="00C746EC">
      <w:pPr>
        <w:pStyle w:val="1"/>
        <w:rPr>
          <w:lang w:val="uk-UA"/>
        </w:rPr>
      </w:pPr>
      <w:bookmarkStart w:id="43" w:name="_Toc169035100"/>
      <w:r>
        <w:rPr>
          <w:noProof/>
          <w:lang w:eastAsia="uk-UA"/>
        </w:rPr>
        <mc:AlternateContent>
          <mc:Choice Requires="wpg">
            <w:drawing>
              <wp:anchor distT="0" distB="0" distL="114300" distR="114300" simplePos="0" relativeHeight="251730944" behindDoc="0" locked="0" layoutInCell="0" allowOverlap="1" wp14:anchorId="1D845BE4" wp14:editId="7E03D776">
                <wp:simplePos x="0" y="0"/>
                <wp:positionH relativeFrom="margin">
                  <wp:align>center</wp:align>
                </wp:positionH>
                <wp:positionV relativeFrom="page">
                  <wp:align>bottom</wp:align>
                </wp:positionV>
                <wp:extent cx="6590665" cy="10079355"/>
                <wp:effectExtent l="0" t="0" r="19685" b="17145"/>
                <wp:wrapNone/>
                <wp:docPr id="8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8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ED4DD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8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EF326C"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8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DAC92FA"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8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7A855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8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A42DB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8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A68F5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CB766B" w14:textId="77777777" w:rsidR="003863C1" w:rsidRPr="00092889" w:rsidRDefault="003863C1" w:rsidP="005274BF">
                              <w:pPr>
                                <w:pStyle w:val="af3"/>
                                <w:jc w:val="center"/>
                                <w:rPr>
                                  <w:rFonts w:ascii="Arial" w:hAnsi="Arial" w:cs="Arial"/>
                                </w:rPr>
                              </w:pPr>
                              <w:r>
                                <w:rPr>
                                  <w:rFonts w:ascii="Arial" w:hAnsi="Arial" w:cs="Arial"/>
                                </w:rPr>
                                <w:t>36</w:t>
                              </w:r>
                            </w:p>
                          </w:txbxContent>
                        </wps:txbx>
                        <wps:bodyPr rot="0" vert="horz" wrap="square" lIns="12700" tIns="12700" rIns="12700" bIns="12700" anchor="t" anchorCtr="0" upright="1">
                          <a:noAutofit/>
                        </wps:bodyPr>
                      </wps:wsp>
                      <wps:wsp>
                        <wps:cNvPr id="8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4B947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845BE4" id="_x0000_s1793" style="position:absolute;left:0;text-align:left;margin-left:0;margin-top:0;width:518.95pt;height:793.65pt;z-index:25173094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ZfNbgUAABQqAAAOAAAAZHJzL2Uyb0RvYy54bWzsWt1u2zYUvh+wdyB0v1iU9WMJcYoibYMB&#10;3Vas3QPQkmwJk0iNUmJnVwX2CHuRvcFeoX2jHf6YppO4i5NJ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" o:allowincell="f">
                <v:rect id="Rectangle 52" o:spid="_x0000_s17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" filled="f" strokeweight="2pt"/>
                <v:line id="Line 53" o:spid="_x0000_s17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" strokeweight="2pt"/>
                <v:line id="Line 54" o:spid="_x0000_s17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" strokeweight="2pt"/>
                <v:line id="Line 55" o:spid="_x0000_s17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" strokeweight="2pt"/>
                <v:line id="Line 56" o:spid="_x0000_s17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" strokeweight="2pt"/>
                <v:line id="Line 57" o:spid="_x0000_s17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" strokeweight="2pt"/>
                <v:line id="Line 58" o:spid="_x0000_s18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" strokeweight="2pt"/>
                <v:line id="Line 59" o:spid="_x0000_s18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" strokeweight="2pt"/>
                <v:line id="Line 60" o:spid="_x0000_s18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UxAAAANwAAAAPAAAAZHJzL2Rvd25yZXYueG1sRI/RagIx&#10;FETfhf5DuIW+aVYp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Kdv4JTEAAAA3AAAAA8A&#10;AAAAAAAAAAAAAAAABwIAAGRycy9kb3ducmV2LnhtbFBLBQYAAAAAAwADALcAAAD4AgAAAAA=&#10;" strokeweight="1pt"/>
                <v:line id="Line 61" o:spid="_x0000_s18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" strokeweight="2pt"/>
                <v:line id="Line 62" o:spid="_x0000_s18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" strokeweight="1pt"/>
                <v:rect id="Rectangle 63" o:spid="_x0000_s18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" filled="f" stroked="f" strokeweight=".25pt">
                  <v:textbox inset="1pt,1pt,1pt,1pt">
                    <w:txbxContent>
                      <w:p w14:paraId="6FED4DD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8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" filled="f" stroked="f" strokeweight=".25pt">
                  <v:textbox inset="1pt,1pt,1pt,1pt">
                    <w:txbxContent>
                      <w:p w14:paraId="68EF326C"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8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" filled="f" stroked="f" strokeweight=".25pt">
                  <v:textbox inset="1pt,1pt,1pt,1pt">
                    <w:txbxContent>
                      <w:p w14:paraId="1DAC92FA"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8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" filled="f" stroked="f" strokeweight=".25pt">
                  <v:textbox inset="1pt,1pt,1pt,1pt">
                    <w:txbxContent>
                      <w:p w14:paraId="0C7A855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8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" filled="f" stroked="f" strokeweight=".25pt">
                  <v:textbox inset="1pt,1pt,1pt,1pt">
                    <w:txbxContent>
                      <w:p w14:paraId="11A42DBD"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8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" filled="f" stroked="f" strokeweight=".25pt">
                  <v:textbox inset="1pt,1pt,1pt,1pt">
                    <w:txbxContent>
                      <w:p w14:paraId="79A68F5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8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" filled="f" stroked="f" strokeweight=".25pt">
                  <v:textbox inset="1pt,1pt,1pt,1pt">
                    <w:txbxContent>
                      <w:p w14:paraId="49CB766B" w14:textId="77777777" w:rsidR="003863C1" w:rsidRPr="00092889" w:rsidRDefault="003863C1" w:rsidP="005274BF">
                        <w:pPr>
                          <w:pStyle w:val="af3"/>
                          <w:jc w:val="center"/>
                          <w:rPr>
                            <w:rFonts w:ascii="Arial" w:hAnsi="Arial" w:cs="Arial"/>
                          </w:rPr>
                        </w:pPr>
                        <w:r>
                          <w:rPr>
                            <w:rFonts w:ascii="Arial" w:hAnsi="Arial" w:cs="Arial"/>
                          </w:rPr>
                          <w:t>36</w:t>
                        </w:r>
                      </w:p>
                    </w:txbxContent>
                  </v:textbox>
                </v:rect>
                <v:rect id="Rectangle 70" o:spid="_x0000_s18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" filled="f" stroked="f" strokeweight=".25pt">
                  <v:textbox inset="1pt,1pt,1pt,1pt">
                    <w:txbxContent>
                      <w:p w14:paraId="5D4B947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Pr>
          <w:caps w:val="0"/>
          <w:lang w:val="uk-UA"/>
        </w:rPr>
        <w:t>ПРОЕКТУВАННЯ КОРПУСУ</w:t>
      </w:r>
      <w:bookmarkEnd w:id="43"/>
    </w:p>
    <w:p w14:paraId="378CAF45" w14:textId="77777777" w:rsidR="0094090A" w:rsidRDefault="0094090A" w:rsidP="0094090A">
      <w:r w:rsidRPr="0094090A">
        <w:t xml:space="preserve">Для проектування корпусу було інтегровано </w:t>
      </w:r>
      <w:r w:rsidRPr="00141148">
        <w:rPr>
          <w:i/>
          <w:iCs/>
        </w:rPr>
        <w:t>3D</w:t>
      </w:r>
      <w:r w:rsidRPr="0094090A">
        <w:t xml:space="preserve"> модель плати з середовища </w:t>
      </w:r>
      <w:r w:rsidRPr="00141148">
        <w:rPr>
          <w:i/>
          <w:iCs/>
        </w:rPr>
        <w:t>Altium Designer</w:t>
      </w:r>
      <w:r w:rsidRPr="0094090A">
        <w:t xml:space="preserve"> у </w:t>
      </w:r>
      <w:r w:rsidRPr="00141148">
        <w:rPr>
          <w:i/>
          <w:iCs/>
        </w:rPr>
        <w:t>SolidWorks</w:t>
      </w:r>
      <w:r w:rsidRPr="0094090A">
        <w:t>. Корпус складається з двох частин: верхньої та нижньої кришки, виготовлених із пластику. Верхня кришка закріплюється за допомогою технології замикання, що включає два замки з кожної сторони корпусу для забезпечення надійного фіксування. Загальний вигляд обох частин корпусу представлено на рис 5.1.</w:t>
      </w:r>
    </w:p>
    <w:p w14:paraId="2B2CA975" w14:textId="77777777" w:rsidR="00BE2CCE" w:rsidRDefault="00CD58F0" w:rsidP="00985771">
      <w:pPr>
        <w:pStyle w:val="af8"/>
      </w:pPr>
      <w:r w:rsidRPr="00985771">
        <w:rPr>
          <w:noProof/>
          <w:lang w:eastAsia="uk-UA"/>
        </w:rPr>
        <w:drawing>
          <wp:inline distT="0" distB="0" distL="0" distR="0" wp14:anchorId="79A3AEFD" wp14:editId="387CC725">
            <wp:extent cx="4393581" cy="2762885"/>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4454" t="17344"/>
                    <a:stretch/>
                  </pic:blipFill>
                  <pic:spPr bwMode="auto">
                    <a:xfrm>
                      <a:off x="0" y="0"/>
                      <a:ext cx="4416629" cy="2777379"/>
                    </a:xfrm>
                    <a:prstGeom prst="rect">
                      <a:avLst/>
                    </a:prstGeom>
                    <a:noFill/>
                    <a:ln>
                      <a:noFill/>
                    </a:ln>
                    <a:extLst>
                      <a:ext uri="{53640926-AAD7-44D8-BBD7-CCE9431645EC}">
                        <a14:shadowObscured xmlns:a14="http://schemas.microsoft.com/office/drawing/2010/main"/>
                      </a:ext>
                    </a:extLst>
                  </pic:spPr>
                </pic:pic>
              </a:graphicData>
            </a:graphic>
          </wp:inline>
        </w:drawing>
      </w:r>
    </w:p>
    <w:p w14:paraId="6B6DBA9A" w14:textId="77777777" w:rsidR="00BE2CCE" w:rsidRPr="00BE2CCE" w:rsidRDefault="00BE2CCE" w:rsidP="00BE2CCE">
      <w:pPr>
        <w:pStyle w:val="af9"/>
      </w:pPr>
      <w:r>
        <w:t>а)</w:t>
      </w:r>
    </w:p>
    <w:p w14:paraId="6B9CA2A0" w14:textId="77777777" w:rsidR="00CD58F0" w:rsidRPr="007213CC" w:rsidRDefault="00985771" w:rsidP="00985771">
      <w:pPr>
        <w:pStyle w:val="af8"/>
        <w:rPr>
          <w:lang w:val="en-US"/>
        </w:rPr>
      </w:pPr>
      <w:r w:rsidRPr="00985771">
        <w:rPr>
          <w:noProof/>
          <w:lang w:eastAsia="uk-UA"/>
        </w:rPr>
        <w:drawing>
          <wp:inline distT="0" distB="0" distL="0" distR="0" wp14:anchorId="4C319227" wp14:editId="30A6967B">
            <wp:extent cx="4471639" cy="3155361"/>
            <wp:effectExtent l="0" t="0" r="571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21587" t="2335" r="3127" b="3273"/>
                    <a:stretch/>
                  </pic:blipFill>
                  <pic:spPr bwMode="auto">
                    <a:xfrm>
                      <a:off x="0" y="0"/>
                      <a:ext cx="4472239" cy="3155785"/>
                    </a:xfrm>
                    <a:prstGeom prst="rect">
                      <a:avLst/>
                    </a:prstGeom>
                    <a:noFill/>
                    <a:ln>
                      <a:noFill/>
                    </a:ln>
                    <a:extLst>
                      <a:ext uri="{53640926-AAD7-44D8-BBD7-CCE9431645EC}">
                        <a14:shadowObscured xmlns:a14="http://schemas.microsoft.com/office/drawing/2010/main"/>
                      </a:ext>
                    </a:extLst>
                  </pic:spPr>
                </pic:pic>
              </a:graphicData>
            </a:graphic>
          </wp:inline>
        </w:drawing>
      </w:r>
    </w:p>
    <w:p w14:paraId="7317B78D" w14:textId="77777777" w:rsidR="00BE2CCE" w:rsidRPr="00BE2CCE" w:rsidRDefault="00BE2CCE" w:rsidP="00BE2CCE">
      <w:pPr>
        <w:pStyle w:val="af9"/>
      </w:pPr>
      <w:r>
        <w:t>б)</w:t>
      </w:r>
    </w:p>
    <w:p w14:paraId="6FE99DEC" w14:textId="77777777" w:rsidR="00CD58F0" w:rsidRDefault="0094090A" w:rsidP="0094090A">
      <w:pPr>
        <w:jc w:val="center"/>
      </w:pPr>
      <w:r>
        <w:t>Рисунок 5.1 — Кріплення корпусу</w:t>
      </w:r>
      <w:r w:rsidR="00BE2CCE">
        <w:t>: а)вигляд знизу; б) вигляд зверху</w:t>
      </w:r>
    </w:p>
    <w:p w14:paraId="705C50C1" w14:textId="77777777" w:rsidR="002A72CD" w:rsidRPr="002A72CD" w:rsidRDefault="005274BF" w:rsidP="002A72CD">
      <w:r>
        <w:rPr>
          <w:noProof/>
          <w:lang w:eastAsia="uk-UA"/>
        </w:rPr>
        <mc:AlternateContent>
          <mc:Choice Requires="wpg">
            <w:drawing>
              <wp:anchor distT="0" distB="0" distL="114300" distR="114300" simplePos="0" relativeHeight="251732992" behindDoc="0" locked="0" layoutInCell="0" allowOverlap="1" wp14:anchorId="413F5563" wp14:editId="56561F7D">
                <wp:simplePos x="0" y="0"/>
                <wp:positionH relativeFrom="margin">
                  <wp:align>center</wp:align>
                </wp:positionH>
                <wp:positionV relativeFrom="page">
                  <wp:align>bottom</wp:align>
                </wp:positionV>
                <wp:extent cx="6590665" cy="10079355"/>
                <wp:effectExtent l="0" t="0" r="19685" b="17145"/>
                <wp:wrapNone/>
                <wp:docPr id="8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8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434C07"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8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37E21B"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8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96F51A"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8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49CB1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8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3E9C5A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8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79D8F72"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890BE5" w14:textId="77777777" w:rsidR="003863C1" w:rsidRPr="00092889" w:rsidRDefault="003863C1" w:rsidP="005274BF">
                              <w:pPr>
                                <w:pStyle w:val="af3"/>
                                <w:jc w:val="center"/>
                                <w:rPr>
                                  <w:rFonts w:ascii="Arial" w:hAnsi="Arial" w:cs="Arial"/>
                                </w:rPr>
                              </w:pPr>
                              <w:r>
                                <w:rPr>
                                  <w:rFonts w:ascii="Arial" w:hAnsi="Arial" w:cs="Arial"/>
                                </w:rPr>
                                <w:t>37</w:t>
                              </w:r>
                            </w:p>
                          </w:txbxContent>
                        </wps:txbx>
                        <wps:bodyPr rot="0" vert="horz" wrap="square" lIns="12700" tIns="12700" rIns="12700" bIns="12700" anchor="t" anchorCtr="0" upright="1">
                          <a:noAutofit/>
                        </wps:bodyPr>
                      </wps:wsp>
                      <wps:wsp>
                        <wps:cNvPr id="8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4B88F4"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3F5563" id="_x0000_s1813" style="position:absolute;left:0;text-align:left;margin-left:0;margin-top:0;width:518.95pt;height:793.65pt;z-index:25173299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" o:allowincell="f">
                <v:rect id="Rectangle 52" o:spid="_x0000_s18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" filled="f" strokeweight="2pt"/>
                <v:line id="Line 53" o:spid="_x0000_s18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" strokeweight="2pt"/>
                <v:line id="Line 54" o:spid="_x0000_s18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QmtwAAAANwAAAAPAAAAZHJzL2Rvd25yZXYueG1sRI/BCsIw&#10;EETvgv8QVvCmqYo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CYEJrcAAAADcAAAADwAAAAAA&#10;AAAAAAAAAAAHAgAAZHJzL2Rvd25yZXYueG1sUEsFBgAAAAADAAMAtwAAAPQCAAAAAA==&#10;" strokeweight="2pt"/>
                <v:line id="Line 55" o:spid="_x0000_s18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" strokeweight="2pt"/>
                <v:line id="Line 56" o:spid="_x0000_s18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" strokeweight="2pt"/>
                <v:line id="Line 57" o:spid="_x0000_s18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" strokeweight="2pt"/>
                <v:line id="Line 58" o:spid="_x0000_s18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" strokeweight="2pt"/>
                <v:line id="Line 59" o:spid="_x0000_s18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" strokeweight="2pt"/>
                <v:line id="Line 60" o:spid="_x0000_s18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" strokeweight="1pt"/>
                <v:line id="Line 61" o:spid="_x0000_s18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" strokeweight="2pt"/>
                <v:line id="Line 62" o:spid="_x0000_s18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" strokeweight="1pt"/>
                <v:rect id="Rectangle 63" o:spid="_x0000_s18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" filled="f" stroked="f" strokeweight=".25pt">
                  <v:textbox inset="1pt,1pt,1pt,1pt">
                    <w:txbxContent>
                      <w:p w14:paraId="6E434C07"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8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" filled="f" stroked="f" strokeweight=".25pt">
                  <v:textbox inset="1pt,1pt,1pt,1pt">
                    <w:txbxContent>
                      <w:p w14:paraId="7237E21B"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8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" filled="f" stroked="f" strokeweight=".25pt">
                  <v:textbox inset="1pt,1pt,1pt,1pt">
                    <w:txbxContent>
                      <w:p w14:paraId="6C96F51A"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8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" filled="f" stroked="f" strokeweight=".25pt">
                  <v:textbox inset="1pt,1pt,1pt,1pt">
                    <w:txbxContent>
                      <w:p w14:paraId="7749CB1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8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" filled="f" stroked="f" strokeweight=".25pt">
                  <v:textbox inset="1pt,1pt,1pt,1pt">
                    <w:txbxContent>
                      <w:p w14:paraId="63E9C5A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8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" filled="f" stroked="f" strokeweight=".25pt">
                  <v:textbox inset="1pt,1pt,1pt,1pt">
                    <w:txbxContent>
                      <w:p w14:paraId="679D8F72"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8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" filled="f" stroked="f" strokeweight=".25pt">
                  <v:textbox inset="1pt,1pt,1pt,1pt">
                    <w:txbxContent>
                      <w:p w14:paraId="35890BE5" w14:textId="77777777" w:rsidR="003863C1" w:rsidRPr="00092889" w:rsidRDefault="003863C1" w:rsidP="005274BF">
                        <w:pPr>
                          <w:pStyle w:val="af3"/>
                          <w:jc w:val="center"/>
                          <w:rPr>
                            <w:rFonts w:ascii="Arial" w:hAnsi="Arial" w:cs="Arial"/>
                          </w:rPr>
                        </w:pPr>
                        <w:r>
                          <w:rPr>
                            <w:rFonts w:ascii="Arial" w:hAnsi="Arial" w:cs="Arial"/>
                          </w:rPr>
                          <w:t>37</w:t>
                        </w:r>
                      </w:p>
                    </w:txbxContent>
                  </v:textbox>
                </v:rect>
                <v:rect id="Rectangle 70" o:spid="_x0000_s18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" filled="f" stroked="f" strokeweight=".25pt">
                  <v:textbox inset="1pt,1pt,1pt,1pt">
                    <w:txbxContent>
                      <w:p w14:paraId="1C4B88F4"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A72CD" w:rsidRPr="002A72CD">
        <w:t>У верхній частині корпусу розташовано шість отворів. У центрі знаходиться прямокутний отвір для дисплея, а нижче цього вирізу розташований отвір для світлодіод</w:t>
      </w:r>
      <w:r w:rsidR="000C3ACA">
        <w:t>у</w:t>
      </w:r>
      <w:r w:rsidR="002A72CD" w:rsidRPr="002A72CD">
        <w:t xml:space="preserve">, що </w:t>
      </w:r>
      <w:r w:rsidR="00144CE5">
        <w:t>показує індикацію</w:t>
      </w:r>
      <w:r w:rsidR="002A72CD" w:rsidRPr="002A72CD">
        <w:t xml:space="preserve"> живлення. По боках розміщено по два отвори з кожної сторони для інфрачервоних діодів та приймачів сигналу, що забезпечують підрахунок кількості осіб. Загальний вигляд передньої частини корпусу представлено на ри</w:t>
      </w:r>
      <w:r w:rsidR="003338CC">
        <w:t>с</w:t>
      </w:r>
      <w:r w:rsidR="002A72CD" w:rsidRPr="002A72CD">
        <w:t xml:space="preserve"> 5.2.</w:t>
      </w:r>
      <w:r w:rsidR="003338CC">
        <w:t xml:space="preserve"> </w:t>
      </w:r>
      <w:r w:rsidR="003338CC" w:rsidRPr="003338CC">
        <w:t>Також, як видно з попереднього рисунка, для забезпечення живлення пристрою</w:t>
      </w:r>
      <w:r w:rsidR="00144CE5">
        <w:t xml:space="preserve"> від розетки</w:t>
      </w:r>
      <w:r w:rsidR="003338CC" w:rsidRPr="003338CC">
        <w:t xml:space="preserve"> передбачено</w:t>
      </w:r>
      <w:r w:rsidR="003338CC">
        <w:t xml:space="preserve"> ще один</w:t>
      </w:r>
      <w:r w:rsidR="003338CC" w:rsidRPr="003338CC">
        <w:t xml:space="preserve"> отвір збоку корпусу.</w:t>
      </w:r>
    </w:p>
    <w:p w14:paraId="18D1B303" w14:textId="77777777" w:rsidR="0094090A" w:rsidRDefault="0094090A" w:rsidP="0094090A">
      <w:pPr>
        <w:pStyle w:val="af8"/>
      </w:pPr>
      <w:r w:rsidRPr="0094090A">
        <w:rPr>
          <w:noProof/>
          <w:lang w:eastAsia="uk-UA"/>
        </w:rPr>
        <w:drawing>
          <wp:inline distT="0" distB="0" distL="0" distR="0" wp14:anchorId="1BFB40A7" wp14:editId="46B272CB">
            <wp:extent cx="5117217" cy="2483701"/>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0138" t="24682" r="13274" b="9268"/>
                    <a:stretch/>
                  </pic:blipFill>
                  <pic:spPr bwMode="auto">
                    <a:xfrm>
                      <a:off x="0" y="0"/>
                      <a:ext cx="5145380" cy="2497370"/>
                    </a:xfrm>
                    <a:prstGeom prst="rect">
                      <a:avLst/>
                    </a:prstGeom>
                    <a:noFill/>
                    <a:ln>
                      <a:noFill/>
                    </a:ln>
                    <a:extLst>
                      <a:ext uri="{53640926-AAD7-44D8-BBD7-CCE9431645EC}">
                        <a14:shadowObscured xmlns:a14="http://schemas.microsoft.com/office/drawing/2010/main"/>
                      </a:ext>
                    </a:extLst>
                  </pic:spPr>
                </pic:pic>
              </a:graphicData>
            </a:graphic>
          </wp:inline>
        </w:drawing>
      </w:r>
    </w:p>
    <w:p w14:paraId="3FCD40AC" w14:textId="77777777" w:rsidR="0094090A" w:rsidRDefault="0094090A" w:rsidP="0094090A">
      <w:pPr>
        <w:jc w:val="center"/>
      </w:pPr>
      <w:r>
        <w:t>Рисунок 5.2 — Вигляд спереду</w:t>
      </w:r>
    </w:p>
    <w:p w14:paraId="4036E45F" w14:textId="77777777" w:rsidR="003338CC" w:rsidRPr="003338CC" w:rsidRDefault="003338CC" w:rsidP="003338CC">
      <w:r w:rsidRPr="003338CC">
        <w:t>Кріплення плати до корпусу здійснюється за допомогою чотирьох гвинтів M3x4 відповідно до стандарту ГОСТ 1107. Плата фіксується на нижній частині корпусу, забезпечуючи надійне кріплення і стабільність. На рис 5.3 показано процес кріплення плати.</w:t>
      </w:r>
    </w:p>
    <w:p w14:paraId="14E3DAD8" w14:textId="77777777" w:rsidR="003338CC" w:rsidRPr="003338CC" w:rsidRDefault="005274BF" w:rsidP="003338CC">
      <w:pPr>
        <w:pStyle w:val="af8"/>
      </w:pPr>
      <w:r>
        <w:rPr>
          <w:noProof/>
          <w:lang w:eastAsia="uk-UA"/>
        </w:rPr>
        <mc:AlternateContent>
          <mc:Choice Requires="wpg">
            <w:drawing>
              <wp:anchor distT="0" distB="0" distL="114300" distR="114300" simplePos="0" relativeHeight="251735040" behindDoc="0" locked="0" layoutInCell="0" allowOverlap="1" wp14:anchorId="25780293" wp14:editId="40034104">
                <wp:simplePos x="0" y="0"/>
                <wp:positionH relativeFrom="margin">
                  <wp:align>center</wp:align>
                </wp:positionH>
                <wp:positionV relativeFrom="page">
                  <wp:align>bottom</wp:align>
                </wp:positionV>
                <wp:extent cx="6590665" cy="10079355"/>
                <wp:effectExtent l="0" t="0" r="19685" b="17145"/>
                <wp:wrapNone/>
                <wp:docPr id="8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8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30456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8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BF2C0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8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679D92"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8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6A0F29"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8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A6852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8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E4AB67"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8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9FE631" w14:textId="77777777" w:rsidR="003863C1" w:rsidRPr="00092889" w:rsidRDefault="003863C1" w:rsidP="005274BF">
                              <w:pPr>
                                <w:pStyle w:val="af3"/>
                                <w:jc w:val="center"/>
                                <w:rPr>
                                  <w:rFonts w:ascii="Arial" w:hAnsi="Arial" w:cs="Arial"/>
                                </w:rPr>
                              </w:pPr>
                              <w:r>
                                <w:rPr>
                                  <w:rFonts w:ascii="Arial" w:hAnsi="Arial" w:cs="Arial"/>
                                </w:rPr>
                                <w:t>38</w:t>
                              </w:r>
                            </w:p>
                          </w:txbxContent>
                        </wps:txbx>
                        <wps:bodyPr rot="0" vert="horz" wrap="square" lIns="12700" tIns="12700" rIns="12700" bIns="12700" anchor="t" anchorCtr="0" upright="1">
                          <a:noAutofit/>
                        </wps:bodyPr>
                      </wps:wsp>
                      <wps:wsp>
                        <wps:cNvPr id="8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B0951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780293" id="_x0000_s1833" style="position:absolute;left:0;text-align:left;margin-left:0;margin-top:0;width:518.95pt;height:793.65pt;z-index:25173504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" o:allowincell="f">
                <v:rect id="Rectangle 52" o:spid="_x0000_s18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" filled="f" strokeweight="2pt"/>
                <v:line id="Line 53" o:spid="_x0000_s18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" strokeweight="2pt"/>
                <v:line id="Line 54" o:spid="_x0000_s18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9XxAAAANwAAAAPAAAAZHJzL2Rvd25yZXYueG1sRI9Ba4NA&#10;FITvgfyH5RV6S9amtI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LmN71fEAAAA3AAAAA8A&#10;AAAAAAAAAAAAAAAABwIAAGRycy9kb3ducmV2LnhtbFBLBQYAAAAAAwADALcAAAD4AgAAAAA=&#10;" strokeweight="2pt"/>
                <v:line id="Line 55" o:spid="_x0000_s18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" strokeweight="2pt"/>
                <v:line id="Line 56" o:spid="_x0000_s18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" strokeweight="2pt"/>
                <v:line id="Line 57" o:spid="_x0000_s18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" strokeweight="2pt"/>
                <v:line id="Line 58" o:spid="_x0000_s18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" strokeweight="2pt"/>
                <v:line id="Line 59" o:spid="_x0000_s18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" strokeweight="2pt"/>
                <v:line id="Line 60" o:spid="_x0000_s18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" strokeweight="1pt"/>
                <v:line id="Line 61" o:spid="_x0000_s18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" strokeweight="2pt"/>
                <v:line id="Line 62" o:spid="_x0000_s18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" strokeweight="1pt"/>
                <v:rect id="Rectangle 63" o:spid="_x0000_s18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" filled="f" stroked="f" strokeweight=".25pt">
                  <v:textbox inset="1pt,1pt,1pt,1pt">
                    <w:txbxContent>
                      <w:p w14:paraId="0330456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8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" filled="f" stroked="f" strokeweight=".25pt">
                  <v:textbox inset="1pt,1pt,1pt,1pt">
                    <w:txbxContent>
                      <w:p w14:paraId="45BF2C0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8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" filled="f" stroked="f" strokeweight=".25pt">
                  <v:textbox inset="1pt,1pt,1pt,1pt">
                    <w:txbxContent>
                      <w:p w14:paraId="55679D92"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8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" filled="f" stroked="f" strokeweight=".25pt">
                  <v:textbox inset="1pt,1pt,1pt,1pt">
                    <w:txbxContent>
                      <w:p w14:paraId="376A0F29"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8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" filled="f" stroked="f" strokeweight=".25pt">
                  <v:textbox inset="1pt,1pt,1pt,1pt">
                    <w:txbxContent>
                      <w:p w14:paraId="16A6852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8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" filled="f" stroked="f" strokeweight=".25pt">
                  <v:textbox inset="1pt,1pt,1pt,1pt">
                    <w:txbxContent>
                      <w:p w14:paraId="34E4AB67"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8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" filled="f" stroked="f" strokeweight=".25pt">
                  <v:textbox inset="1pt,1pt,1pt,1pt">
                    <w:txbxContent>
                      <w:p w14:paraId="499FE631" w14:textId="77777777" w:rsidR="003863C1" w:rsidRPr="00092889" w:rsidRDefault="003863C1" w:rsidP="005274BF">
                        <w:pPr>
                          <w:pStyle w:val="af3"/>
                          <w:jc w:val="center"/>
                          <w:rPr>
                            <w:rFonts w:ascii="Arial" w:hAnsi="Arial" w:cs="Arial"/>
                          </w:rPr>
                        </w:pPr>
                        <w:r>
                          <w:rPr>
                            <w:rFonts w:ascii="Arial" w:hAnsi="Arial" w:cs="Arial"/>
                          </w:rPr>
                          <w:t>38</w:t>
                        </w:r>
                      </w:p>
                    </w:txbxContent>
                  </v:textbox>
                </v:rect>
                <v:rect id="Rectangle 70" o:spid="_x0000_s18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" filled="f" stroked="f" strokeweight=".25pt">
                  <v:textbox inset="1pt,1pt,1pt,1pt">
                    <w:txbxContent>
                      <w:p w14:paraId="08B0951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338CC" w:rsidRPr="003338CC">
        <w:rPr>
          <w:noProof/>
          <w:lang w:eastAsia="uk-UA"/>
        </w:rPr>
        <w:drawing>
          <wp:inline distT="0" distB="0" distL="0" distR="0" wp14:anchorId="7E12641F" wp14:editId="5F155562">
            <wp:extent cx="4650058" cy="2950163"/>
            <wp:effectExtent l="0" t="0" r="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5206" t="20013" r="13838"/>
                    <a:stretch/>
                  </pic:blipFill>
                  <pic:spPr bwMode="auto">
                    <a:xfrm>
                      <a:off x="0" y="0"/>
                      <a:ext cx="4681000" cy="2969794"/>
                    </a:xfrm>
                    <a:prstGeom prst="rect">
                      <a:avLst/>
                    </a:prstGeom>
                    <a:noFill/>
                    <a:ln>
                      <a:noFill/>
                    </a:ln>
                    <a:extLst>
                      <a:ext uri="{53640926-AAD7-44D8-BBD7-CCE9431645EC}">
                        <a14:shadowObscured xmlns:a14="http://schemas.microsoft.com/office/drawing/2010/main"/>
                      </a:ext>
                    </a:extLst>
                  </pic:spPr>
                </pic:pic>
              </a:graphicData>
            </a:graphic>
          </wp:inline>
        </w:drawing>
      </w:r>
    </w:p>
    <w:p w14:paraId="7954D1BF" w14:textId="77777777" w:rsidR="003338CC" w:rsidRDefault="003338CC" w:rsidP="003338CC">
      <w:pPr>
        <w:jc w:val="center"/>
      </w:pPr>
      <w:r>
        <w:t>Рисунок 5.3 — Кріплення плати</w:t>
      </w:r>
    </w:p>
    <w:p w14:paraId="45FF7B48" w14:textId="77777777" w:rsidR="00985771" w:rsidRPr="00985771" w:rsidRDefault="00985771" w:rsidP="00985771">
      <w:r w:rsidRPr="00E0790D">
        <w:t>На р</w:t>
      </w:r>
      <w:r>
        <w:t>ис. 5.4</w:t>
      </w:r>
      <w:r w:rsidR="008F7583">
        <w:t xml:space="preserve"> приведено </w:t>
      </w:r>
      <w:r w:rsidRPr="00985771">
        <w:t>розташування органів керування пристрою. Кнопка зліва відповідає за ввімкнення та вимкнення пристрою. Вона є фіксованою і дозволяє зручно керувати живленням пристрою. Друга кнопка праворуч використовується для налаштування пристрою, вона є непостійною (без фіксації), що дозволяє змінювати налаштування під час натискання.</w:t>
      </w:r>
    </w:p>
    <w:p w14:paraId="75294C66" w14:textId="77777777" w:rsidR="003338CC" w:rsidRDefault="003338CC" w:rsidP="00985771">
      <w:pPr>
        <w:pStyle w:val="af8"/>
      </w:pPr>
      <w:r w:rsidRPr="00985771">
        <w:rPr>
          <w:noProof/>
          <w:lang w:eastAsia="uk-UA"/>
        </w:rPr>
        <w:drawing>
          <wp:inline distT="0" distB="0" distL="0" distR="0" wp14:anchorId="3870CB76" wp14:editId="4E4BE6A8">
            <wp:extent cx="5028333" cy="2538095"/>
            <wp:effectExtent l="0" t="0" r="127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1077" t="24029" r="4264"/>
                    <a:stretch/>
                  </pic:blipFill>
                  <pic:spPr bwMode="auto">
                    <a:xfrm>
                      <a:off x="0" y="0"/>
                      <a:ext cx="5029100" cy="2538482"/>
                    </a:xfrm>
                    <a:prstGeom prst="rect">
                      <a:avLst/>
                    </a:prstGeom>
                    <a:noFill/>
                    <a:ln>
                      <a:noFill/>
                    </a:ln>
                    <a:extLst>
                      <a:ext uri="{53640926-AAD7-44D8-BBD7-CCE9431645EC}">
                        <a14:shadowObscured xmlns:a14="http://schemas.microsoft.com/office/drawing/2010/main"/>
                      </a:ext>
                    </a:extLst>
                  </pic:spPr>
                </pic:pic>
              </a:graphicData>
            </a:graphic>
          </wp:inline>
        </w:drawing>
      </w:r>
    </w:p>
    <w:p w14:paraId="4C64DDB0" w14:textId="77777777" w:rsidR="00985771" w:rsidRDefault="00985771" w:rsidP="00985771">
      <w:pPr>
        <w:jc w:val="center"/>
      </w:pPr>
      <w:r>
        <w:t>Рисунок 5.4 — Органи керування</w:t>
      </w:r>
    </w:p>
    <w:p w14:paraId="549993DC" w14:textId="77777777" w:rsidR="00E0790D" w:rsidRDefault="00E0790D" w:rsidP="00E0790D">
      <w:r w:rsidRPr="00E0790D">
        <w:t>Дисплей розташовано на верхній кришці корпусу. Він закріплюється з внутрішньої сторони за допомогою гвинтів M2,5x6, що забезпечує його надійну фіксацію і запобігає руху під час експлуатації.</w:t>
      </w:r>
      <w:r>
        <w:t xml:space="preserve"> Вигляд кріплення зображено на рис. 5.5.</w:t>
      </w:r>
    </w:p>
    <w:p w14:paraId="22CA407B" w14:textId="77777777" w:rsidR="00985771" w:rsidRPr="00E0790D" w:rsidRDefault="005274BF" w:rsidP="00E0790D">
      <w:pPr>
        <w:pStyle w:val="af8"/>
      </w:pPr>
      <w:r>
        <w:rPr>
          <w:noProof/>
          <w:lang w:eastAsia="uk-UA"/>
        </w:rPr>
        <mc:AlternateContent>
          <mc:Choice Requires="wpg">
            <w:drawing>
              <wp:anchor distT="0" distB="0" distL="114300" distR="114300" simplePos="0" relativeHeight="251737088" behindDoc="0" locked="0" layoutInCell="0" allowOverlap="1" wp14:anchorId="3CA3A51C" wp14:editId="042DD0DA">
                <wp:simplePos x="0" y="0"/>
                <wp:positionH relativeFrom="margin">
                  <wp:align>center</wp:align>
                </wp:positionH>
                <wp:positionV relativeFrom="page">
                  <wp:align>bottom</wp:align>
                </wp:positionV>
                <wp:extent cx="6590665" cy="10079355"/>
                <wp:effectExtent l="0" t="0" r="19685" b="17145"/>
                <wp:wrapNone/>
                <wp:docPr id="9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E5F44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9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9FBD17"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9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065BD6"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9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28E2E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9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716913"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9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65C567"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9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2D7FE3" w14:textId="77777777" w:rsidR="003863C1" w:rsidRPr="00092889" w:rsidRDefault="003863C1" w:rsidP="005274BF">
                              <w:pPr>
                                <w:pStyle w:val="af3"/>
                                <w:jc w:val="center"/>
                                <w:rPr>
                                  <w:rFonts w:ascii="Arial" w:hAnsi="Arial" w:cs="Arial"/>
                                </w:rPr>
                              </w:pPr>
                              <w:r>
                                <w:rPr>
                                  <w:rFonts w:ascii="Arial" w:hAnsi="Arial" w:cs="Arial"/>
                                </w:rPr>
                                <w:t>39</w:t>
                              </w:r>
                            </w:p>
                          </w:txbxContent>
                        </wps:txbx>
                        <wps:bodyPr rot="0" vert="horz" wrap="square" lIns="12700" tIns="12700" rIns="12700" bIns="12700" anchor="t" anchorCtr="0" upright="1">
                          <a:noAutofit/>
                        </wps:bodyPr>
                      </wps:wsp>
                      <wps:wsp>
                        <wps:cNvPr id="9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2BA49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A3A51C" id="_x0000_s1853" style="position:absolute;left:0;text-align:left;margin-left:0;margin-top:0;width:518.95pt;height:793.65pt;z-index:25173708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" o:allowincell="f">
                <v:rect id="Rectangle 52" o:spid="_x0000_s18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" filled="f" strokeweight="2pt"/>
                <v:line id="Line 53" o:spid="_x0000_s18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" strokeweight="2pt"/>
                <v:line id="Line 54" o:spid="_x0000_s18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QwwAAANwAAAAPAAAAZHJzL2Rvd25yZXYueG1sRI9Pi8Iw&#10;FMTvC36H8ARva6ri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or/jkMMAAADcAAAADwAA&#10;AAAAAAAAAAAAAAAHAgAAZHJzL2Rvd25yZXYueG1sUEsFBgAAAAADAAMAtwAAAPcCAAAAAA==&#10;" strokeweight="2pt"/>
                <v:line id="Line 55" o:spid="_x0000_s18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" strokeweight="2pt"/>
                <v:line id="Line 56" o:spid="_x0000_s18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" strokeweight="2pt"/>
                <v:line id="Line 57" o:spid="_x0000_s18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" strokeweight="2pt"/>
                <v:line id="Line 58" o:spid="_x0000_s18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" strokeweight="2pt"/>
                <v:line id="Line 59" o:spid="_x0000_s18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" strokeweight="2pt"/>
                <v:line id="Line 60" o:spid="_x0000_s18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" strokeweight="1pt"/>
                <v:line id="Line 61" o:spid="_x0000_s18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" strokeweight="2pt"/>
                <v:line id="Line 62" o:spid="_x0000_s18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" strokeweight="1pt"/>
                <v:rect id="Rectangle 63" o:spid="_x0000_s18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" filled="f" stroked="f" strokeweight=".25pt">
                  <v:textbox inset="1pt,1pt,1pt,1pt">
                    <w:txbxContent>
                      <w:p w14:paraId="40E5F44B"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8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" filled="f" stroked="f" strokeweight=".25pt">
                  <v:textbox inset="1pt,1pt,1pt,1pt">
                    <w:txbxContent>
                      <w:p w14:paraId="349FBD17"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8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" filled="f" stroked="f" strokeweight=".25pt">
                  <v:textbox inset="1pt,1pt,1pt,1pt">
                    <w:txbxContent>
                      <w:p w14:paraId="60065BD6"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8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" filled="f" stroked="f" strokeweight=".25pt">
                  <v:textbox inset="1pt,1pt,1pt,1pt">
                    <w:txbxContent>
                      <w:p w14:paraId="7628E2E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8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" filled="f" stroked="f" strokeweight=".25pt">
                  <v:textbox inset="1pt,1pt,1pt,1pt">
                    <w:txbxContent>
                      <w:p w14:paraId="73716913"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8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" filled="f" stroked="f" strokeweight=".25pt">
                  <v:textbox inset="1pt,1pt,1pt,1pt">
                    <w:txbxContent>
                      <w:p w14:paraId="7265C567"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8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" filled="f" stroked="f" strokeweight=".25pt">
                  <v:textbox inset="1pt,1pt,1pt,1pt">
                    <w:txbxContent>
                      <w:p w14:paraId="082D7FE3" w14:textId="77777777" w:rsidR="003863C1" w:rsidRPr="00092889" w:rsidRDefault="003863C1" w:rsidP="005274BF">
                        <w:pPr>
                          <w:pStyle w:val="af3"/>
                          <w:jc w:val="center"/>
                          <w:rPr>
                            <w:rFonts w:ascii="Arial" w:hAnsi="Arial" w:cs="Arial"/>
                          </w:rPr>
                        </w:pPr>
                        <w:r>
                          <w:rPr>
                            <w:rFonts w:ascii="Arial" w:hAnsi="Arial" w:cs="Arial"/>
                          </w:rPr>
                          <w:t>39</w:t>
                        </w:r>
                      </w:p>
                    </w:txbxContent>
                  </v:textbox>
                </v:rect>
                <v:rect id="Rectangle 70" o:spid="_x0000_s18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" filled="f" stroked="f" strokeweight=".25pt">
                  <v:textbox inset="1pt,1pt,1pt,1pt">
                    <w:txbxContent>
                      <w:p w14:paraId="532BA49F"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985771" w:rsidRPr="00E0790D">
        <w:rPr>
          <w:noProof/>
          <w:lang w:eastAsia="uk-UA"/>
        </w:rPr>
        <w:drawing>
          <wp:inline distT="0" distB="0" distL="0" distR="0" wp14:anchorId="66B7731D" wp14:editId="33CE9285">
            <wp:extent cx="5334335" cy="2798956"/>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7833" t="11340" r="2370" b="14265"/>
                    <a:stretch/>
                  </pic:blipFill>
                  <pic:spPr bwMode="auto">
                    <a:xfrm>
                      <a:off x="0" y="0"/>
                      <a:ext cx="5342421" cy="2803199"/>
                    </a:xfrm>
                    <a:prstGeom prst="rect">
                      <a:avLst/>
                    </a:prstGeom>
                    <a:noFill/>
                    <a:ln>
                      <a:noFill/>
                    </a:ln>
                    <a:extLst>
                      <a:ext uri="{53640926-AAD7-44D8-BBD7-CCE9431645EC}">
                        <a14:shadowObscured xmlns:a14="http://schemas.microsoft.com/office/drawing/2010/main"/>
                      </a:ext>
                    </a:extLst>
                  </pic:spPr>
                </pic:pic>
              </a:graphicData>
            </a:graphic>
          </wp:inline>
        </w:drawing>
      </w:r>
    </w:p>
    <w:p w14:paraId="4C574D84" w14:textId="77777777" w:rsidR="00E0790D" w:rsidRDefault="00E0790D" w:rsidP="00E0790D">
      <w:pPr>
        <w:jc w:val="center"/>
      </w:pPr>
      <w:r>
        <w:t>Рисунок 5.5 — Кріплення дисплея</w:t>
      </w:r>
    </w:p>
    <w:p w14:paraId="4C458E0E" w14:textId="77777777" w:rsidR="00985771" w:rsidRPr="00F07CA5" w:rsidRDefault="00F07CA5" w:rsidP="00F07CA5">
      <w:r w:rsidRPr="00F07CA5">
        <w:t>На задній частині корпусу є два отвори для кріплення пристрою на стіну за допомогою дюбелів. Вигляд задньої частини корпусу з отворами для кріплення представлений на рис 5.</w:t>
      </w:r>
      <w:r>
        <w:t>6</w:t>
      </w:r>
      <w:r w:rsidRPr="00F07CA5">
        <w:t>.</w:t>
      </w:r>
    </w:p>
    <w:p w14:paraId="23678568" w14:textId="77777777" w:rsidR="00E0790D" w:rsidRDefault="00E0790D" w:rsidP="00E0790D">
      <w:pPr>
        <w:pStyle w:val="af8"/>
        <w:rPr>
          <w:sz w:val="24"/>
          <w:szCs w:val="24"/>
        </w:rPr>
      </w:pPr>
      <w:r w:rsidRPr="00E0790D">
        <w:rPr>
          <w:noProof/>
          <w:lang w:eastAsia="uk-UA"/>
        </w:rPr>
        <w:drawing>
          <wp:inline distT="0" distB="0" distL="0" distR="0" wp14:anchorId="73F585AA" wp14:editId="7792609A">
            <wp:extent cx="5814652" cy="2899317"/>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7">
                      <a:extLst>
                        <a:ext uri="{28A0092B-C50C-407E-A947-70E740481C1C}">
                          <a14:useLocalDpi xmlns:a14="http://schemas.microsoft.com/office/drawing/2010/main" val="0"/>
                        </a:ext>
                      </a:extLst>
                    </a:blip>
                    <a:srcRect l="24403" t="31019" r="7440" b="8596"/>
                    <a:stretch/>
                  </pic:blipFill>
                  <pic:spPr bwMode="auto">
                    <a:xfrm>
                      <a:off x="0" y="0"/>
                      <a:ext cx="5830725" cy="2907331"/>
                    </a:xfrm>
                    <a:prstGeom prst="rect">
                      <a:avLst/>
                    </a:prstGeom>
                    <a:noFill/>
                    <a:ln>
                      <a:noFill/>
                    </a:ln>
                    <a:extLst>
                      <a:ext uri="{53640926-AAD7-44D8-BBD7-CCE9431645EC}">
                        <a14:shadowObscured xmlns:a14="http://schemas.microsoft.com/office/drawing/2010/main"/>
                      </a:ext>
                    </a:extLst>
                  </pic:spPr>
                </pic:pic>
              </a:graphicData>
            </a:graphic>
          </wp:inline>
        </w:drawing>
      </w:r>
    </w:p>
    <w:p w14:paraId="5575A3D9" w14:textId="77777777" w:rsidR="00F07CA5" w:rsidRDefault="00F07CA5" w:rsidP="00F07CA5">
      <w:pPr>
        <w:jc w:val="center"/>
      </w:pPr>
      <w:r>
        <w:t>Рисунок 5.6 — Вигляд заді</w:t>
      </w:r>
    </w:p>
    <w:p w14:paraId="1D1B9719" w14:textId="77777777" w:rsidR="00E0790D" w:rsidRPr="00F07CA5" w:rsidRDefault="00F07CA5" w:rsidP="00F07CA5">
      <w:r w:rsidRPr="00F07CA5">
        <w:t xml:space="preserve">Отже, в програмних середовищах </w:t>
      </w:r>
      <w:r w:rsidRPr="00141148">
        <w:rPr>
          <w:i/>
          <w:iCs/>
        </w:rPr>
        <w:t>Altium Designer</w:t>
      </w:r>
      <w:r w:rsidRPr="00F07CA5">
        <w:t xml:space="preserve"> та </w:t>
      </w:r>
      <w:r w:rsidRPr="00141148">
        <w:rPr>
          <w:i/>
          <w:iCs/>
        </w:rPr>
        <w:t>SolidWorks</w:t>
      </w:r>
      <w:r w:rsidRPr="00F07CA5">
        <w:t xml:space="preserve"> було розроблено електричну принципову схему, друковану плату до неї, а також спроектовано корпус.</w:t>
      </w:r>
    </w:p>
    <w:p w14:paraId="468056B3" w14:textId="77777777" w:rsidR="00985771" w:rsidRPr="00985771" w:rsidRDefault="00985771" w:rsidP="00985771">
      <w:pPr>
        <w:pStyle w:val="af9"/>
      </w:pPr>
    </w:p>
    <w:p w14:paraId="448AE8D8" w14:textId="77777777" w:rsidR="00106781" w:rsidRDefault="005274BF" w:rsidP="00106781">
      <w:pPr>
        <w:pStyle w:val="1"/>
      </w:pPr>
      <w:bookmarkStart w:id="44" w:name="_Toc169035101"/>
      <w:r>
        <w:rPr>
          <w:noProof/>
          <w:lang w:eastAsia="uk-UA"/>
        </w:rPr>
        <mc:AlternateContent>
          <mc:Choice Requires="wpg">
            <w:drawing>
              <wp:anchor distT="0" distB="0" distL="114300" distR="114300" simplePos="0" relativeHeight="251739136" behindDoc="0" locked="0" layoutInCell="0" allowOverlap="1" wp14:anchorId="7E4DD0E3" wp14:editId="208B1DF0">
                <wp:simplePos x="0" y="0"/>
                <wp:positionH relativeFrom="margin">
                  <wp:align>center</wp:align>
                </wp:positionH>
                <wp:positionV relativeFrom="page">
                  <wp:align>bottom</wp:align>
                </wp:positionV>
                <wp:extent cx="6590665" cy="10079355"/>
                <wp:effectExtent l="0" t="0" r="19685" b="17145"/>
                <wp:wrapNone/>
                <wp:docPr id="9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84ECC76"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9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5E13C2"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9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42423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9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9CD3CB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9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8E1B99"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9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8E79DC"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9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F1E4D4" w14:textId="77777777" w:rsidR="003863C1" w:rsidRPr="00092889" w:rsidRDefault="003863C1" w:rsidP="005274BF">
                              <w:pPr>
                                <w:pStyle w:val="af3"/>
                                <w:jc w:val="center"/>
                                <w:rPr>
                                  <w:rFonts w:ascii="Arial" w:hAnsi="Arial" w:cs="Arial"/>
                                </w:rPr>
                              </w:pPr>
                              <w:r>
                                <w:rPr>
                                  <w:rFonts w:ascii="Arial" w:hAnsi="Arial" w:cs="Arial"/>
                                </w:rPr>
                                <w:t>40</w:t>
                              </w:r>
                            </w:p>
                          </w:txbxContent>
                        </wps:txbx>
                        <wps:bodyPr rot="0" vert="horz" wrap="square" lIns="12700" tIns="12700" rIns="12700" bIns="12700" anchor="t" anchorCtr="0" upright="1">
                          <a:noAutofit/>
                        </wps:bodyPr>
                      </wps:wsp>
                      <wps:wsp>
                        <wps:cNvPr id="9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4936C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DD0E3" id="_x0000_s1873" style="position:absolute;left:0;text-align:left;margin-left:0;margin-top:0;width:518.95pt;height:793.65pt;z-index:25173913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" o:allowincell="f">
                <v:rect id="Rectangle 52" o:spid="_x0000_s18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" filled="f" strokeweight="2pt"/>
                <v:line id="Line 53" o:spid="_x0000_s18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" strokeweight="2pt"/>
                <v:line id="Line 54" o:spid="_x0000_s18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r/wxAAAANwAAAAPAAAAZHJzL2Rvd25yZXYueG1sRI9Ba8JA&#10;FITvQv/D8gq96aYp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OkKv/DEAAAA3AAAAA8A&#10;AAAAAAAAAAAAAAAABwIAAGRycy9kb3ducmV2LnhtbFBLBQYAAAAAAwADALcAAAD4AgAAAAA=&#10;" strokeweight="2pt"/>
                <v:line id="Line 55" o:spid="_x0000_s18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" strokeweight="2pt"/>
                <v:line id="Line 56" o:spid="_x0000_s18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" strokeweight="2pt"/>
                <v:line id="Line 57" o:spid="_x0000_s18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" strokeweight="2pt"/>
                <v:line id="Line 58" o:spid="_x0000_s18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" strokeweight="2pt"/>
                <v:line id="Line 59" o:spid="_x0000_s18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" strokeweight="2pt"/>
                <v:line id="Line 60" o:spid="_x0000_s18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" strokeweight="1pt"/>
                <v:line id="Line 61" o:spid="_x0000_s18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" strokeweight="2pt"/>
                <v:line id="Line 62" o:spid="_x0000_s18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" strokeweight="1pt"/>
                <v:rect id="Rectangle 63" o:spid="_x0000_s18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" filled="f" stroked="f" strokeweight=".25pt">
                  <v:textbox inset="1pt,1pt,1pt,1pt">
                    <w:txbxContent>
                      <w:p w14:paraId="584ECC76"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8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" filled="f" stroked="f" strokeweight=".25pt">
                  <v:textbox inset="1pt,1pt,1pt,1pt">
                    <w:txbxContent>
                      <w:p w14:paraId="2E5E13C2"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8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" filled="f" stroked="f" strokeweight=".25pt">
                  <v:textbox inset="1pt,1pt,1pt,1pt">
                    <w:txbxContent>
                      <w:p w14:paraId="0542423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8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" filled="f" stroked="f" strokeweight=".25pt">
                  <v:textbox inset="1pt,1pt,1pt,1pt">
                    <w:txbxContent>
                      <w:p w14:paraId="49CD3CB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8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" filled="f" stroked="f" strokeweight=".25pt">
                  <v:textbox inset="1pt,1pt,1pt,1pt">
                    <w:txbxContent>
                      <w:p w14:paraId="0F8E1B99"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8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" filled="f" stroked="f" strokeweight=".25pt">
                  <v:textbox inset="1pt,1pt,1pt,1pt">
                    <w:txbxContent>
                      <w:p w14:paraId="738E79DC"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8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" filled="f" stroked="f" strokeweight=".25pt">
                  <v:textbox inset="1pt,1pt,1pt,1pt">
                    <w:txbxContent>
                      <w:p w14:paraId="20F1E4D4" w14:textId="77777777" w:rsidR="003863C1" w:rsidRPr="00092889" w:rsidRDefault="003863C1" w:rsidP="005274BF">
                        <w:pPr>
                          <w:pStyle w:val="af3"/>
                          <w:jc w:val="center"/>
                          <w:rPr>
                            <w:rFonts w:ascii="Arial" w:hAnsi="Arial" w:cs="Arial"/>
                          </w:rPr>
                        </w:pPr>
                        <w:r>
                          <w:rPr>
                            <w:rFonts w:ascii="Arial" w:hAnsi="Arial" w:cs="Arial"/>
                          </w:rPr>
                          <w:t>40</w:t>
                        </w:r>
                      </w:p>
                    </w:txbxContent>
                  </v:textbox>
                </v:rect>
                <v:rect id="Rectangle 70" o:spid="_x0000_s18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" filled="f" stroked="f" strokeweight=".25pt">
                  <v:textbox inset="1pt,1pt,1pt,1pt">
                    <w:txbxContent>
                      <w:p w14:paraId="004936C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Pr>
          <w:caps w:val="0"/>
          <w:lang w:val="uk-UA"/>
        </w:rPr>
        <w:t>АНАЛІЗ ПРАЦЕЗДАТНОСТІ</w:t>
      </w:r>
      <w:bookmarkEnd w:id="44"/>
    </w:p>
    <w:p w14:paraId="13C788B3" w14:textId="77777777" w:rsidR="008A7262" w:rsidRPr="008A7262" w:rsidRDefault="008A7262" w:rsidP="008A7262">
      <w:pPr>
        <w:pStyle w:val="2"/>
        <w:rPr>
          <w:lang w:val="uk-UA"/>
        </w:rPr>
      </w:pPr>
      <w:bookmarkStart w:id="45" w:name="_Toc169035102"/>
      <w:r>
        <w:t>Розрахунок надійності</w:t>
      </w:r>
      <w:bookmarkEnd w:id="45"/>
    </w:p>
    <w:p w14:paraId="68D40009" w14:textId="77777777" w:rsidR="00D01C6C" w:rsidRDefault="00D01C6C" w:rsidP="00D01C6C">
      <w:r w:rsidRPr="00D01C6C">
        <w:t>Для оцінки показників надійності системи моніторингу кількості осіб в укриттях слід провести відповідні розрахунки</w:t>
      </w:r>
      <w:r w:rsidR="00262B84">
        <w:t xml:space="preserve"> </w:t>
      </w:r>
      <w:r w:rsidRPr="008E3B2D">
        <w:t>[</w:t>
      </w:r>
      <w:r w:rsidR="00560B4B" w:rsidRPr="008E3B2D">
        <w:t>2</w:t>
      </w:r>
      <w:r w:rsidR="00610C07">
        <w:t>1</w:t>
      </w:r>
      <w:r w:rsidRPr="008E3B2D">
        <w:t>]</w:t>
      </w:r>
      <w:r w:rsidRPr="00D01C6C">
        <w:t xml:space="preserve">. Враховуючи можливість відновлення пристрою, це означає, що кожен компонент може бути відремонтований або замінений у разі потреби. Згідно з технічним завданням, пристрій буде використовуватися в умовах укриттів, тому доцільно вибрати поправочний коефіцієнт </w:t>
      </w:r>
      <m:oMath>
        <m:sSub>
          <m:sSubPr>
            <m:ctrlPr>
              <w:rPr>
                <w:rFonts w:ascii="Cambria Math" w:hAnsi="Cambria Math"/>
                <w:i/>
              </w:rPr>
            </m:ctrlPr>
          </m:sSubPr>
          <m:e>
            <m:r>
              <w:rPr>
                <w:rFonts w:ascii="Cambria Math" w:hAnsi="Cambria Math"/>
                <w:lang w:val="en-US"/>
              </w:rPr>
              <m:t>K</m:t>
            </m:r>
          </m:e>
          <m:sub>
            <m:r>
              <w:rPr>
                <w:rFonts w:ascii="Cambria Math" w:hAnsi="Cambria Math"/>
              </w:rPr>
              <m:t>e</m:t>
            </m:r>
          </m:sub>
        </m:sSub>
      </m:oMath>
      <w:r w:rsidRPr="00D01C6C">
        <w:t>=</w:t>
      </w:r>
      <w:r w:rsidRPr="00254464">
        <w:rPr>
          <w:lang w:val="ru-RU"/>
        </w:rPr>
        <w:t xml:space="preserve"> </w:t>
      </w:r>
      <w:r w:rsidRPr="00D01C6C">
        <w:t>2. Інтенсивність відмов для кожного компонента розраховується за формулою</w:t>
      </w:r>
      <w:r w:rsidR="008F7583">
        <w:t xml:space="preserve"> (6.1) </w:t>
      </w:r>
      <w:r w:rsidRPr="00D01C6C">
        <w:t>:</w:t>
      </w:r>
    </w:p>
    <w:p w14:paraId="6EAA0B97" w14:textId="77777777" w:rsidR="00D01C6C" w:rsidRPr="00705CF1" w:rsidRDefault="0075021D" w:rsidP="00A84EFB">
      <w:pPr>
        <w:jc w:val="right"/>
        <w:rPr>
          <w:i/>
          <w:sz w:val="32"/>
          <w:szCs w:val="32"/>
        </w:rPr>
      </w:pPr>
      <m:oMath>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p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0i</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K</m:t>
            </m:r>
          </m:e>
          <m:sub>
            <m:r>
              <w:rPr>
                <w:rFonts w:ascii="Cambria Math" w:hAnsi="Cambria Math"/>
                <w:sz w:val="32"/>
                <w:szCs w:val="32"/>
              </w:rPr>
              <m:t>ei</m:t>
            </m:r>
          </m:sub>
        </m:sSub>
      </m:oMath>
      <w:r w:rsidR="00A84EFB">
        <w:rPr>
          <w:i/>
          <w:sz w:val="32"/>
          <w:szCs w:val="32"/>
        </w:rPr>
        <w:t xml:space="preserve">                                        </w:t>
      </w:r>
      <w:r w:rsidR="00A84EFB">
        <w:t>(6.1)</w:t>
      </w:r>
    </w:p>
    <w:p w14:paraId="756D10BD" w14:textId="77777777" w:rsidR="00136D6E" w:rsidRPr="00136D6E" w:rsidRDefault="00136D6E" w:rsidP="00262B84">
      <w:pPr>
        <w:ind w:firstLine="0"/>
      </w:pPr>
      <w:r>
        <w:rPr>
          <w:sz w:val="32"/>
          <w:szCs w:val="32"/>
        </w:rPr>
        <w:t xml:space="preserve">де </w:t>
      </w:r>
      <m:oMath>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0i</m:t>
            </m:r>
          </m:sub>
        </m:sSub>
      </m:oMath>
      <w:r w:rsidR="008F7583">
        <w:rPr>
          <w:sz w:val="32"/>
          <w:szCs w:val="32"/>
        </w:rPr>
        <w:t xml:space="preserve"> </w:t>
      </w:r>
      <w:r w:rsidR="008F7583" w:rsidRPr="008F7583">
        <w:rPr>
          <w:szCs w:val="28"/>
        </w:rPr>
        <w:t>— інтенсивність відмов кожного елемента;</w:t>
      </w:r>
    </w:p>
    <w:p w14:paraId="523B6210" w14:textId="77777777" w:rsidR="00136D6E" w:rsidRPr="008F7583" w:rsidRDefault="0075021D" w:rsidP="00262B84">
      <w:pPr>
        <w:ind w:firstLine="0"/>
        <w:rPr>
          <w:rStyle w:val="aff5"/>
          <w:b w:val="0"/>
          <w:bCs w:val="0"/>
        </w:rPr>
      </w:pPr>
      <m:oMath>
        <m:sSub>
          <m:sSubPr>
            <m:ctrlPr>
              <w:rPr>
                <w:rFonts w:ascii="Cambria Math" w:hAnsi="Cambria Math"/>
                <w:i/>
              </w:rPr>
            </m:ctrlPr>
          </m:sSubPr>
          <m:e>
            <m:r>
              <w:rPr>
                <w:rFonts w:ascii="Cambria Math" w:hAnsi="Cambria Math"/>
              </w:rPr>
              <m:t>K</m:t>
            </m:r>
          </m:e>
          <m:sub>
            <m:r>
              <w:rPr>
                <w:rFonts w:ascii="Cambria Math" w:hAnsi="Cambria Math"/>
              </w:rPr>
              <m:t>ei</m:t>
            </m:r>
          </m:sub>
        </m:sSub>
      </m:oMath>
      <w:r w:rsidR="008F7583" w:rsidRPr="008F7583">
        <w:t xml:space="preserve"> — поправочний коефіцієнт.</w:t>
      </w:r>
    </w:p>
    <w:p w14:paraId="51CE3E3D" w14:textId="77777777" w:rsidR="00136D6E" w:rsidRDefault="00136D6E" w:rsidP="00136D6E">
      <w:r w:rsidRPr="00136D6E">
        <w:t xml:space="preserve">Знаючи базові значення інтенсивності відмов </w:t>
      </w:r>
      <m:oMath>
        <m:sSub>
          <m:sSubPr>
            <m:ctrlPr>
              <w:rPr>
                <w:rFonts w:ascii="Cambria Math" w:hAnsi="Cambria Math"/>
                <w:iCs/>
                <w:sz w:val="32"/>
                <w:szCs w:val="32"/>
              </w:rPr>
            </m:ctrlPr>
          </m:sSubPr>
          <m:e>
            <m:r>
              <m:rPr>
                <m:sty m:val="p"/>
              </m:rPr>
              <w:rPr>
                <w:rFonts w:ascii="Cambria Math" w:hAnsi="Cambria Math"/>
                <w:sz w:val="32"/>
                <w:szCs w:val="32"/>
              </w:rPr>
              <m:t>λ</m:t>
            </m:r>
          </m:e>
          <m:sub>
            <m:r>
              <m:rPr>
                <m:sty m:val="p"/>
              </m:rPr>
              <w:rPr>
                <w:rFonts w:ascii="Cambria Math" w:hAnsi="Cambria Math"/>
                <w:sz w:val="32"/>
                <w:szCs w:val="32"/>
              </w:rPr>
              <m:t>0i</m:t>
            </m:r>
          </m:sub>
        </m:sSub>
      </m:oMath>
      <w:r w:rsidRPr="00136D6E">
        <w:t xml:space="preserve">, можна розрахувати робочі значення інтенсивності відмов для кожного елемента плати. Результати цих розрахунків </w:t>
      </w:r>
      <w:r w:rsidR="003564A8">
        <w:t>наведені</w:t>
      </w:r>
      <w:r w:rsidRPr="00136D6E">
        <w:t xml:space="preserve"> в таблиці 6.1</w:t>
      </w:r>
      <w:r>
        <w:t>.</w:t>
      </w:r>
    </w:p>
    <w:p w14:paraId="2B503CCB" w14:textId="77777777" w:rsidR="00136D6E" w:rsidRDefault="00136D6E" w:rsidP="00136D6E">
      <w:r>
        <w:t>Таблиця 6.1 — Результат розрахунків</w:t>
      </w:r>
    </w:p>
    <w:tbl>
      <w:tblPr>
        <w:tblStyle w:val="af7"/>
        <w:tblW w:w="9923" w:type="dxa"/>
        <w:tblInd w:w="-289" w:type="dxa"/>
        <w:tblLook w:val="04A0" w:firstRow="1" w:lastRow="0" w:firstColumn="1" w:lastColumn="0" w:noHBand="0" w:noVBand="1"/>
      </w:tblPr>
      <w:tblGrid>
        <w:gridCol w:w="2411"/>
        <w:gridCol w:w="1701"/>
        <w:gridCol w:w="2268"/>
        <w:gridCol w:w="1417"/>
        <w:gridCol w:w="2126"/>
      </w:tblGrid>
      <w:tr w:rsidR="00705CF1" w14:paraId="08B0D235" w14:textId="77777777" w:rsidTr="005274BF">
        <w:tc>
          <w:tcPr>
            <w:tcW w:w="2411" w:type="dxa"/>
          </w:tcPr>
          <w:p w14:paraId="403913FC" w14:textId="77777777" w:rsidR="00705CF1" w:rsidRDefault="00705CF1" w:rsidP="00705CF1">
            <w:pPr>
              <w:pStyle w:val="af8"/>
            </w:pPr>
            <w:r>
              <w:t>Назва елемента</w:t>
            </w:r>
          </w:p>
        </w:tc>
        <w:tc>
          <w:tcPr>
            <w:tcW w:w="1701" w:type="dxa"/>
          </w:tcPr>
          <w:p w14:paraId="68C07506" w14:textId="77777777" w:rsidR="00705CF1" w:rsidRPr="00686A96" w:rsidRDefault="00705CF1" w:rsidP="00705CF1">
            <w:pPr>
              <w:pStyle w:val="af8"/>
              <w:rPr>
                <w:rFonts w:cs="Times New Roman"/>
                <w:szCs w:val="28"/>
              </w:rPr>
            </w:pPr>
            <w:r w:rsidRPr="00141148">
              <w:rPr>
                <w:rFonts w:cs="Times New Roman"/>
                <w:i/>
                <w:iCs/>
                <w:szCs w:val="28"/>
                <w:lang w:val="en-US"/>
              </w:rPr>
              <w:t>N</w:t>
            </w:r>
            <w:r w:rsidRPr="00686A96">
              <w:rPr>
                <w:rFonts w:cs="Times New Roman"/>
                <w:szCs w:val="28"/>
                <w:lang w:val="en-US"/>
              </w:rPr>
              <w:t xml:space="preserve">, </w:t>
            </w:r>
            <w:r w:rsidRPr="00686A96">
              <w:rPr>
                <w:rFonts w:cs="Times New Roman"/>
                <w:szCs w:val="28"/>
              </w:rPr>
              <w:t>шт</w:t>
            </w:r>
          </w:p>
        </w:tc>
        <w:tc>
          <w:tcPr>
            <w:tcW w:w="2268" w:type="dxa"/>
          </w:tcPr>
          <w:p w14:paraId="3A565626" w14:textId="77777777" w:rsidR="00705CF1" w:rsidRPr="00686A96" w:rsidRDefault="0075021D" w:rsidP="00705CF1">
            <w:pPr>
              <w:pStyle w:val="af8"/>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0i</m:t>
                    </m:r>
                  </m:sub>
                </m:sSub>
                <m:r>
                  <m:rPr>
                    <m:sty m:val="p"/>
                  </m:rPr>
                  <w:rPr>
                    <w:rFonts w:ascii="Cambria Math" w:hAnsi="Cambria Math" w:cs="Times New Roman"/>
                    <w:szCs w:val="28"/>
                  </w:rPr>
                  <m:t>·1</m:t>
                </m:r>
                <m:sSup>
                  <m:sSupPr>
                    <m:ctrlPr>
                      <w:rPr>
                        <w:rFonts w:ascii="Cambria Math" w:hAnsi="Cambria Math" w:cs="Times New Roman"/>
                        <w:szCs w:val="28"/>
                      </w:rPr>
                    </m:ctrlPr>
                  </m:sSupPr>
                  <m:e>
                    <m:r>
                      <w:rPr>
                        <w:rFonts w:ascii="Cambria Math" w:hAnsi="Cambria Math" w:cs="Times New Roman"/>
                        <w:szCs w:val="28"/>
                      </w:rPr>
                      <m:t>0</m:t>
                    </m:r>
                  </m:e>
                  <m:sup>
                    <m:r>
                      <w:rPr>
                        <w:rFonts w:ascii="Cambria Math" w:hAnsi="Cambria Math" w:cs="Times New Roman"/>
                        <w:szCs w:val="28"/>
                      </w:rPr>
                      <m:t>-6</m:t>
                    </m:r>
                  </m:sup>
                </m:sSup>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год</m:t>
                    </m:r>
                  </m:den>
                </m:f>
              </m:oMath>
            </m:oMathPara>
          </w:p>
        </w:tc>
        <w:tc>
          <w:tcPr>
            <w:tcW w:w="1417" w:type="dxa"/>
          </w:tcPr>
          <w:p w14:paraId="2B621763" w14:textId="77777777" w:rsidR="00705CF1" w:rsidRPr="00686A96" w:rsidRDefault="0075021D" w:rsidP="00705CF1">
            <w:pPr>
              <w:pStyle w:val="af8"/>
              <w:rPr>
                <w:rFonts w:cs="Times New Roman"/>
                <w:i/>
                <w:szCs w:val="28"/>
              </w:rPr>
            </w:pPr>
            <m:oMathPara>
              <m:oMath>
                <m:sSub>
                  <m:sSubPr>
                    <m:ctrlPr>
                      <w:rPr>
                        <w:rFonts w:ascii="Cambria Math" w:hAnsi="Cambria Math" w:cs="Times New Roman"/>
                        <w:i/>
                        <w:szCs w:val="28"/>
                      </w:rPr>
                    </m:ctrlPr>
                  </m:sSubPr>
                  <m:e>
                    <m:r>
                      <w:rPr>
                        <w:rFonts w:ascii="Cambria Math" w:hAnsi="Cambria Math" w:cs="Times New Roman"/>
                        <w:szCs w:val="28"/>
                      </w:rPr>
                      <m:t>K</m:t>
                    </m:r>
                  </m:e>
                  <m:sub>
                    <m:r>
                      <w:rPr>
                        <w:rFonts w:ascii="Cambria Math" w:hAnsi="Cambria Math" w:cs="Times New Roman"/>
                        <w:szCs w:val="28"/>
                      </w:rPr>
                      <m:t>ei</m:t>
                    </m:r>
                  </m:sub>
                </m:sSub>
              </m:oMath>
            </m:oMathPara>
          </w:p>
        </w:tc>
        <w:tc>
          <w:tcPr>
            <w:tcW w:w="2126" w:type="dxa"/>
          </w:tcPr>
          <w:p w14:paraId="3BEF7480" w14:textId="77777777" w:rsidR="00705CF1" w:rsidRPr="00686A96" w:rsidRDefault="0075021D" w:rsidP="00705CF1">
            <w:pPr>
              <w:pStyle w:val="af8"/>
              <w:rPr>
                <w:rFonts w:cs="Times New Roman"/>
                <w:szCs w:val="28"/>
              </w:rPr>
            </w:pPr>
            <m:oMathPara>
              <m:oMath>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p</m:t>
                    </m:r>
                  </m:sub>
                </m:sSub>
                <m:r>
                  <m:rPr>
                    <m:sty m:val="p"/>
                  </m:rPr>
                  <w:rPr>
                    <w:rFonts w:ascii="Cambria Math" w:hAnsi="Cambria Math" w:cs="Times New Roman"/>
                    <w:szCs w:val="28"/>
                  </w:rPr>
                  <m:t>·1</m:t>
                </m:r>
                <m:sSup>
                  <m:sSupPr>
                    <m:ctrlPr>
                      <w:rPr>
                        <w:rFonts w:ascii="Cambria Math" w:hAnsi="Cambria Math" w:cs="Times New Roman"/>
                        <w:szCs w:val="28"/>
                      </w:rPr>
                    </m:ctrlPr>
                  </m:sSupPr>
                  <m:e>
                    <m:r>
                      <w:rPr>
                        <w:rFonts w:ascii="Cambria Math" w:hAnsi="Cambria Math" w:cs="Times New Roman"/>
                        <w:szCs w:val="28"/>
                      </w:rPr>
                      <m:t>0</m:t>
                    </m:r>
                  </m:e>
                  <m:sup>
                    <m:r>
                      <w:rPr>
                        <w:rFonts w:ascii="Cambria Math" w:hAnsi="Cambria Math" w:cs="Times New Roman"/>
                        <w:szCs w:val="28"/>
                      </w:rPr>
                      <m:t>-6</m:t>
                    </m:r>
                  </m:sup>
                </m:sSup>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год</m:t>
                    </m:r>
                  </m:den>
                </m:f>
              </m:oMath>
            </m:oMathPara>
          </w:p>
        </w:tc>
      </w:tr>
      <w:tr w:rsidR="00262B84" w14:paraId="31EF53A3" w14:textId="77777777" w:rsidTr="005274BF">
        <w:tc>
          <w:tcPr>
            <w:tcW w:w="2411" w:type="dxa"/>
            <w:vAlign w:val="bottom"/>
          </w:tcPr>
          <w:p w14:paraId="027D02D1" w14:textId="77777777" w:rsidR="00262B84" w:rsidRPr="000F4B58" w:rsidRDefault="00262B84" w:rsidP="00686A96">
            <w:pPr>
              <w:ind w:firstLine="0"/>
              <w:jc w:val="center"/>
            </w:pPr>
            <w:r>
              <w:t>1</w:t>
            </w:r>
          </w:p>
        </w:tc>
        <w:tc>
          <w:tcPr>
            <w:tcW w:w="1701" w:type="dxa"/>
          </w:tcPr>
          <w:p w14:paraId="10E1AAF3" w14:textId="77777777" w:rsidR="00262B84" w:rsidRDefault="00262B84" w:rsidP="00262B84">
            <w:pPr>
              <w:ind w:firstLine="0"/>
              <w:jc w:val="center"/>
            </w:pPr>
            <w:r>
              <w:t>2</w:t>
            </w:r>
          </w:p>
        </w:tc>
        <w:tc>
          <w:tcPr>
            <w:tcW w:w="2268" w:type="dxa"/>
          </w:tcPr>
          <w:p w14:paraId="3C67E766" w14:textId="77777777" w:rsidR="00262B84" w:rsidRDefault="00262B84" w:rsidP="00262B84">
            <w:pPr>
              <w:ind w:firstLine="0"/>
              <w:jc w:val="center"/>
            </w:pPr>
            <w:r>
              <w:t>3</w:t>
            </w:r>
          </w:p>
        </w:tc>
        <w:tc>
          <w:tcPr>
            <w:tcW w:w="1417" w:type="dxa"/>
          </w:tcPr>
          <w:p w14:paraId="79250A98" w14:textId="77777777" w:rsidR="00262B84" w:rsidRDefault="00262B84" w:rsidP="00262B84">
            <w:pPr>
              <w:ind w:firstLine="0"/>
              <w:jc w:val="center"/>
            </w:pPr>
            <w:r>
              <w:t>4</w:t>
            </w:r>
          </w:p>
        </w:tc>
        <w:tc>
          <w:tcPr>
            <w:tcW w:w="2126" w:type="dxa"/>
          </w:tcPr>
          <w:p w14:paraId="1D14618E" w14:textId="77777777" w:rsidR="00262B84" w:rsidRDefault="00262B84">
            <w:pPr>
              <w:ind w:firstLine="0"/>
              <w:jc w:val="center"/>
            </w:pPr>
            <w:r>
              <w:t>5</w:t>
            </w:r>
          </w:p>
        </w:tc>
      </w:tr>
      <w:tr w:rsidR="00A0431B" w14:paraId="37E0BAA6" w14:textId="77777777" w:rsidTr="005274BF">
        <w:tc>
          <w:tcPr>
            <w:tcW w:w="2411" w:type="dxa"/>
            <w:vAlign w:val="bottom"/>
          </w:tcPr>
          <w:p w14:paraId="45685FE4" w14:textId="77777777" w:rsidR="00A0431B" w:rsidRDefault="00A0431B" w:rsidP="00A0431B">
            <w:pPr>
              <w:ind w:firstLine="0"/>
            </w:pPr>
            <w:r w:rsidRPr="000F4B58">
              <w:t xml:space="preserve">Зумер </w:t>
            </w:r>
            <w:r w:rsidRPr="00141148">
              <w:rPr>
                <w:i/>
                <w:iCs/>
              </w:rPr>
              <w:t>KLS3-MT-09</w:t>
            </w:r>
          </w:p>
        </w:tc>
        <w:tc>
          <w:tcPr>
            <w:tcW w:w="1701" w:type="dxa"/>
          </w:tcPr>
          <w:p w14:paraId="50339933" w14:textId="77777777" w:rsidR="00A0431B" w:rsidRDefault="00084978" w:rsidP="009F5955">
            <w:pPr>
              <w:ind w:firstLine="0"/>
              <w:jc w:val="center"/>
            </w:pPr>
            <w:r>
              <w:t>1</w:t>
            </w:r>
          </w:p>
        </w:tc>
        <w:tc>
          <w:tcPr>
            <w:tcW w:w="2268" w:type="dxa"/>
          </w:tcPr>
          <w:p w14:paraId="66891E87" w14:textId="77777777" w:rsidR="00A0431B" w:rsidRDefault="005E306E" w:rsidP="009F5955">
            <w:pPr>
              <w:ind w:firstLine="0"/>
              <w:jc w:val="center"/>
            </w:pPr>
            <w:r>
              <w:t>3</w:t>
            </w:r>
          </w:p>
        </w:tc>
        <w:tc>
          <w:tcPr>
            <w:tcW w:w="1417" w:type="dxa"/>
          </w:tcPr>
          <w:p w14:paraId="35651B8D" w14:textId="77777777" w:rsidR="00A0431B" w:rsidRDefault="00A1174C" w:rsidP="009F5955">
            <w:pPr>
              <w:ind w:firstLine="0"/>
              <w:jc w:val="center"/>
            </w:pPr>
            <w:r>
              <w:t>1</w:t>
            </w:r>
            <w:r w:rsidR="00686A96">
              <w:t>,</w:t>
            </w:r>
            <w:r>
              <w:t>5</w:t>
            </w:r>
          </w:p>
        </w:tc>
        <w:tc>
          <w:tcPr>
            <w:tcW w:w="2126" w:type="dxa"/>
          </w:tcPr>
          <w:p w14:paraId="02DEC964" w14:textId="77777777" w:rsidR="00A0431B" w:rsidRDefault="00A1174C" w:rsidP="009F5955">
            <w:pPr>
              <w:ind w:firstLine="0"/>
              <w:jc w:val="center"/>
            </w:pPr>
            <w:r>
              <w:t>4</w:t>
            </w:r>
            <w:r w:rsidR="00686A96">
              <w:t>,</w:t>
            </w:r>
            <w:r>
              <w:t>5</w:t>
            </w:r>
          </w:p>
        </w:tc>
      </w:tr>
      <w:tr w:rsidR="00A0431B" w14:paraId="3DE6E2B1" w14:textId="77777777" w:rsidTr="005274BF">
        <w:tc>
          <w:tcPr>
            <w:tcW w:w="2411" w:type="dxa"/>
            <w:vAlign w:val="bottom"/>
          </w:tcPr>
          <w:p w14:paraId="43654A6C" w14:textId="77777777" w:rsidR="00A0431B" w:rsidRDefault="00A0431B" w:rsidP="00A0431B">
            <w:pPr>
              <w:ind w:firstLine="0"/>
            </w:pPr>
            <w:r w:rsidRPr="000F4B58">
              <w:t>Конденсатор 1208</w:t>
            </w:r>
          </w:p>
        </w:tc>
        <w:tc>
          <w:tcPr>
            <w:tcW w:w="1701" w:type="dxa"/>
          </w:tcPr>
          <w:p w14:paraId="1FE4F318" w14:textId="77777777" w:rsidR="00A0431B" w:rsidRDefault="00084978" w:rsidP="009F5955">
            <w:pPr>
              <w:ind w:firstLine="0"/>
              <w:jc w:val="center"/>
            </w:pPr>
            <w:r>
              <w:t>13</w:t>
            </w:r>
          </w:p>
        </w:tc>
        <w:tc>
          <w:tcPr>
            <w:tcW w:w="2268" w:type="dxa"/>
          </w:tcPr>
          <w:p w14:paraId="2D4E9BBD" w14:textId="77777777" w:rsidR="00A0431B" w:rsidRDefault="005E306E" w:rsidP="009F5955">
            <w:pPr>
              <w:ind w:firstLine="0"/>
              <w:jc w:val="center"/>
            </w:pPr>
            <w:r>
              <w:t>0</w:t>
            </w:r>
            <w:r w:rsidR="00686A96">
              <w:t>,</w:t>
            </w:r>
            <w:r>
              <w:t>7</w:t>
            </w:r>
          </w:p>
        </w:tc>
        <w:tc>
          <w:tcPr>
            <w:tcW w:w="1417" w:type="dxa"/>
          </w:tcPr>
          <w:p w14:paraId="3BB96818" w14:textId="77777777" w:rsidR="00A0431B" w:rsidRDefault="00A1174C" w:rsidP="009F5955">
            <w:pPr>
              <w:ind w:firstLine="0"/>
              <w:jc w:val="center"/>
            </w:pPr>
            <w:r>
              <w:t>1</w:t>
            </w:r>
            <w:r w:rsidR="00686A96">
              <w:t>,</w:t>
            </w:r>
            <w:r>
              <w:t>5</w:t>
            </w:r>
          </w:p>
        </w:tc>
        <w:tc>
          <w:tcPr>
            <w:tcW w:w="2126" w:type="dxa"/>
          </w:tcPr>
          <w:p w14:paraId="52DB30AB" w14:textId="77777777" w:rsidR="00A0431B" w:rsidRDefault="00A1174C" w:rsidP="009F5955">
            <w:pPr>
              <w:ind w:firstLine="0"/>
              <w:jc w:val="center"/>
            </w:pPr>
            <w:r>
              <w:t>1</w:t>
            </w:r>
            <w:r w:rsidR="00686A96">
              <w:t>,</w:t>
            </w:r>
            <w:r>
              <w:t>05</w:t>
            </w:r>
          </w:p>
        </w:tc>
      </w:tr>
      <w:tr w:rsidR="00A0431B" w14:paraId="35AF5C2E" w14:textId="77777777" w:rsidTr="005274BF">
        <w:tc>
          <w:tcPr>
            <w:tcW w:w="2411" w:type="dxa"/>
            <w:vAlign w:val="bottom"/>
          </w:tcPr>
          <w:p w14:paraId="5D938095" w14:textId="77777777" w:rsidR="00A0431B" w:rsidRDefault="00A0431B" w:rsidP="00A0431B">
            <w:pPr>
              <w:ind w:firstLine="0"/>
            </w:pPr>
            <w:r w:rsidRPr="000F4B58">
              <w:t>Конденсатор електролітичний</w:t>
            </w:r>
          </w:p>
        </w:tc>
        <w:tc>
          <w:tcPr>
            <w:tcW w:w="1701" w:type="dxa"/>
          </w:tcPr>
          <w:p w14:paraId="7EB8BDA0" w14:textId="77777777" w:rsidR="00A0431B" w:rsidRDefault="00084978" w:rsidP="009F5955">
            <w:pPr>
              <w:ind w:firstLine="0"/>
              <w:jc w:val="center"/>
            </w:pPr>
            <w:r>
              <w:t>2</w:t>
            </w:r>
          </w:p>
        </w:tc>
        <w:tc>
          <w:tcPr>
            <w:tcW w:w="2268" w:type="dxa"/>
          </w:tcPr>
          <w:p w14:paraId="104F99BD" w14:textId="77777777" w:rsidR="00A0431B" w:rsidRDefault="005E306E" w:rsidP="009F5955">
            <w:pPr>
              <w:ind w:firstLine="0"/>
              <w:jc w:val="center"/>
            </w:pPr>
            <w:r>
              <w:t>0</w:t>
            </w:r>
            <w:r w:rsidR="00686A96">
              <w:t>,</w:t>
            </w:r>
            <w:r>
              <w:t>5</w:t>
            </w:r>
          </w:p>
        </w:tc>
        <w:tc>
          <w:tcPr>
            <w:tcW w:w="1417" w:type="dxa"/>
          </w:tcPr>
          <w:p w14:paraId="58C9AFD1" w14:textId="77777777" w:rsidR="00A0431B" w:rsidRDefault="00A1174C" w:rsidP="009F5955">
            <w:pPr>
              <w:ind w:firstLine="0"/>
              <w:jc w:val="center"/>
            </w:pPr>
            <w:r>
              <w:t>1</w:t>
            </w:r>
            <w:r w:rsidR="00686A96">
              <w:t>,</w:t>
            </w:r>
            <w:r>
              <w:t>5</w:t>
            </w:r>
          </w:p>
        </w:tc>
        <w:tc>
          <w:tcPr>
            <w:tcW w:w="2126" w:type="dxa"/>
          </w:tcPr>
          <w:p w14:paraId="4C6ABBB1" w14:textId="77777777" w:rsidR="00A0431B" w:rsidRDefault="00A1174C" w:rsidP="009F5955">
            <w:pPr>
              <w:ind w:firstLine="0"/>
              <w:jc w:val="center"/>
            </w:pPr>
            <w:r>
              <w:t>0</w:t>
            </w:r>
            <w:r w:rsidR="00686A96">
              <w:t>,</w:t>
            </w:r>
            <w:r>
              <w:t>75</w:t>
            </w:r>
          </w:p>
        </w:tc>
      </w:tr>
      <w:tr w:rsidR="00A0431B" w14:paraId="500DA91A" w14:textId="77777777" w:rsidTr="005274BF">
        <w:tc>
          <w:tcPr>
            <w:tcW w:w="2411" w:type="dxa"/>
            <w:vAlign w:val="bottom"/>
          </w:tcPr>
          <w:p w14:paraId="23701340" w14:textId="77777777" w:rsidR="00A0431B" w:rsidRDefault="00A0431B" w:rsidP="00A0431B">
            <w:pPr>
              <w:ind w:firstLine="0"/>
            </w:pPr>
            <w:r w:rsidRPr="000F4B58">
              <w:t xml:space="preserve">Стабілізатор </w:t>
            </w:r>
            <w:r w:rsidRPr="00141148">
              <w:rPr>
                <w:i/>
                <w:iCs/>
              </w:rPr>
              <w:t>LM7805CT</w:t>
            </w:r>
            <w:r w:rsidRPr="000F4B58">
              <w:t xml:space="preserve"> </w:t>
            </w:r>
          </w:p>
        </w:tc>
        <w:tc>
          <w:tcPr>
            <w:tcW w:w="1701" w:type="dxa"/>
          </w:tcPr>
          <w:p w14:paraId="1D9F3D1E" w14:textId="77777777" w:rsidR="00A0431B" w:rsidRDefault="00084978" w:rsidP="009F5955">
            <w:pPr>
              <w:ind w:firstLine="0"/>
              <w:jc w:val="center"/>
            </w:pPr>
            <w:r>
              <w:t>1</w:t>
            </w:r>
          </w:p>
        </w:tc>
        <w:tc>
          <w:tcPr>
            <w:tcW w:w="2268" w:type="dxa"/>
          </w:tcPr>
          <w:p w14:paraId="00F86A97" w14:textId="77777777" w:rsidR="00A0431B" w:rsidRDefault="005E306E" w:rsidP="009F5955">
            <w:pPr>
              <w:ind w:firstLine="0"/>
              <w:jc w:val="center"/>
            </w:pPr>
            <w:r>
              <w:t>2</w:t>
            </w:r>
          </w:p>
        </w:tc>
        <w:tc>
          <w:tcPr>
            <w:tcW w:w="1417" w:type="dxa"/>
          </w:tcPr>
          <w:p w14:paraId="551DC94B" w14:textId="77777777" w:rsidR="00A0431B" w:rsidRDefault="00A1174C" w:rsidP="009F5955">
            <w:pPr>
              <w:ind w:firstLine="0"/>
              <w:jc w:val="center"/>
            </w:pPr>
            <w:r>
              <w:t>1</w:t>
            </w:r>
            <w:r w:rsidR="00686A96">
              <w:t>,</w:t>
            </w:r>
            <w:r>
              <w:t>5</w:t>
            </w:r>
          </w:p>
        </w:tc>
        <w:tc>
          <w:tcPr>
            <w:tcW w:w="2126" w:type="dxa"/>
          </w:tcPr>
          <w:p w14:paraId="72C0230D" w14:textId="77777777" w:rsidR="00A0431B" w:rsidRDefault="00741D64" w:rsidP="009F5955">
            <w:pPr>
              <w:ind w:firstLine="0"/>
              <w:jc w:val="center"/>
            </w:pPr>
            <w:r>
              <w:t>3</w:t>
            </w:r>
          </w:p>
        </w:tc>
      </w:tr>
      <w:tr w:rsidR="00A0431B" w14:paraId="579F22E5" w14:textId="77777777" w:rsidTr="005274BF">
        <w:tc>
          <w:tcPr>
            <w:tcW w:w="2411" w:type="dxa"/>
            <w:vAlign w:val="bottom"/>
          </w:tcPr>
          <w:p w14:paraId="371D1C31" w14:textId="77777777" w:rsidR="00A0431B" w:rsidRPr="000F4B58" w:rsidRDefault="00A0431B" w:rsidP="00A0431B">
            <w:pPr>
              <w:ind w:firstLine="0"/>
            </w:pPr>
            <w:r w:rsidRPr="000F4B58">
              <w:t>Контролер</w:t>
            </w:r>
          </w:p>
          <w:p w14:paraId="72CF6428" w14:textId="77777777" w:rsidR="00A0431B" w:rsidRDefault="00A0431B" w:rsidP="00A0431B">
            <w:pPr>
              <w:ind w:firstLine="0"/>
            </w:pPr>
            <w:r w:rsidRPr="000F4B58">
              <w:t xml:space="preserve">заряду </w:t>
            </w:r>
            <w:r w:rsidRPr="00141148">
              <w:rPr>
                <w:i/>
                <w:iCs/>
              </w:rPr>
              <w:t>MCP73831-2ACI</w:t>
            </w:r>
          </w:p>
        </w:tc>
        <w:tc>
          <w:tcPr>
            <w:tcW w:w="1701" w:type="dxa"/>
          </w:tcPr>
          <w:p w14:paraId="19424300" w14:textId="77777777" w:rsidR="00A0431B" w:rsidRDefault="00084978" w:rsidP="009F5955">
            <w:pPr>
              <w:ind w:firstLine="0"/>
              <w:jc w:val="center"/>
            </w:pPr>
            <w:r>
              <w:t>1</w:t>
            </w:r>
          </w:p>
        </w:tc>
        <w:tc>
          <w:tcPr>
            <w:tcW w:w="2268" w:type="dxa"/>
          </w:tcPr>
          <w:p w14:paraId="1E112334" w14:textId="77777777" w:rsidR="00A0431B" w:rsidRDefault="005E306E" w:rsidP="009F5955">
            <w:pPr>
              <w:ind w:firstLine="0"/>
              <w:jc w:val="center"/>
            </w:pPr>
            <w:r>
              <w:t>2</w:t>
            </w:r>
          </w:p>
        </w:tc>
        <w:tc>
          <w:tcPr>
            <w:tcW w:w="1417" w:type="dxa"/>
          </w:tcPr>
          <w:p w14:paraId="12805151" w14:textId="77777777" w:rsidR="00A0431B" w:rsidRDefault="00A1174C" w:rsidP="009F5955">
            <w:pPr>
              <w:ind w:firstLine="0"/>
              <w:jc w:val="center"/>
            </w:pPr>
            <w:r>
              <w:t>1</w:t>
            </w:r>
            <w:r w:rsidR="00686A96">
              <w:t>,</w:t>
            </w:r>
            <w:r>
              <w:t>5</w:t>
            </w:r>
          </w:p>
        </w:tc>
        <w:tc>
          <w:tcPr>
            <w:tcW w:w="2126" w:type="dxa"/>
          </w:tcPr>
          <w:p w14:paraId="5FBC5895" w14:textId="77777777" w:rsidR="00A0431B" w:rsidRDefault="00741D64" w:rsidP="009F5955">
            <w:pPr>
              <w:ind w:firstLine="0"/>
              <w:jc w:val="center"/>
            </w:pPr>
            <w:r>
              <w:t>3</w:t>
            </w:r>
          </w:p>
        </w:tc>
      </w:tr>
    </w:tbl>
    <w:p w14:paraId="0F0A9212" w14:textId="77777777" w:rsidR="00262B84" w:rsidRDefault="005274BF" w:rsidP="008A7262">
      <w:r>
        <w:rPr>
          <w:noProof/>
          <w:lang w:eastAsia="uk-UA"/>
        </w:rPr>
        <mc:AlternateContent>
          <mc:Choice Requires="wpg">
            <w:drawing>
              <wp:anchor distT="0" distB="0" distL="114300" distR="114300" simplePos="0" relativeHeight="251741184" behindDoc="0" locked="0" layoutInCell="0" allowOverlap="1" wp14:anchorId="1ABDB7A3" wp14:editId="42B7FB58">
                <wp:simplePos x="0" y="0"/>
                <wp:positionH relativeFrom="margin">
                  <wp:align>center</wp:align>
                </wp:positionH>
                <wp:positionV relativeFrom="page">
                  <wp:posOffset>595630</wp:posOffset>
                </wp:positionV>
                <wp:extent cx="6590665" cy="10079355"/>
                <wp:effectExtent l="0" t="0" r="19685" b="17145"/>
                <wp:wrapNone/>
                <wp:docPr id="9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C6980A"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9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3320E7"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9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9FB044D"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9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B428B3"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9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0FC7FB5"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9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E80704"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9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1FB2FC" w14:textId="77777777" w:rsidR="003863C1" w:rsidRPr="00092889" w:rsidRDefault="003863C1" w:rsidP="005274BF">
                              <w:pPr>
                                <w:pStyle w:val="af3"/>
                                <w:jc w:val="center"/>
                                <w:rPr>
                                  <w:rFonts w:ascii="Arial" w:hAnsi="Arial" w:cs="Arial"/>
                                </w:rPr>
                              </w:pPr>
                              <w:r>
                                <w:rPr>
                                  <w:rFonts w:ascii="Arial" w:hAnsi="Arial" w:cs="Arial"/>
                                </w:rPr>
                                <w:t>41</w:t>
                              </w:r>
                            </w:p>
                          </w:txbxContent>
                        </wps:txbx>
                        <wps:bodyPr rot="0" vert="horz" wrap="square" lIns="12700" tIns="12700" rIns="12700" bIns="12700" anchor="t" anchorCtr="0" upright="1">
                          <a:noAutofit/>
                        </wps:bodyPr>
                      </wps:wsp>
                      <wps:wsp>
                        <wps:cNvPr id="9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2262A6"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BDB7A3" id="_x0000_s1893" style="position:absolute;left:0;text-align:left;margin-left:0;margin-top:46.9pt;width:518.95pt;height:793.65pt;z-index:251741184;mso-position-horizontal:center;mso-position-horizontal-relative:margin;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" o:allowincell="f">
                <v:rect id="Rectangle 52" o:spid="_x0000_s18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" filled="f" strokeweight="2pt"/>
                <v:line id="Line 53" o:spid="_x0000_s18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" strokeweight="2pt"/>
                <v:line id="Line 54" o:spid="_x0000_s18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" strokeweight="2pt"/>
                <v:line id="Line 55" o:spid="_x0000_s18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" strokeweight="2pt"/>
                <v:line id="Line 56" o:spid="_x0000_s18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" strokeweight="2pt"/>
                <v:line id="Line 57" o:spid="_x0000_s18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" strokeweight="2pt"/>
                <v:line id="Line 58" o:spid="_x0000_s19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" strokeweight="2pt"/>
                <v:line id="Line 59" o:spid="_x0000_s19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" strokeweight="2pt"/>
                <v:line id="Line 60" o:spid="_x0000_s19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" strokeweight="1pt"/>
                <v:line id="Line 61" o:spid="_x0000_s19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" strokeweight="2pt"/>
                <v:line id="Line 62" o:spid="_x0000_s19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" strokeweight="1pt"/>
                <v:rect id="Rectangle 63" o:spid="_x0000_s19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" filled="f" stroked="f" strokeweight=".25pt">
                  <v:textbox inset="1pt,1pt,1pt,1pt">
                    <w:txbxContent>
                      <w:p w14:paraId="1CC6980A"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9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" filled="f" stroked="f" strokeweight=".25pt">
                  <v:textbox inset="1pt,1pt,1pt,1pt">
                    <w:txbxContent>
                      <w:p w14:paraId="553320E7"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9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" filled="f" stroked="f" strokeweight=".25pt">
                  <v:textbox inset="1pt,1pt,1pt,1pt">
                    <w:txbxContent>
                      <w:p w14:paraId="69FB044D"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9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" filled="f" stroked="f" strokeweight=".25pt">
                  <v:textbox inset="1pt,1pt,1pt,1pt">
                    <w:txbxContent>
                      <w:p w14:paraId="3FB428B3"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9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" filled="f" stroked="f" strokeweight=".25pt">
                  <v:textbox inset="1pt,1pt,1pt,1pt">
                    <w:txbxContent>
                      <w:p w14:paraId="70FC7FB5"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9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" filled="f" stroked="f" strokeweight=".25pt">
                  <v:textbox inset="1pt,1pt,1pt,1pt">
                    <w:txbxContent>
                      <w:p w14:paraId="68E80704"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9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" filled="f" stroked="f" strokeweight=".25pt">
                  <v:textbox inset="1pt,1pt,1pt,1pt">
                    <w:txbxContent>
                      <w:p w14:paraId="5B1FB2FC" w14:textId="77777777" w:rsidR="003863C1" w:rsidRPr="00092889" w:rsidRDefault="003863C1" w:rsidP="005274BF">
                        <w:pPr>
                          <w:pStyle w:val="af3"/>
                          <w:jc w:val="center"/>
                          <w:rPr>
                            <w:rFonts w:ascii="Arial" w:hAnsi="Arial" w:cs="Arial"/>
                          </w:rPr>
                        </w:pPr>
                        <w:r>
                          <w:rPr>
                            <w:rFonts w:ascii="Arial" w:hAnsi="Arial" w:cs="Arial"/>
                          </w:rPr>
                          <w:t>41</w:t>
                        </w:r>
                      </w:p>
                    </w:txbxContent>
                  </v:textbox>
                </v:rect>
                <v:rect id="Rectangle 70" o:spid="_x0000_s19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" filled="f" stroked="f" strokeweight=".25pt">
                  <v:textbox inset="1pt,1pt,1pt,1pt">
                    <w:txbxContent>
                      <w:p w14:paraId="3B2262A6"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62B84">
        <w:t>Продовження таблиці 6.1</w:t>
      </w:r>
    </w:p>
    <w:tbl>
      <w:tblPr>
        <w:tblStyle w:val="af7"/>
        <w:tblW w:w="9781" w:type="dxa"/>
        <w:tblInd w:w="-147" w:type="dxa"/>
        <w:tblLook w:val="04A0" w:firstRow="1" w:lastRow="0" w:firstColumn="1" w:lastColumn="0" w:noHBand="0" w:noVBand="1"/>
      </w:tblPr>
      <w:tblGrid>
        <w:gridCol w:w="2410"/>
        <w:gridCol w:w="1701"/>
        <w:gridCol w:w="2127"/>
        <w:gridCol w:w="1559"/>
        <w:gridCol w:w="1984"/>
      </w:tblGrid>
      <w:tr w:rsidR="00262B84" w14:paraId="648DA740" w14:textId="77777777" w:rsidTr="005274BF">
        <w:tc>
          <w:tcPr>
            <w:tcW w:w="2410" w:type="dxa"/>
            <w:vAlign w:val="bottom"/>
          </w:tcPr>
          <w:p w14:paraId="312F6108" w14:textId="77777777" w:rsidR="00262B84" w:rsidRPr="000F4B58" w:rsidRDefault="00262B84" w:rsidP="00686A96">
            <w:pPr>
              <w:ind w:firstLine="0"/>
              <w:jc w:val="center"/>
            </w:pPr>
            <w:r>
              <w:t>1</w:t>
            </w:r>
          </w:p>
        </w:tc>
        <w:tc>
          <w:tcPr>
            <w:tcW w:w="1701" w:type="dxa"/>
          </w:tcPr>
          <w:p w14:paraId="01AA4AE0" w14:textId="77777777" w:rsidR="00262B84" w:rsidRDefault="00262B84" w:rsidP="00262B84">
            <w:pPr>
              <w:ind w:firstLine="0"/>
              <w:jc w:val="center"/>
            </w:pPr>
            <w:r>
              <w:t>2</w:t>
            </w:r>
          </w:p>
        </w:tc>
        <w:tc>
          <w:tcPr>
            <w:tcW w:w="2127" w:type="dxa"/>
          </w:tcPr>
          <w:p w14:paraId="7D07141E" w14:textId="77777777" w:rsidR="00262B84" w:rsidRDefault="00262B84">
            <w:pPr>
              <w:ind w:firstLine="0"/>
              <w:jc w:val="center"/>
            </w:pPr>
            <w:r>
              <w:t>3</w:t>
            </w:r>
          </w:p>
        </w:tc>
        <w:tc>
          <w:tcPr>
            <w:tcW w:w="1559" w:type="dxa"/>
          </w:tcPr>
          <w:p w14:paraId="139BAB34" w14:textId="77777777" w:rsidR="00262B84" w:rsidRDefault="00262B84">
            <w:pPr>
              <w:ind w:firstLine="0"/>
              <w:jc w:val="center"/>
            </w:pPr>
            <w:r>
              <w:t>4</w:t>
            </w:r>
          </w:p>
        </w:tc>
        <w:tc>
          <w:tcPr>
            <w:tcW w:w="1984" w:type="dxa"/>
          </w:tcPr>
          <w:p w14:paraId="5603A2E9" w14:textId="77777777" w:rsidR="00262B84" w:rsidRDefault="00262B84">
            <w:pPr>
              <w:ind w:firstLine="0"/>
              <w:jc w:val="center"/>
            </w:pPr>
            <w:r>
              <w:t>5</w:t>
            </w:r>
          </w:p>
        </w:tc>
      </w:tr>
      <w:tr w:rsidR="00A0431B" w14:paraId="7554146C" w14:textId="77777777" w:rsidTr="005274BF">
        <w:tc>
          <w:tcPr>
            <w:tcW w:w="2410" w:type="dxa"/>
            <w:vAlign w:val="bottom"/>
          </w:tcPr>
          <w:p w14:paraId="29561D97" w14:textId="77777777" w:rsidR="00A0431B" w:rsidRDefault="00A0431B" w:rsidP="00A0431B">
            <w:pPr>
              <w:ind w:firstLine="0"/>
            </w:pPr>
            <w:r w:rsidRPr="000F4B58">
              <w:t xml:space="preserve">Підсилювач </w:t>
            </w:r>
            <w:r w:rsidRPr="00141148">
              <w:rPr>
                <w:i/>
                <w:iCs/>
              </w:rPr>
              <w:t>LM2731YMF</w:t>
            </w:r>
          </w:p>
        </w:tc>
        <w:tc>
          <w:tcPr>
            <w:tcW w:w="1701" w:type="dxa"/>
          </w:tcPr>
          <w:p w14:paraId="67B9ED70" w14:textId="77777777" w:rsidR="00A0431B" w:rsidRDefault="00084978" w:rsidP="009F5955">
            <w:pPr>
              <w:ind w:firstLine="0"/>
              <w:jc w:val="center"/>
            </w:pPr>
            <w:r>
              <w:t>1</w:t>
            </w:r>
          </w:p>
        </w:tc>
        <w:tc>
          <w:tcPr>
            <w:tcW w:w="2127" w:type="dxa"/>
          </w:tcPr>
          <w:p w14:paraId="62D6DBBE" w14:textId="77777777" w:rsidR="00A0431B" w:rsidRDefault="005E306E" w:rsidP="009F5955">
            <w:pPr>
              <w:ind w:firstLine="0"/>
              <w:jc w:val="center"/>
            </w:pPr>
            <w:r>
              <w:t>2</w:t>
            </w:r>
          </w:p>
        </w:tc>
        <w:tc>
          <w:tcPr>
            <w:tcW w:w="1559" w:type="dxa"/>
          </w:tcPr>
          <w:p w14:paraId="67B9041A" w14:textId="77777777" w:rsidR="00A0431B" w:rsidRDefault="00A1174C" w:rsidP="009F5955">
            <w:pPr>
              <w:ind w:firstLine="0"/>
              <w:jc w:val="center"/>
            </w:pPr>
            <w:r>
              <w:t>1</w:t>
            </w:r>
            <w:r w:rsidR="00686A96">
              <w:t>,</w:t>
            </w:r>
            <w:r>
              <w:t>5</w:t>
            </w:r>
          </w:p>
        </w:tc>
        <w:tc>
          <w:tcPr>
            <w:tcW w:w="1984" w:type="dxa"/>
          </w:tcPr>
          <w:p w14:paraId="3FDF51DB" w14:textId="77777777" w:rsidR="00A0431B" w:rsidRDefault="00741D64" w:rsidP="009F5955">
            <w:pPr>
              <w:ind w:firstLine="0"/>
              <w:jc w:val="center"/>
            </w:pPr>
            <w:r>
              <w:t>3</w:t>
            </w:r>
          </w:p>
        </w:tc>
      </w:tr>
      <w:tr w:rsidR="00A0431B" w14:paraId="34851DC2" w14:textId="77777777" w:rsidTr="005274BF">
        <w:tc>
          <w:tcPr>
            <w:tcW w:w="2410" w:type="dxa"/>
            <w:vAlign w:val="bottom"/>
          </w:tcPr>
          <w:p w14:paraId="35A07995" w14:textId="77777777" w:rsidR="00A0431B" w:rsidRDefault="00A0431B" w:rsidP="00A0431B">
            <w:pPr>
              <w:ind w:firstLine="0"/>
            </w:pPr>
            <w:r w:rsidRPr="000F4B58">
              <w:t xml:space="preserve">Акселерометр </w:t>
            </w:r>
          </w:p>
          <w:p w14:paraId="686516D4" w14:textId="77777777" w:rsidR="00A0431B" w:rsidRPr="00141148" w:rsidRDefault="00A0431B" w:rsidP="00A0431B">
            <w:pPr>
              <w:ind w:firstLine="0"/>
              <w:rPr>
                <w:i/>
                <w:iCs/>
              </w:rPr>
            </w:pPr>
            <w:r w:rsidRPr="00141148">
              <w:rPr>
                <w:i/>
                <w:iCs/>
              </w:rPr>
              <w:t>MPU-6050</w:t>
            </w:r>
          </w:p>
        </w:tc>
        <w:tc>
          <w:tcPr>
            <w:tcW w:w="1701" w:type="dxa"/>
          </w:tcPr>
          <w:p w14:paraId="0929AAB8" w14:textId="77777777" w:rsidR="00A0431B" w:rsidRDefault="00084978" w:rsidP="009F5955">
            <w:pPr>
              <w:ind w:firstLine="0"/>
              <w:jc w:val="center"/>
            </w:pPr>
            <w:r>
              <w:t>1</w:t>
            </w:r>
          </w:p>
        </w:tc>
        <w:tc>
          <w:tcPr>
            <w:tcW w:w="2127" w:type="dxa"/>
          </w:tcPr>
          <w:p w14:paraId="1E87174F" w14:textId="77777777" w:rsidR="00A0431B" w:rsidRDefault="005E306E" w:rsidP="009F5955">
            <w:pPr>
              <w:ind w:firstLine="0"/>
              <w:jc w:val="center"/>
            </w:pPr>
            <w:r>
              <w:t>2</w:t>
            </w:r>
          </w:p>
        </w:tc>
        <w:tc>
          <w:tcPr>
            <w:tcW w:w="1559" w:type="dxa"/>
          </w:tcPr>
          <w:p w14:paraId="3F95E999" w14:textId="77777777" w:rsidR="00A0431B" w:rsidRDefault="00A1174C" w:rsidP="009F5955">
            <w:pPr>
              <w:ind w:firstLine="0"/>
              <w:jc w:val="center"/>
            </w:pPr>
            <w:r>
              <w:t>1</w:t>
            </w:r>
            <w:r w:rsidR="00686A96">
              <w:t>,</w:t>
            </w:r>
            <w:r>
              <w:t>5</w:t>
            </w:r>
          </w:p>
        </w:tc>
        <w:tc>
          <w:tcPr>
            <w:tcW w:w="1984" w:type="dxa"/>
          </w:tcPr>
          <w:p w14:paraId="752F5963" w14:textId="77777777" w:rsidR="00A0431B" w:rsidRDefault="00741D64" w:rsidP="009F5955">
            <w:pPr>
              <w:ind w:firstLine="0"/>
              <w:jc w:val="center"/>
            </w:pPr>
            <w:r>
              <w:t>3</w:t>
            </w:r>
          </w:p>
        </w:tc>
      </w:tr>
      <w:tr w:rsidR="00A0431B" w14:paraId="4AFDA24E" w14:textId="77777777" w:rsidTr="005274BF">
        <w:tc>
          <w:tcPr>
            <w:tcW w:w="2410" w:type="dxa"/>
            <w:vAlign w:val="bottom"/>
          </w:tcPr>
          <w:p w14:paraId="71D35971" w14:textId="77777777" w:rsidR="00A0431B" w:rsidRDefault="00A0431B" w:rsidP="00A0431B">
            <w:pPr>
              <w:ind w:firstLine="0"/>
            </w:pPr>
            <w:r w:rsidRPr="000F4B58">
              <w:t>Відсік для акумулятора</w:t>
            </w:r>
          </w:p>
          <w:p w14:paraId="541B2635" w14:textId="77777777" w:rsidR="00A0431B" w:rsidRDefault="00A0431B" w:rsidP="00A0431B">
            <w:pPr>
              <w:ind w:firstLine="0"/>
            </w:pPr>
            <w:r w:rsidRPr="00E8391E">
              <w:t>1*</w:t>
            </w:r>
            <w:r w:rsidRPr="00141148">
              <w:rPr>
                <w:i/>
                <w:iCs/>
                <w:lang w:val="en-US"/>
              </w:rPr>
              <w:t>MR18650</w:t>
            </w:r>
          </w:p>
        </w:tc>
        <w:tc>
          <w:tcPr>
            <w:tcW w:w="1701" w:type="dxa"/>
          </w:tcPr>
          <w:p w14:paraId="3095974C" w14:textId="77777777" w:rsidR="00A0431B" w:rsidRDefault="00084978" w:rsidP="009F5955">
            <w:pPr>
              <w:ind w:firstLine="0"/>
              <w:jc w:val="center"/>
            </w:pPr>
            <w:r>
              <w:t>1</w:t>
            </w:r>
          </w:p>
        </w:tc>
        <w:tc>
          <w:tcPr>
            <w:tcW w:w="2127" w:type="dxa"/>
          </w:tcPr>
          <w:p w14:paraId="75DA027E" w14:textId="77777777" w:rsidR="00A0431B" w:rsidRDefault="005E306E" w:rsidP="009F5955">
            <w:pPr>
              <w:ind w:firstLine="0"/>
              <w:jc w:val="center"/>
            </w:pPr>
            <w:r>
              <w:t>1</w:t>
            </w:r>
          </w:p>
        </w:tc>
        <w:tc>
          <w:tcPr>
            <w:tcW w:w="1559" w:type="dxa"/>
          </w:tcPr>
          <w:p w14:paraId="479E8B57" w14:textId="77777777" w:rsidR="00A0431B" w:rsidRDefault="00A1174C" w:rsidP="009F5955">
            <w:pPr>
              <w:ind w:firstLine="0"/>
              <w:jc w:val="center"/>
            </w:pPr>
            <w:r>
              <w:t>1</w:t>
            </w:r>
            <w:r w:rsidR="00686A96">
              <w:t>,</w:t>
            </w:r>
            <w:r>
              <w:t>5</w:t>
            </w:r>
          </w:p>
        </w:tc>
        <w:tc>
          <w:tcPr>
            <w:tcW w:w="1984" w:type="dxa"/>
          </w:tcPr>
          <w:p w14:paraId="28547447" w14:textId="77777777" w:rsidR="00A0431B" w:rsidRDefault="009F5955" w:rsidP="009F5955">
            <w:pPr>
              <w:ind w:firstLine="0"/>
              <w:jc w:val="center"/>
            </w:pPr>
            <w:r>
              <w:t>1</w:t>
            </w:r>
            <w:r w:rsidR="00686A96">
              <w:t>,</w:t>
            </w:r>
            <w:r w:rsidR="00741D64">
              <w:t>5</w:t>
            </w:r>
          </w:p>
        </w:tc>
      </w:tr>
      <w:tr w:rsidR="00A0431B" w14:paraId="396E30BE" w14:textId="77777777" w:rsidTr="005274BF">
        <w:tc>
          <w:tcPr>
            <w:tcW w:w="2410" w:type="dxa"/>
            <w:vAlign w:val="bottom"/>
          </w:tcPr>
          <w:p w14:paraId="7F48745B" w14:textId="77777777" w:rsidR="00A0431B" w:rsidRDefault="00A0431B" w:rsidP="00A0431B">
            <w:pPr>
              <w:ind w:firstLine="0"/>
            </w:pPr>
            <w:r>
              <w:t xml:space="preserve">Світлодіод </w:t>
            </w:r>
          </w:p>
          <w:p w14:paraId="19A4C816" w14:textId="77777777" w:rsidR="00A0431B" w:rsidRPr="00141148" w:rsidRDefault="00A0431B" w:rsidP="00A0431B">
            <w:pPr>
              <w:ind w:firstLine="0"/>
              <w:rPr>
                <w:i/>
                <w:iCs/>
              </w:rPr>
            </w:pPr>
            <w:r w:rsidRPr="00141148">
              <w:rPr>
                <w:i/>
                <w:iCs/>
              </w:rPr>
              <w:t>GNL-10003PGC-TL</w:t>
            </w:r>
          </w:p>
        </w:tc>
        <w:tc>
          <w:tcPr>
            <w:tcW w:w="1701" w:type="dxa"/>
          </w:tcPr>
          <w:p w14:paraId="619CC5BD" w14:textId="77777777" w:rsidR="00A0431B" w:rsidRDefault="00084978" w:rsidP="009F5955">
            <w:pPr>
              <w:ind w:firstLine="0"/>
              <w:jc w:val="center"/>
            </w:pPr>
            <w:r>
              <w:t>1</w:t>
            </w:r>
          </w:p>
        </w:tc>
        <w:tc>
          <w:tcPr>
            <w:tcW w:w="2127" w:type="dxa"/>
          </w:tcPr>
          <w:p w14:paraId="565AC404" w14:textId="77777777" w:rsidR="00A0431B" w:rsidRDefault="005E306E" w:rsidP="009F5955">
            <w:pPr>
              <w:ind w:firstLine="0"/>
              <w:jc w:val="center"/>
            </w:pPr>
            <w:r>
              <w:t>1</w:t>
            </w:r>
            <w:r w:rsidR="00686A96">
              <w:t>,</w:t>
            </w:r>
            <w:r>
              <w:t>5</w:t>
            </w:r>
          </w:p>
        </w:tc>
        <w:tc>
          <w:tcPr>
            <w:tcW w:w="1559" w:type="dxa"/>
          </w:tcPr>
          <w:p w14:paraId="731EBDEB" w14:textId="77777777" w:rsidR="00A0431B" w:rsidRDefault="00A1174C" w:rsidP="009F5955">
            <w:pPr>
              <w:ind w:firstLine="0"/>
              <w:jc w:val="center"/>
            </w:pPr>
            <w:r>
              <w:t>1</w:t>
            </w:r>
            <w:r w:rsidR="00686A96">
              <w:t>,</w:t>
            </w:r>
            <w:r>
              <w:t>5</w:t>
            </w:r>
          </w:p>
        </w:tc>
        <w:tc>
          <w:tcPr>
            <w:tcW w:w="1984" w:type="dxa"/>
          </w:tcPr>
          <w:p w14:paraId="7D68D2DC" w14:textId="77777777" w:rsidR="00A0431B" w:rsidRDefault="00741D64" w:rsidP="009F5955">
            <w:pPr>
              <w:ind w:firstLine="0"/>
              <w:jc w:val="center"/>
            </w:pPr>
            <w:r>
              <w:t>2</w:t>
            </w:r>
            <w:r w:rsidR="00686A96">
              <w:t>,</w:t>
            </w:r>
            <w:r>
              <w:t>25</w:t>
            </w:r>
          </w:p>
        </w:tc>
      </w:tr>
      <w:tr w:rsidR="00A0431B" w14:paraId="75899C71" w14:textId="77777777" w:rsidTr="005274BF">
        <w:tc>
          <w:tcPr>
            <w:tcW w:w="2410" w:type="dxa"/>
            <w:vAlign w:val="bottom"/>
          </w:tcPr>
          <w:p w14:paraId="5350B560" w14:textId="77777777" w:rsidR="00A0431B" w:rsidRDefault="00A0431B" w:rsidP="00A0431B">
            <w:pPr>
              <w:ind w:firstLine="0"/>
            </w:pPr>
            <w:r>
              <w:t xml:space="preserve">Світлодіод </w:t>
            </w:r>
            <w:r w:rsidRPr="00141148">
              <w:rPr>
                <w:i/>
                <w:iCs/>
              </w:rPr>
              <w:t>SFH4545</w:t>
            </w:r>
          </w:p>
        </w:tc>
        <w:tc>
          <w:tcPr>
            <w:tcW w:w="1701" w:type="dxa"/>
          </w:tcPr>
          <w:p w14:paraId="5A4B013C" w14:textId="77777777" w:rsidR="00A0431B" w:rsidRDefault="00084978" w:rsidP="009F5955">
            <w:pPr>
              <w:ind w:firstLine="0"/>
              <w:jc w:val="center"/>
            </w:pPr>
            <w:r>
              <w:t>2</w:t>
            </w:r>
          </w:p>
        </w:tc>
        <w:tc>
          <w:tcPr>
            <w:tcW w:w="2127" w:type="dxa"/>
          </w:tcPr>
          <w:p w14:paraId="0A7B4114" w14:textId="77777777" w:rsidR="00A0431B" w:rsidRDefault="005E306E" w:rsidP="009F5955">
            <w:pPr>
              <w:ind w:firstLine="0"/>
              <w:jc w:val="center"/>
            </w:pPr>
            <w:r>
              <w:t>1</w:t>
            </w:r>
            <w:r w:rsidR="00686A96">
              <w:t>,</w:t>
            </w:r>
            <w:r>
              <w:t>5</w:t>
            </w:r>
          </w:p>
        </w:tc>
        <w:tc>
          <w:tcPr>
            <w:tcW w:w="1559" w:type="dxa"/>
          </w:tcPr>
          <w:p w14:paraId="357C4D6B" w14:textId="77777777" w:rsidR="00A0431B" w:rsidRDefault="00A1174C" w:rsidP="009F5955">
            <w:pPr>
              <w:ind w:firstLine="0"/>
              <w:jc w:val="center"/>
            </w:pPr>
            <w:r>
              <w:t>1</w:t>
            </w:r>
            <w:r w:rsidR="00686A96">
              <w:t>,</w:t>
            </w:r>
            <w:r>
              <w:t>5</w:t>
            </w:r>
          </w:p>
        </w:tc>
        <w:tc>
          <w:tcPr>
            <w:tcW w:w="1984" w:type="dxa"/>
          </w:tcPr>
          <w:p w14:paraId="7CB2E1B3" w14:textId="77777777" w:rsidR="00A0431B" w:rsidRDefault="00741D64" w:rsidP="009F5955">
            <w:pPr>
              <w:ind w:firstLine="0"/>
              <w:jc w:val="center"/>
            </w:pPr>
            <w:r>
              <w:t>2</w:t>
            </w:r>
            <w:r w:rsidR="00686A96">
              <w:t>,</w:t>
            </w:r>
            <w:r>
              <w:t>25</w:t>
            </w:r>
          </w:p>
        </w:tc>
      </w:tr>
      <w:tr w:rsidR="00A0431B" w14:paraId="53BCC45D" w14:textId="77777777" w:rsidTr="005274BF">
        <w:tc>
          <w:tcPr>
            <w:tcW w:w="2410" w:type="dxa"/>
            <w:vAlign w:val="bottom"/>
          </w:tcPr>
          <w:p w14:paraId="3B43842D" w14:textId="77777777" w:rsidR="00A0431B" w:rsidRDefault="00A0431B" w:rsidP="00A0431B">
            <w:pPr>
              <w:ind w:firstLine="0"/>
            </w:pPr>
            <w:r>
              <w:t xml:space="preserve">Котушка індуктивності </w:t>
            </w:r>
            <w:r w:rsidRPr="00141148">
              <w:rPr>
                <w:i/>
                <w:iCs/>
              </w:rPr>
              <w:t>SMI1206FT6R8K</w:t>
            </w:r>
          </w:p>
        </w:tc>
        <w:tc>
          <w:tcPr>
            <w:tcW w:w="1701" w:type="dxa"/>
          </w:tcPr>
          <w:p w14:paraId="28328632" w14:textId="77777777" w:rsidR="00A0431B" w:rsidRDefault="00084978" w:rsidP="009F5955">
            <w:pPr>
              <w:ind w:firstLine="0"/>
              <w:jc w:val="center"/>
            </w:pPr>
            <w:r>
              <w:t>1</w:t>
            </w:r>
          </w:p>
        </w:tc>
        <w:tc>
          <w:tcPr>
            <w:tcW w:w="2127" w:type="dxa"/>
          </w:tcPr>
          <w:p w14:paraId="3552E975" w14:textId="77777777" w:rsidR="00A0431B" w:rsidRDefault="005E306E" w:rsidP="009F5955">
            <w:pPr>
              <w:ind w:firstLine="0"/>
              <w:jc w:val="center"/>
            </w:pPr>
            <w:r>
              <w:t>3</w:t>
            </w:r>
          </w:p>
        </w:tc>
        <w:tc>
          <w:tcPr>
            <w:tcW w:w="1559" w:type="dxa"/>
          </w:tcPr>
          <w:p w14:paraId="48D2F74F" w14:textId="77777777" w:rsidR="00A0431B" w:rsidRDefault="00A1174C" w:rsidP="009F5955">
            <w:pPr>
              <w:ind w:firstLine="0"/>
              <w:jc w:val="center"/>
            </w:pPr>
            <w:r>
              <w:t>1</w:t>
            </w:r>
            <w:r w:rsidR="00686A96">
              <w:t>,</w:t>
            </w:r>
            <w:r>
              <w:t>5</w:t>
            </w:r>
          </w:p>
        </w:tc>
        <w:tc>
          <w:tcPr>
            <w:tcW w:w="1984" w:type="dxa"/>
          </w:tcPr>
          <w:p w14:paraId="60666851" w14:textId="77777777" w:rsidR="00A0431B" w:rsidRDefault="00741D64" w:rsidP="009F5955">
            <w:pPr>
              <w:ind w:firstLine="0"/>
              <w:jc w:val="center"/>
            </w:pPr>
            <w:r>
              <w:t>4</w:t>
            </w:r>
            <w:r w:rsidR="00686A96">
              <w:t>,</w:t>
            </w:r>
            <w:r>
              <w:t>5</w:t>
            </w:r>
          </w:p>
        </w:tc>
      </w:tr>
      <w:tr w:rsidR="00A0431B" w:rsidRPr="00BE2CCE" w14:paraId="7A903CFA" w14:textId="77777777" w:rsidTr="005274BF">
        <w:tc>
          <w:tcPr>
            <w:tcW w:w="2410" w:type="dxa"/>
            <w:vAlign w:val="bottom"/>
          </w:tcPr>
          <w:p w14:paraId="0BC614EE" w14:textId="77777777" w:rsidR="00A0431B" w:rsidRDefault="00A0431B" w:rsidP="00A0431B">
            <w:pPr>
              <w:ind w:firstLine="0"/>
            </w:pPr>
            <w:r>
              <w:t xml:space="preserve">Мікроконтролер </w:t>
            </w:r>
          </w:p>
          <w:p w14:paraId="491DAC94" w14:textId="77777777" w:rsidR="00A0431B" w:rsidRPr="00141148" w:rsidRDefault="00A0431B" w:rsidP="00A0431B">
            <w:pPr>
              <w:ind w:firstLine="0"/>
              <w:rPr>
                <w:i/>
                <w:iCs/>
              </w:rPr>
            </w:pPr>
            <w:r w:rsidRPr="00141148">
              <w:rPr>
                <w:i/>
                <w:iCs/>
              </w:rPr>
              <w:t>ESP32-S2-SOLO</w:t>
            </w:r>
          </w:p>
        </w:tc>
        <w:tc>
          <w:tcPr>
            <w:tcW w:w="1701" w:type="dxa"/>
          </w:tcPr>
          <w:p w14:paraId="12727380" w14:textId="77777777" w:rsidR="00A0431B" w:rsidRDefault="00084978" w:rsidP="009F5955">
            <w:pPr>
              <w:ind w:firstLine="0"/>
              <w:jc w:val="center"/>
            </w:pPr>
            <w:r>
              <w:t>1</w:t>
            </w:r>
          </w:p>
        </w:tc>
        <w:tc>
          <w:tcPr>
            <w:tcW w:w="2127" w:type="dxa"/>
          </w:tcPr>
          <w:p w14:paraId="4BC59EC9" w14:textId="77777777" w:rsidR="00A0431B" w:rsidRDefault="005E306E" w:rsidP="009F5955">
            <w:pPr>
              <w:ind w:firstLine="0"/>
              <w:jc w:val="center"/>
            </w:pPr>
            <w:r>
              <w:t>2</w:t>
            </w:r>
          </w:p>
        </w:tc>
        <w:tc>
          <w:tcPr>
            <w:tcW w:w="1559" w:type="dxa"/>
          </w:tcPr>
          <w:p w14:paraId="77696214" w14:textId="77777777" w:rsidR="00A0431B" w:rsidRDefault="00A1174C" w:rsidP="009F5955">
            <w:pPr>
              <w:ind w:firstLine="0"/>
              <w:jc w:val="center"/>
            </w:pPr>
            <w:r>
              <w:t>1</w:t>
            </w:r>
            <w:r w:rsidR="00686A96">
              <w:t>,</w:t>
            </w:r>
            <w:r>
              <w:t>5</w:t>
            </w:r>
          </w:p>
        </w:tc>
        <w:tc>
          <w:tcPr>
            <w:tcW w:w="1984" w:type="dxa"/>
          </w:tcPr>
          <w:p w14:paraId="20E48A09" w14:textId="77777777" w:rsidR="00A0431B" w:rsidRDefault="00741D64" w:rsidP="009F5955">
            <w:pPr>
              <w:ind w:firstLine="0"/>
              <w:jc w:val="center"/>
            </w:pPr>
            <w:r>
              <w:t>3</w:t>
            </w:r>
          </w:p>
        </w:tc>
      </w:tr>
      <w:tr w:rsidR="00A0431B" w14:paraId="7D113A06" w14:textId="77777777" w:rsidTr="005274BF">
        <w:tc>
          <w:tcPr>
            <w:tcW w:w="2410" w:type="dxa"/>
            <w:vAlign w:val="bottom"/>
          </w:tcPr>
          <w:p w14:paraId="0A804E7D" w14:textId="77777777" w:rsidR="00A0431B" w:rsidRDefault="00A0431B" w:rsidP="00A0431B">
            <w:pPr>
              <w:ind w:firstLine="0"/>
            </w:pPr>
            <w:r w:rsidRPr="000F4B58">
              <w:t>Резистор</w:t>
            </w:r>
            <w:r>
              <w:t xml:space="preserve"> 0805</w:t>
            </w:r>
          </w:p>
        </w:tc>
        <w:tc>
          <w:tcPr>
            <w:tcW w:w="1701" w:type="dxa"/>
          </w:tcPr>
          <w:p w14:paraId="774FDB10" w14:textId="77777777" w:rsidR="00A0431B" w:rsidRDefault="00084978" w:rsidP="009F5955">
            <w:pPr>
              <w:ind w:firstLine="0"/>
              <w:jc w:val="center"/>
            </w:pPr>
            <w:r>
              <w:t>16</w:t>
            </w:r>
          </w:p>
        </w:tc>
        <w:tc>
          <w:tcPr>
            <w:tcW w:w="2127" w:type="dxa"/>
          </w:tcPr>
          <w:p w14:paraId="4D93E3DB" w14:textId="77777777" w:rsidR="00A0431B" w:rsidRDefault="00084978" w:rsidP="009F5955">
            <w:pPr>
              <w:ind w:firstLine="0"/>
              <w:jc w:val="center"/>
            </w:pPr>
            <w:r>
              <w:t>0</w:t>
            </w:r>
            <w:r w:rsidR="00686A96">
              <w:t>,</w:t>
            </w:r>
            <w:r w:rsidR="005E306E">
              <w:t>5</w:t>
            </w:r>
          </w:p>
        </w:tc>
        <w:tc>
          <w:tcPr>
            <w:tcW w:w="1559" w:type="dxa"/>
          </w:tcPr>
          <w:p w14:paraId="3D9929E4" w14:textId="77777777" w:rsidR="00A0431B" w:rsidRDefault="00A1174C" w:rsidP="009F5955">
            <w:pPr>
              <w:ind w:firstLine="0"/>
              <w:jc w:val="center"/>
            </w:pPr>
            <w:r>
              <w:t>1</w:t>
            </w:r>
            <w:r w:rsidR="00686A96">
              <w:t>,</w:t>
            </w:r>
            <w:r>
              <w:t>5</w:t>
            </w:r>
          </w:p>
        </w:tc>
        <w:tc>
          <w:tcPr>
            <w:tcW w:w="1984" w:type="dxa"/>
          </w:tcPr>
          <w:p w14:paraId="37E8E7CB" w14:textId="77777777" w:rsidR="00A0431B" w:rsidRDefault="00741D64" w:rsidP="009F5955">
            <w:pPr>
              <w:ind w:firstLine="0"/>
              <w:jc w:val="center"/>
            </w:pPr>
            <w:r>
              <w:t>0</w:t>
            </w:r>
            <w:r w:rsidR="00686A96">
              <w:t>,</w:t>
            </w:r>
            <w:r>
              <w:t>75</w:t>
            </w:r>
          </w:p>
        </w:tc>
      </w:tr>
      <w:tr w:rsidR="00A0431B" w14:paraId="2D0E9006" w14:textId="77777777" w:rsidTr="005274BF">
        <w:tc>
          <w:tcPr>
            <w:tcW w:w="2410" w:type="dxa"/>
            <w:vAlign w:val="bottom"/>
          </w:tcPr>
          <w:p w14:paraId="18EBEBDF" w14:textId="77777777" w:rsidR="00A0431B" w:rsidRDefault="00A0431B" w:rsidP="00A0431B">
            <w:pPr>
              <w:ind w:firstLine="0"/>
            </w:pPr>
            <w:r>
              <w:t xml:space="preserve">Кнопка </w:t>
            </w:r>
          </w:p>
          <w:p w14:paraId="2DC48EDF" w14:textId="77777777" w:rsidR="00A0431B" w:rsidRPr="00141148" w:rsidRDefault="00A0431B" w:rsidP="00A0431B">
            <w:pPr>
              <w:ind w:firstLine="0"/>
              <w:rPr>
                <w:i/>
                <w:iCs/>
              </w:rPr>
            </w:pPr>
            <w:r w:rsidRPr="00141148">
              <w:rPr>
                <w:i/>
                <w:iCs/>
              </w:rPr>
              <w:t>DTSM-32K-V-T/R</w:t>
            </w:r>
          </w:p>
        </w:tc>
        <w:tc>
          <w:tcPr>
            <w:tcW w:w="1701" w:type="dxa"/>
          </w:tcPr>
          <w:p w14:paraId="68A9D814" w14:textId="77777777" w:rsidR="00A0431B" w:rsidRDefault="00084978" w:rsidP="009F5955">
            <w:pPr>
              <w:ind w:firstLine="0"/>
              <w:jc w:val="center"/>
            </w:pPr>
            <w:r>
              <w:t>1</w:t>
            </w:r>
          </w:p>
        </w:tc>
        <w:tc>
          <w:tcPr>
            <w:tcW w:w="2127" w:type="dxa"/>
          </w:tcPr>
          <w:p w14:paraId="56D353A7" w14:textId="77777777" w:rsidR="00A0431B" w:rsidRDefault="005E306E" w:rsidP="009F5955">
            <w:pPr>
              <w:ind w:firstLine="0"/>
              <w:jc w:val="center"/>
            </w:pPr>
            <w:r>
              <w:t>3</w:t>
            </w:r>
          </w:p>
        </w:tc>
        <w:tc>
          <w:tcPr>
            <w:tcW w:w="1559" w:type="dxa"/>
          </w:tcPr>
          <w:p w14:paraId="043D0616" w14:textId="77777777" w:rsidR="00A0431B" w:rsidRDefault="00A1174C" w:rsidP="009F5955">
            <w:pPr>
              <w:ind w:firstLine="0"/>
              <w:jc w:val="center"/>
            </w:pPr>
            <w:r>
              <w:t>1</w:t>
            </w:r>
            <w:r w:rsidR="00686A96">
              <w:t>,</w:t>
            </w:r>
            <w:r>
              <w:t>5</w:t>
            </w:r>
          </w:p>
        </w:tc>
        <w:tc>
          <w:tcPr>
            <w:tcW w:w="1984" w:type="dxa"/>
          </w:tcPr>
          <w:p w14:paraId="341F3A5B" w14:textId="77777777" w:rsidR="00A0431B" w:rsidRDefault="00741D64" w:rsidP="009F5955">
            <w:pPr>
              <w:ind w:firstLine="0"/>
              <w:jc w:val="center"/>
            </w:pPr>
            <w:r>
              <w:t>4</w:t>
            </w:r>
            <w:r w:rsidR="00686A96">
              <w:t>,</w:t>
            </w:r>
            <w:r>
              <w:t>5</w:t>
            </w:r>
          </w:p>
        </w:tc>
      </w:tr>
      <w:tr w:rsidR="00A0431B" w14:paraId="3926021F" w14:textId="77777777" w:rsidTr="005274BF">
        <w:tc>
          <w:tcPr>
            <w:tcW w:w="2410" w:type="dxa"/>
            <w:vAlign w:val="bottom"/>
          </w:tcPr>
          <w:p w14:paraId="22B7FD4A" w14:textId="77777777" w:rsidR="00A0431B" w:rsidRDefault="00A0431B" w:rsidP="00A0431B">
            <w:pPr>
              <w:ind w:firstLine="0"/>
            </w:pPr>
            <w:r>
              <w:t xml:space="preserve">Кнопка </w:t>
            </w:r>
          </w:p>
          <w:p w14:paraId="077CC1D3" w14:textId="77777777" w:rsidR="00A0431B" w:rsidRPr="00141148" w:rsidRDefault="00A0431B" w:rsidP="00A0431B">
            <w:pPr>
              <w:ind w:firstLine="0"/>
              <w:rPr>
                <w:i/>
                <w:iCs/>
              </w:rPr>
            </w:pPr>
            <w:r w:rsidRPr="00141148">
              <w:rPr>
                <w:i/>
                <w:iCs/>
              </w:rPr>
              <w:t>KLS7-020-101011BB</w:t>
            </w:r>
          </w:p>
        </w:tc>
        <w:tc>
          <w:tcPr>
            <w:tcW w:w="1701" w:type="dxa"/>
          </w:tcPr>
          <w:p w14:paraId="58246922" w14:textId="77777777" w:rsidR="00A0431B" w:rsidRDefault="00084978" w:rsidP="009F5955">
            <w:pPr>
              <w:ind w:firstLine="0"/>
              <w:jc w:val="center"/>
            </w:pPr>
            <w:r>
              <w:t>1</w:t>
            </w:r>
          </w:p>
        </w:tc>
        <w:tc>
          <w:tcPr>
            <w:tcW w:w="2127" w:type="dxa"/>
          </w:tcPr>
          <w:p w14:paraId="07E22103" w14:textId="77777777" w:rsidR="00A0431B" w:rsidRDefault="005E306E" w:rsidP="009F5955">
            <w:pPr>
              <w:ind w:firstLine="0"/>
              <w:jc w:val="center"/>
            </w:pPr>
            <w:r>
              <w:t>3</w:t>
            </w:r>
          </w:p>
        </w:tc>
        <w:tc>
          <w:tcPr>
            <w:tcW w:w="1559" w:type="dxa"/>
          </w:tcPr>
          <w:p w14:paraId="09191389" w14:textId="77777777" w:rsidR="00A0431B" w:rsidRDefault="00A1174C" w:rsidP="009F5955">
            <w:pPr>
              <w:ind w:firstLine="0"/>
              <w:jc w:val="center"/>
            </w:pPr>
            <w:r>
              <w:t>1</w:t>
            </w:r>
            <w:r w:rsidR="00686A96">
              <w:t>,</w:t>
            </w:r>
            <w:r>
              <w:t>5</w:t>
            </w:r>
          </w:p>
        </w:tc>
        <w:tc>
          <w:tcPr>
            <w:tcW w:w="1984" w:type="dxa"/>
          </w:tcPr>
          <w:p w14:paraId="220F1F07" w14:textId="77777777" w:rsidR="00A0431B" w:rsidRDefault="00741D64" w:rsidP="009F5955">
            <w:pPr>
              <w:ind w:firstLine="0"/>
              <w:jc w:val="center"/>
            </w:pPr>
            <w:r>
              <w:t>4</w:t>
            </w:r>
            <w:r w:rsidR="00686A96">
              <w:t>,</w:t>
            </w:r>
            <w:r>
              <w:t>5</w:t>
            </w:r>
          </w:p>
        </w:tc>
      </w:tr>
      <w:tr w:rsidR="00A0431B" w14:paraId="07915B32" w14:textId="77777777" w:rsidTr="005274BF">
        <w:tc>
          <w:tcPr>
            <w:tcW w:w="2410" w:type="dxa"/>
            <w:vAlign w:val="bottom"/>
          </w:tcPr>
          <w:p w14:paraId="022C2A0B" w14:textId="77777777" w:rsidR="00A0431B" w:rsidRDefault="00A0431B" w:rsidP="00A0431B">
            <w:pPr>
              <w:ind w:firstLine="0"/>
            </w:pPr>
            <w:r>
              <w:t xml:space="preserve">Трансформатор </w:t>
            </w:r>
          </w:p>
          <w:p w14:paraId="7355A61C" w14:textId="77777777" w:rsidR="00A0431B" w:rsidRPr="00141148" w:rsidRDefault="00A0431B" w:rsidP="00A0431B">
            <w:pPr>
              <w:ind w:firstLine="0"/>
              <w:rPr>
                <w:i/>
                <w:iCs/>
              </w:rPr>
            </w:pPr>
            <w:r w:rsidRPr="00141148">
              <w:rPr>
                <w:i/>
                <w:iCs/>
              </w:rPr>
              <w:t>P-CG41-060183</w:t>
            </w:r>
          </w:p>
        </w:tc>
        <w:tc>
          <w:tcPr>
            <w:tcW w:w="1701" w:type="dxa"/>
          </w:tcPr>
          <w:p w14:paraId="37D27045" w14:textId="77777777" w:rsidR="00A0431B" w:rsidRDefault="00084978" w:rsidP="009F5955">
            <w:pPr>
              <w:ind w:firstLine="0"/>
              <w:jc w:val="center"/>
            </w:pPr>
            <w:r>
              <w:t>1</w:t>
            </w:r>
          </w:p>
        </w:tc>
        <w:tc>
          <w:tcPr>
            <w:tcW w:w="2127" w:type="dxa"/>
          </w:tcPr>
          <w:p w14:paraId="1F29C76F" w14:textId="77777777" w:rsidR="00A0431B" w:rsidRDefault="005E306E" w:rsidP="009F5955">
            <w:pPr>
              <w:ind w:firstLine="0"/>
              <w:jc w:val="center"/>
            </w:pPr>
            <w:r>
              <w:t>1</w:t>
            </w:r>
          </w:p>
        </w:tc>
        <w:tc>
          <w:tcPr>
            <w:tcW w:w="1559" w:type="dxa"/>
          </w:tcPr>
          <w:p w14:paraId="20D4A1ED" w14:textId="77777777" w:rsidR="00A0431B" w:rsidRDefault="00A1174C" w:rsidP="009F5955">
            <w:pPr>
              <w:ind w:firstLine="0"/>
              <w:jc w:val="center"/>
            </w:pPr>
            <w:r>
              <w:t>1</w:t>
            </w:r>
            <w:r w:rsidR="00686A96">
              <w:t>,</w:t>
            </w:r>
            <w:r>
              <w:t>5</w:t>
            </w:r>
          </w:p>
        </w:tc>
        <w:tc>
          <w:tcPr>
            <w:tcW w:w="1984" w:type="dxa"/>
          </w:tcPr>
          <w:p w14:paraId="1854C835" w14:textId="77777777" w:rsidR="00A0431B" w:rsidRDefault="009F5955" w:rsidP="009F5955">
            <w:pPr>
              <w:ind w:firstLine="0"/>
              <w:jc w:val="center"/>
            </w:pPr>
            <w:r>
              <w:t>1</w:t>
            </w:r>
            <w:r w:rsidR="00686A96">
              <w:t>,</w:t>
            </w:r>
            <w:r w:rsidR="00741D64">
              <w:t>5</w:t>
            </w:r>
          </w:p>
        </w:tc>
      </w:tr>
      <w:tr w:rsidR="00A0431B" w14:paraId="29C5B477" w14:textId="77777777" w:rsidTr="005274BF">
        <w:tc>
          <w:tcPr>
            <w:tcW w:w="2410" w:type="dxa"/>
            <w:vAlign w:val="bottom"/>
          </w:tcPr>
          <w:p w14:paraId="6E643AA5" w14:textId="77777777" w:rsidR="00A0431B" w:rsidRDefault="00A0431B" w:rsidP="00A0431B">
            <w:pPr>
              <w:ind w:firstLine="0"/>
            </w:pPr>
            <w:r>
              <w:t xml:space="preserve">Транзистор </w:t>
            </w:r>
            <w:r w:rsidRPr="00141148">
              <w:rPr>
                <w:i/>
                <w:iCs/>
              </w:rPr>
              <w:t>1N4148</w:t>
            </w:r>
          </w:p>
        </w:tc>
        <w:tc>
          <w:tcPr>
            <w:tcW w:w="1701" w:type="dxa"/>
          </w:tcPr>
          <w:p w14:paraId="162AAF99" w14:textId="77777777" w:rsidR="00A0431B" w:rsidRDefault="00084978" w:rsidP="009F5955">
            <w:pPr>
              <w:ind w:firstLine="0"/>
              <w:jc w:val="center"/>
            </w:pPr>
            <w:r>
              <w:t>5</w:t>
            </w:r>
          </w:p>
        </w:tc>
        <w:tc>
          <w:tcPr>
            <w:tcW w:w="2127" w:type="dxa"/>
          </w:tcPr>
          <w:p w14:paraId="7E9F4A88" w14:textId="77777777" w:rsidR="00A0431B" w:rsidRDefault="00374CDD" w:rsidP="009F5955">
            <w:pPr>
              <w:ind w:firstLine="0"/>
              <w:jc w:val="center"/>
            </w:pPr>
            <w:r>
              <w:t>1</w:t>
            </w:r>
            <w:r w:rsidR="00686A96">
              <w:t>,</w:t>
            </w:r>
            <w:r>
              <w:t>6</w:t>
            </w:r>
          </w:p>
        </w:tc>
        <w:tc>
          <w:tcPr>
            <w:tcW w:w="1559" w:type="dxa"/>
          </w:tcPr>
          <w:p w14:paraId="3FFB4E53" w14:textId="77777777" w:rsidR="00A0431B" w:rsidRDefault="00A1174C" w:rsidP="009F5955">
            <w:pPr>
              <w:ind w:firstLine="0"/>
              <w:jc w:val="center"/>
            </w:pPr>
            <w:r>
              <w:t>1</w:t>
            </w:r>
            <w:r w:rsidR="00686A96">
              <w:t>,</w:t>
            </w:r>
            <w:r>
              <w:t>5</w:t>
            </w:r>
          </w:p>
        </w:tc>
        <w:tc>
          <w:tcPr>
            <w:tcW w:w="1984" w:type="dxa"/>
          </w:tcPr>
          <w:p w14:paraId="26F89700" w14:textId="77777777" w:rsidR="00A0431B" w:rsidRDefault="00741D64" w:rsidP="009F5955">
            <w:pPr>
              <w:ind w:firstLine="0"/>
              <w:jc w:val="center"/>
            </w:pPr>
            <w:r>
              <w:t>2</w:t>
            </w:r>
            <w:r w:rsidR="00686A96">
              <w:t>,</w:t>
            </w:r>
            <w:r>
              <w:t>4</w:t>
            </w:r>
          </w:p>
        </w:tc>
      </w:tr>
    </w:tbl>
    <w:p w14:paraId="20A90E6D" w14:textId="77777777" w:rsidR="00262B84" w:rsidRDefault="00262B84">
      <w:r>
        <w:br w:type="page"/>
      </w:r>
    </w:p>
    <w:p w14:paraId="109B333B" w14:textId="77777777" w:rsidR="00262B84" w:rsidRDefault="005274BF">
      <w:r>
        <w:rPr>
          <w:noProof/>
          <w:lang w:eastAsia="uk-UA"/>
        </w:rPr>
        <mc:AlternateContent>
          <mc:Choice Requires="wpg">
            <w:drawing>
              <wp:anchor distT="0" distB="0" distL="114300" distR="114300" simplePos="0" relativeHeight="251743232" behindDoc="0" locked="0" layoutInCell="0" allowOverlap="1" wp14:anchorId="7678FEFC" wp14:editId="2FADF701">
                <wp:simplePos x="0" y="0"/>
                <wp:positionH relativeFrom="margin">
                  <wp:align>center</wp:align>
                </wp:positionH>
                <wp:positionV relativeFrom="page">
                  <wp:align>bottom</wp:align>
                </wp:positionV>
                <wp:extent cx="6590665" cy="10079355"/>
                <wp:effectExtent l="0" t="0" r="19685" b="17145"/>
                <wp:wrapNone/>
                <wp:docPr id="9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54F58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9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E56AA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9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5984B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9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FE5199"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9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307AEE"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9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59936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9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F80D533" w14:textId="77777777" w:rsidR="003863C1" w:rsidRPr="00092889" w:rsidRDefault="003863C1" w:rsidP="005274BF">
                              <w:pPr>
                                <w:pStyle w:val="af3"/>
                                <w:jc w:val="center"/>
                                <w:rPr>
                                  <w:rFonts w:ascii="Arial" w:hAnsi="Arial" w:cs="Arial"/>
                                </w:rPr>
                              </w:pPr>
                              <w:r>
                                <w:rPr>
                                  <w:rFonts w:ascii="Arial" w:hAnsi="Arial" w:cs="Arial"/>
                                </w:rPr>
                                <w:t>42</w:t>
                              </w:r>
                            </w:p>
                          </w:txbxContent>
                        </wps:txbx>
                        <wps:bodyPr rot="0" vert="horz" wrap="square" lIns="12700" tIns="12700" rIns="12700" bIns="12700" anchor="t" anchorCtr="0" upright="1">
                          <a:noAutofit/>
                        </wps:bodyPr>
                      </wps:wsp>
                      <wps:wsp>
                        <wps:cNvPr id="9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FBA2C0"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78FEFC" id="_x0000_s1913" style="position:absolute;left:0;text-align:left;margin-left:0;margin-top:0;width:518.95pt;height:793.65pt;z-index:25174323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" o:allowincell="f">
                <v:rect id="Rectangle 52" o:spid="_x0000_s19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" filled="f" strokeweight="2pt"/>
                <v:line id="Line 53" o:spid="_x0000_s19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" strokeweight="2pt"/>
                <v:line id="Line 54" o:spid="_x0000_s19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YwwgAAANwAAAAPAAAAZHJzL2Rvd25yZXYueG1sRI9Bi8Iw&#10;FITvgv8hPMGbproo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B/YAYwwgAAANwAAAAPAAAA&#10;AAAAAAAAAAAAAAcCAABkcnMvZG93bnJldi54bWxQSwUGAAAAAAMAAwC3AAAA9gIAAAAA&#10;" strokeweight="2pt"/>
                <v:line id="Line 55" o:spid="_x0000_s19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" strokeweight="2pt"/>
                <v:line id="Line 56" o:spid="_x0000_s19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" strokeweight="2pt"/>
                <v:line id="Line 57" o:spid="_x0000_s19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" strokeweight="2pt"/>
                <v:line id="Line 58" o:spid="_x0000_s19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" strokeweight="2pt"/>
                <v:line id="Line 59" o:spid="_x0000_s19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" strokeweight="2pt"/>
                <v:line id="Line 60" o:spid="_x0000_s19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" strokeweight="1pt"/>
                <v:line id="Line 61" o:spid="_x0000_s19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" strokeweight="2pt"/>
                <v:line id="Line 62" o:spid="_x0000_s19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" strokeweight="1pt"/>
                <v:rect id="Rectangle 63" o:spid="_x0000_s19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" filled="f" stroked="f" strokeweight=".25pt">
                  <v:textbox inset="1pt,1pt,1pt,1pt">
                    <w:txbxContent>
                      <w:p w14:paraId="5154F584"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9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" filled="f" stroked="f" strokeweight=".25pt">
                  <v:textbox inset="1pt,1pt,1pt,1pt">
                    <w:txbxContent>
                      <w:p w14:paraId="71E56AA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9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" filled="f" stroked="f" strokeweight=".25pt">
                  <v:textbox inset="1pt,1pt,1pt,1pt">
                    <w:txbxContent>
                      <w:p w14:paraId="715984B5"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9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" filled="f" stroked="f" strokeweight=".25pt">
                  <v:textbox inset="1pt,1pt,1pt,1pt">
                    <w:txbxContent>
                      <w:p w14:paraId="5CFE5199"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9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" filled="f" stroked="f" strokeweight=".25pt">
                  <v:textbox inset="1pt,1pt,1pt,1pt">
                    <w:txbxContent>
                      <w:p w14:paraId="51307AEE"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9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" filled="f" stroked="f" strokeweight=".25pt">
                  <v:textbox inset="1pt,1pt,1pt,1pt">
                    <w:txbxContent>
                      <w:p w14:paraId="4859936B"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9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" filled="f" stroked="f" strokeweight=".25pt">
                  <v:textbox inset="1pt,1pt,1pt,1pt">
                    <w:txbxContent>
                      <w:p w14:paraId="4F80D533" w14:textId="77777777" w:rsidR="003863C1" w:rsidRPr="00092889" w:rsidRDefault="003863C1" w:rsidP="005274BF">
                        <w:pPr>
                          <w:pStyle w:val="af3"/>
                          <w:jc w:val="center"/>
                          <w:rPr>
                            <w:rFonts w:ascii="Arial" w:hAnsi="Arial" w:cs="Arial"/>
                          </w:rPr>
                        </w:pPr>
                        <w:r>
                          <w:rPr>
                            <w:rFonts w:ascii="Arial" w:hAnsi="Arial" w:cs="Arial"/>
                          </w:rPr>
                          <w:t>42</w:t>
                        </w:r>
                      </w:p>
                    </w:txbxContent>
                  </v:textbox>
                </v:rect>
                <v:rect id="Rectangle 70" o:spid="_x0000_s19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" filled="f" stroked="f" strokeweight=".25pt">
                  <v:textbox inset="1pt,1pt,1pt,1pt">
                    <w:txbxContent>
                      <w:p w14:paraId="51FBA2C0"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262B84">
        <w:t>Продовження таблиці 6.1</w:t>
      </w:r>
    </w:p>
    <w:tbl>
      <w:tblPr>
        <w:tblStyle w:val="af7"/>
        <w:tblW w:w="9498" w:type="dxa"/>
        <w:tblInd w:w="-5" w:type="dxa"/>
        <w:tblLook w:val="04A0" w:firstRow="1" w:lastRow="0" w:firstColumn="1" w:lastColumn="0" w:noHBand="0" w:noVBand="1"/>
      </w:tblPr>
      <w:tblGrid>
        <w:gridCol w:w="2425"/>
        <w:gridCol w:w="1696"/>
        <w:gridCol w:w="1981"/>
        <w:gridCol w:w="1698"/>
        <w:gridCol w:w="1698"/>
      </w:tblGrid>
      <w:tr w:rsidR="00262B84" w14:paraId="43BE7B6E" w14:textId="77777777" w:rsidTr="005274BF">
        <w:tc>
          <w:tcPr>
            <w:tcW w:w="2410" w:type="dxa"/>
            <w:vAlign w:val="bottom"/>
          </w:tcPr>
          <w:p w14:paraId="3D9F76BE" w14:textId="77777777" w:rsidR="00262B84" w:rsidRDefault="00262B84" w:rsidP="00686A96">
            <w:pPr>
              <w:ind w:firstLine="0"/>
              <w:jc w:val="center"/>
            </w:pPr>
            <w:r>
              <w:t>1</w:t>
            </w:r>
          </w:p>
        </w:tc>
        <w:tc>
          <w:tcPr>
            <w:tcW w:w="1701" w:type="dxa"/>
          </w:tcPr>
          <w:p w14:paraId="299B2C72" w14:textId="77777777" w:rsidR="00262B84" w:rsidRDefault="00262B84" w:rsidP="00262B84">
            <w:pPr>
              <w:ind w:firstLine="0"/>
              <w:jc w:val="center"/>
            </w:pPr>
            <w:r>
              <w:t>2</w:t>
            </w:r>
          </w:p>
        </w:tc>
        <w:tc>
          <w:tcPr>
            <w:tcW w:w="1985" w:type="dxa"/>
          </w:tcPr>
          <w:p w14:paraId="4104C796" w14:textId="77777777" w:rsidR="00262B84" w:rsidRDefault="00262B84">
            <w:pPr>
              <w:ind w:firstLine="0"/>
              <w:jc w:val="center"/>
            </w:pPr>
            <w:r>
              <w:t>3</w:t>
            </w:r>
          </w:p>
        </w:tc>
        <w:tc>
          <w:tcPr>
            <w:tcW w:w="1701" w:type="dxa"/>
          </w:tcPr>
          <w:p w14:paraId="6F69ABD7" w14:textId="77777777" w:rsidR="00262B84" w:rsidRDefault="00262B84">
            <w:pPr>
              <w:ind w:firstLine="0"/>
              <w:jc w:val="center"/>
            </w:pPr>
            <w:r>
              <w:t>4</w:t>
            </w:r>
          </w:p>
        </w:tc>
        <w:tc>
          <w:tcPr>
            <w:tcW w:w="1701" w:type="dxa"/>
          </w:tcPr>
          <w:p w14:paraId="43F25BF4" w14:textId="77777777" w:rsidR="00262B84" w:rsidRDefault="00262B84">
            <w:pPr>
              <w:ind w:firstLine="0"/>
              <w:jc w:val="center"/>
            </w:pPr>
            <w:r>
              <w:t>5</w:t>
            </w:r>
          </w:p>
        </w:tc>
      </w:tr>
      <w:tr w:rsidR="00A0431B" w14:paraId="306FA97A" w14:textId="77777777" w:rsidTr="005274BF">
        <w:tc>
          <w:tcPr>
            <w:tcW w:w="2410" w:type="dxa"/>
            <w:vAlign w:val="bottom"/>
          </w:tcPr>
          <w:p w14:paraId="7D91F1FD" w14:textId="77777777" w:rsidR="00A0431B" w:rsidRDefault="00A0431B" w:rsidP="00A0431B">
            <w:pPr>
              <w:ind w:firstLine="0"/>
            </w:pPr>
            <w:r>
              <w:t>Транзистор</w:t>
            </w:r>
            <w:r w:rsidRPr="000F4B58">
              <w:t xml:space="preserve"> </w:t>
            </w:r>
            <w:r w:rsidRPr="00141148">
              <w:rPr>
                <w:i/>
                <w:iCs/>
              </w:rPr>
              <w:t>MBR0520</w:t>
            </w:r>
          </w:p>
        </w:tc>
        <w:tc>
          <w:tcPr>
            <w:tcW w:w="1701" w:type="dxa"/>
          </w:tcPr>
          <w:p w14:paraId="62FD7E9A" w14:textId="77777777" w:rsidR="00A0431B" w:rsidRDefault="00084978" w:rsidP="009F5955">
            <w:pPr>
              <w:ind w:firstLine="0"/>
              <w:jc w:val="center"/>
            </w:pPr>
            <w:r>
              <w:t>1</w:t>
            </w:r>
          </w:p>
        </w:tc>
        <w:tc>
          <w:tcPr>
            <w:tcW w:w="1985" w:type="dxa"/>
          </w:tcPr>
          <w:p w14:paraId="31EED85A" w14:textId="77777777" w:rsidR="00A0431B" w:rsidRDefault="00374CDD" w:rsidP="009F5955">
            <w:pPr>
              <w:ind w:firstLine="0"/>
              <w:jc w:val="center"/>
            </w:pPr>
            <w:r>
              <w:t>1</w:t>
            </w:r>
            <w:r w:rsidR="00686A96">
              <w:t>,</w:t>
            </w:r>
            <w:r>
              <w:t>6</w:t>
            </w:r>
          </w:p>
        </w:tc>
        <w:tc>
          <w:tcPr>
            <w:tcW w:w="1701" w:type="dxa"/>
          </w:tcPr>
          <w:p w14:paraId="32EEB895" w14:textId="77777777" w:rsidR="00A0431B" w:rsidRDefault="00A1174C" w:rsidP="009F5955">
            <w:pPr>
              <w:ind w:firstLine="0"/>
              <w:jc w:val="center"/>
            </w:pPr>
            <w:r>
              <w:t>1</w:t>
            </w:r>
            <w:r w:rsidR="00686A96">
              <w:t>,</w:t>
            </w:r>
            <w:r>
              <w:t>5</w:t>
            </w:r>
          </w:p>
        </w:tc>
        <w:tc>
          <w:tcPr>
            <w:tcW w:w="1701" w:type="dxa"/>
          </w:tcPr>
          <w:p w14:paraId="0B2BF556" w14:textId="77777777" w:rsidR="00A0431B" w:rsidRDefault="00741D64" w:rsidP="009F5955">
            <w:pPr>
              <w:ind w:firstLine="0"/>
              <w:jc w:val="center"/>
            </w:pPr>
            <w:r>
              <w:t>2</w:t>
            </w:r>
            <w:r w:rsidR="00686A96">
              <w:t>,</w:t>
            </w:r>
            <w:r>
              <w:t>4</w:t>
            </w:r>
          </w:p>
        </w:tc>
      </w:tr>
      <w:tr w:rsidR="00A0431B" w14:paraId="76CC3DD1" w14:textId="77777777" w:rsidTr="005274BF">
        <w:tc>
          <w:tcPr>
            <w:tcW w:w="2410" w:type="dxa"/>
            <w:vAlign w:val="bottom"/>
          </w:tcPr>
          <w:p w14:paraId="46C580DE" w14:textId="77777777" w:rsidR="00A0431B" w:rsidRDefault="00A0431B" w:rsidP="00A0431B">
            <w:pPr>
              <w:ind w:firstLine="0"/>
            </w:pPr>
            <w:r>
              <w:t>Транзистор</w:t>
            </w:r>
            <w:r w:rsidRPr="000F4B58">
              <w:t xml:space="preserve"> </w:t>
            </w:r>
            <w:r w:rsidRPr="00141148">
              <w:rPr>
                <w:i/>
                <w:iCs/>
              </w:rPr>
              <w:t>IRLML6402TRPBF</w:t>
            </w:r>
          </w:p>
        </w:tc>
        <w:tc>
          <w:tcPr>
            <w:tcW w:w="1701" w:type="dxa"/>
          </w:tcPr>
          <w:p w14:paraId="21ED8C6F" w14:textId="77777777" w:rsidR="00A0431B" w:rsidRDefault="00084978" w:rsidP="009F5955">
            <w:pPr>
              <w:ind w:firstLine="0"/>
              <w:jc w:val="center"/>
            </w:pPr>
            <w:r>
              <w:t>1</w:t>
            </w:r>
          </w:p>
        </w:tc>
        <w:tc>
          <w:tcPr>
            <w:tcW w:w="1985" w:type="dxa"/>
          </w:tcPr>
          <w:p w14:paraId="31313240" w14:textId="77777777" w:rsidR="00A0431B" w:rsidRDefault="00374CDD" w:rsidP="009F5955">
            <w:pPr>
              <w:ind w:firstLine="0"/>
              <w:jc w:val="center"/>
            </w:pPr>
            <w:r>
              <w:t>1</w:t>
            </w:r>
            <w:r w:rsidR="00686A96">
              <w:t>,</w:t>
            </w:r>
            <w:r>
              <w:t>6</w:t>
            </w:r>
          </w:p>
        </w:tc>
        <w:tc>
          <w:tcPr>
            <w:tcW w:w="1701" w:type="dxa"/>
          </w:tcPr>
          <w:p w14:paraId="4761965E" w14:textId="77777777" w:rsidR="00A0431B" w:rsidRDefault="00A1174C" w:rsidP="009F5955">
            <w:pPr>
              <w:ind w:firstLine="0"/>
              <w:jc w:val="center"/>
            </w:pPr>
            <w:r>
              <w:t>1</w:t>
            </w:r>
            <w:r w:rsidR="00686A96">
              <w:t>,</w:t>
            </w:r>
            <w:r>
              <w:t>5</w:t>
            </w:r>
          </w:p>
        </w:tc>
        <w:tc>
          <w:tcPr>
            <w:tcW w:w="1701" w:type="dxa"/>
          </w:tcPr>
          <w:p w14:paraId="05D27B2E" w14:textId="77777777" w:rsidR="00A0431B" w:rsidRDefault="00741D64" w:rsidP="009F5955">
            <w:pPr>
              <w:ind w:firstLine="0"/>
              <w:jc w:val="center"/>
            </w:pPr>
            <w:r>
              <w:t>2</w:t>
            </w:r>
            <w:r w:rsidR="00686A96">
              <w:t>,</w:t>
            </w:r>
            <w:r>
              <w:t>4</w:t>
            </w:r>
          </w:p>
        </w:tc>
      </w:tr>
      <w:tr w:rsidR="00A0431B" w14:paraId="690C0025" w14:textId="77777777" w:rsidTr="005274BF">
        <w:tc>
          <w:tcPr>
            <w:tcW w:w="2410" w:type="dxa"/>
            <w:vAlign w:val="bottom"/>
          </w:tcPr>
          <w:p w14:paraId="146C7E47" w14:textId="77777777" w:rsidR="00A0431B" w:rsidRDefault="00A0431B" w:rsidP="00A0431B">
            <w:pPr>
              <w:ind w:firstLine="0"/>
            </w:pPr>
            <w:r>
              <w:t>Транзистор</w:t>
            </w:r>
            <w:r w:rsidRPr="000F4B58">
              <w:t xml:space="preserve"> </w:t>
            </w:r>
            <w:r>
              <w:t xml:space="preserve">біоплярний </w:t>
            </w:r>
            <w:r w:rsidRPr="00141148">
              <w:rPr>
                <w:i/>
                <w:iCs/>
              </w:rPr>
              <w:t>2N2222</w:t>
            </w:r>
          </w:p>
        </w:tc>
        <w:tc>
          <w:tcPr>
            <w:tcW w:w="1701" w:type="dxa"/>
          </w:tcPr>
          <w:p w14:paraId="21352D4E" w14:textId="77777777" w:rsidR="00A0431B" w:rsidRDefault="00084978" w:rsidP="009F5955">
            <w:pPr>
              <w:ind w:firstLine="0"/>
              <w:jc w:val="center"/>
            </w:pPr>
            <w:r>
              <w:t>2</w:t>
            </w:r>
          </w:p>
        </w:tc>
        <w:tc>
          <w:tcPr>
            <w:tcW w:w="1985" w:type="dxa"/>
          </w:tcPr>
          <w:p w14:paraId="1017D611" w14:textId="77777777" w:rsidR="00A0431B" w:rsidRDefault="00374CDD" w:rsidP="009F5955">
            <w:pPr>
              <w:ind w:firstLine="0"/>
              <w:jc w:val="center"/>
            </w:pPr>
            <w:r>
              <w:t>1</w:t>
            </w:r>
            <w:r w:rsidR="00686A96">
              <w:t>,</w:t>
            </w:r>
            <w:r>
              <w:t>6</w:t>
            </w:r>
          </w:p>
        </w:tc>
        <w:tc>
          <w:tcPr>
            <w:tcW w:w="1701" w:type="dxa"/>
          </w:tcPr>
          <w:p w14:paraId="7D7BFDA6" w14:textId="77777777" w:rsidR="00A0431B" w:rsidRDefault="00A1174C" w:rsidP="009F5955">
            <w:pPr>
              <w:ind w:firstLine="0"/>
              <w:jc w:val="center"/>
            </w:pPr>
            <w:r>
              <w:t>1</w:t>
            </w:r>
            <w:r w:rsidR="00686A96">
              <w:t>,</w:t>
            </w:r>
            <w:r>
              <w:t>5</w:t>
            </w:r>
          </w:p>
        </w:tc>
        <w:tc>
          <w:tcPr>
            <w:tcW w:w="1701" w:type="dxa"/>
          </w:tcPr>
          <w:p w14:paraId="18BEC158" w14:textId="77777777" w:rsidR="00A0431B" w:rsidRDefault="00741D64" w:rsidP="009F5955">
            <w:pPr>
              <w:ind w:firstLine="0"/>
              <w:jc w:val="center"/>
            </w:pPr>
            <w:r>
              <w:t>2</w:t>
            </w:r>
            <w:r w:rsidR="00686A96">
              <w:t>,</w:t>
            </w:r>
            <w:r>
              <w:t>4</w:t>
            </w:r>
          </w:p>
        </w:tc>
      </w:tr>
      <w:tr w:rsidR="00A0431B" w14:paraId="58B52B0E" w14:textId="77777777" w:rsidTr="005274BF">
        <w:tc>
          <w:tcPr>
            <w:tcW w:w="2410" w:type="dxa"/>
            <w:vAlign w:val="bottom"/>
          </w:tcPr>
          <w:p w14:paraId="0C6E679B" w14:textId="77777777" w:rsidR="00A0431B" w:rsidRDefault="00A0431B" w:rsidP="00A0431B">
            <w:pPr>
              <w:ind w:firstLine="0"/>
            </w:pPr>
            <w:r>
              <w:t>Транзистор</w:t>
            </w:r>
            <w:r w:rsidRPr="000F4B58">
              <w:t xml:space="preserve"> </w:t>
            </w:r>
            <w:r w:rsidRPr="00141148">
              <w:rPr>
                <w:i/>
                <w:iCs/>
              </w:rPr>
              <w:t>TSSP4038SS1XB</w:t>
            </w:r>
          </w:p>
        </w:tc>
        <w:tc>
          <w:tcPr>
            <w:tcW w:w="1701" w:type="dxa"/>
          </w:tcPr>
          <w:p w14:paraId="028968D3" w14:textId="77777777" w:rsidR="00A0431B" w:rsidRDefault="00084978" w:rsidP="009F5955">
            <w:pPr>
              <w:ind w:firstLine="0"/>
              <w:jc w:val="center"/>
            </w:pPr>
            <w:r>
              <w:t>2</w:t>
            </w:r>
          </w:p>
        </w:tc>
        <w:tc>
          <w:tcPr>
            <w:tcW w:w="1985" w:type="dxa"/>
          </w:tcPr>
          <w:p w14:paraId="6C870D03" w14:textId="77777777" w:rsidR="00A0431B" w:rsidRDefault="00374CDD" w:rsidP="009F5955">
            <w:pPr>
              <w:ind w:firstLine="0"/>
              <w:jc w:val="center"/>
            </w:pPr>
            <w:r>
              <w:t>1</w:t>
            </w:r>
            <w:r w:rsidR="00686A96">
              <w:t>,</w:t>
            </w:r>
            <w:r>
              <w:t>6</w:t>
            </w:r>
          </w:p>
        </w:tc>
        <w:tc>
          <w:tcPr>
            <w:tcW w:w="1701" w:type="dxa"/>
          </w:tcPr>
          <w:p w14:paraId="140B2C4C" w14:textId="77777777" w:rsidR="00A0431B" w:rsidRDefault="00A1174C" w:rsidP="009F5955">
            <w:pPr>
              <w:ind w:firstLine="0"/>
              <w:jc w:val="center"/>
            </w:pPr>
            <w:r>
              <w:t>1</w:t>
            </w:r>
            <w:r w:rsidR="00686A96">
              <w:t>,</w:t>
            </w:r>
            <w:r>
              <w:t>5</w:t>
            </w:r>
          </w:p>
        </w:tc>
        <w:tc>
          <w:tcPr>
            <w:tcW w:w="1701" w:type="dxa"/>
          </w:tcPr>
          <w:p w14:paraId="0BAF21ED" w14:textId="77777777" w:rsidR="00A0431B" w:rsidRDefault="00741D64" w:rsidP="009F5955">
            <w:pPr>
              <w:ind w:firstLine="0"/>
              <w:jc w:val="center"/>
            </w:pPr>
            <w:r>
              <w:t>2</w:t>
            </w:r>
            <w:r w:rsidR="00686A96">
              <w:t>,</w:t>
            </w:r>
            <w:r>
              <w:t>4</w:t>
            </w:r>
          </w:p>
        </w:tc>
      </w:tr>
      <w:tr w:rsidR="00A0431B" w14:paraId="755046FB" w14:textId="77777777" w:rsidTr="005274BF">
        <w:tc>
          <w:tcPr>
            <w:tcW w:w="2410" w:type="dxa"/>
            <w:vAlign w:val="bottom"/>
          </w:tcPr>
          <w:p w14:paraId="3941AD80" w14:textId="77777777" w:rsidR="00A0431B" w:rsidRDefault="00A0431B" w:rsidP="00A0431B">
            <w:pPr>
              <w:ind w:firstLine="0"/>
            </w:pPr>
            <w:r w:rsidRPr="00E31A39">
              <w:t>Роз’єм для екрана</w:t>
            </w:r>
            <w:r>
              <w:t xml:space="preserve"> </w:t>
            </w:r>
            <w:r w:rsidRPr="00141148">
              <w:rPr>
                <w:i/>
                <w:iCs/>
              </w:rPr>
              <w:t>NX2500-04SMR</w:t>
            </w:r>
          </w:p>
        </w:tc>
        <w:tc>
          <w:tcPr>
            <w:tcW w:w="1701" w:type="dxa"/>
          </w:tcPr>
          <w:p w14:paraId="27A9D32E" w14:textId="77777777" w:rsidR="00A0431B" w:rsidRDefault="00084978" w:rsidP="009F5955">
            <w:pPr>
              <w:ind w:firstLine="0"/>
              <w:jc w:val="center"/>
            </w:pPr>
            <w:r>
              <w:t>1</w:t>
            </w:r>
          </w:p>
        </w:tc>
        <w:tc>
          <w:tcPr>
            <w:tcW w:w="1985" w:type="dxa"/>
          </w:tcPr>
          <w:p w14:paraId="391750B8" w14:textId="77777777" w:rsidR="00A0431B" w:rsidRDefault="005E306E" w:rsidP="009F5955">
            <w:pPr>
              <w:ind w:firstLine="0"/>
              <w:jc w:val="center"/>
            </w:pPr>
            <w:r>
              <w:t>0</w:t>
            </w:r>
            <w:r w:rsidR="00686A96">
              <w:t>,</w:t>
            </w:r>
            <w:r>
              <w:t>5</w:t>
            </w:r>
          </w:p>
        </w:tc>
        <w:tc>
          <w:tcPr>
            <w:tcW w:w="1701" w:type="dxa"/>
          </w:tcPr>
          <w:p w14:paraId="4E8087D9" w14:textId="77777777" w:rsidR="00A0431B" w:rsidRDefault="00A1174C" w:rsidP="009F5955">
            <w:pPr>
              <w:ind w:firstLine="0"/>
              <w:jc w:val="center"/>
            </w:pPr>
            <w:r>
              <w:t>1</w:t>
            </w:r>
            <w:r w:rsidR="00686A96">
              <w:t>,</w:t>
            </w:r>
            <w:r>
              <w:t>5</w:t>
            </w:r>
          </w:p>
        </w:tc>
        <w:tc>
          <w:tcPr>
            <w:tcW w:w="1701" w:type="dxa"/>
          </w:tcPr>
          <w:p w14:paraId="33E863FA" w14:textId="77777777" w:rsidR="00A0431B" w:rsidRDefault="00741D64" w:rsidP="009F5955">
            <w:pPr>
              <w:ind w:firstLine="0"/>
              <w:jc w:val="center"/>
            </w:pPr>
            <w:r>
              <w:t>0</w:t>
            </w:r>
            <w:r w:rsidR="00686A96">
              <w:t>,</w:t>
            </w:r>
            <w:r>
              <w:t>75</w:t>
            </w:r>
          </w:p>
        </w:tc>
      </w:tr>
    </w:tbl>
    <w:p w14:paraId="23C0113B" w14:textId="77777777" w:rsidR="00374CDD" w:rsidRDefault="00374CDD" w:rsidP="00136D6E">
      <w:r>
        <w:t>Потік відмов визначається за формулою</w:t>
      </w:r>
      <w:r w:rsidR="00262B84">
        <w:t xml:space="preserve"> 6.</w:t>
      </w:r>
      <w:r w:rsidR="00A84EFB">
        <w:t>2</w:t>
      </w:r>
      <w:r>
        <w:t xml:space="preserve">: </w:t>
      </w:r>
    </w:p>
    <w:p w14:paraId="1A61DCA0" w14:textId="77777777" w:rsidR="00374CDD" w:rsidRPr="00374CDD" w:rsidRDefault="00374CDD" w:rsidP="00686A96">
      <w:pPr>
        <w:ind w:left="2124" w:firstLine="708"/>
        <w:rPr>
          <w:sz w:val="32"/>
          <w:szCs w:val="32"/>
        </w:rPr>
      </w:pPr>
      <m:oMath>
        <m:r>
          <w:rPr>
            <w:rFonts w:ascii="Cambria Math" w:hAnsi="Cambria Math"/>
          </w:rPr>
          <m:t>ω=</m:t>
        </m:r>
        <m:nary>
          <m:naryPr>
            <m:chr m:val="∑"/>
            <m:limLoc m:val="subSup"/>
            <m:ctrlPr>
              <w:rPr>
                <w:rFonts w:ascii="Cambria Math" w:hAnsi="Cambria Math"/>
                <w:i/>
              </w:rPr>
            </m:ctrlPr>
          </m:naryPr>
          <m:sub>
            <m:r>
              <w:rPr>
                <w:rFonts w:ascii="Cambria Math" w:hAnsi="Cambria Math"/>
              </w:rPr>
              <m:t>i=1</m:t>
            </m:r>
          </m:sub>
          <m:sup>
            <m:r>
              <w:rPr>
                <w:rFonts w:ascii="Cambria Math" w:hAnsi="Cambria Math"/>
                <w:lang w:val="en-US"/>
              </w:rPr>
              <m:t>n</m:t>
            </m:r>
          </m:sup>
          <m:e>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p</m:t>
                </m:r>
              </m:sub>
            </m:sSub>
          </m:e>
        </m:nary>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i</m:t>
            </m:r>
          </m:sub>
        </m:sSub>
        <m:r>
          <w:rPr>
            <w:rFonts w:ascii="Cambria Math" w:hAnsi="Cambria Math"/>
            <w:sz w:val="32"/>
            <w:szCs w:val="32"/>
          </w:rPr>
          <m:t>=52·1</m:t>
        </m:r>
        <m:sSup>
          <m:sSupPr>
            <m:ctrlPr>
              <w:rPr>
                <w:rFonts w:ascii="Cambria Math" w:hAnsi="Cambria Math"/>
                <w:i/>
                <w:sz w:val="32"/>
                <w:szCs w:val="32"/>
              </w:rPr>
            </m:ctrlPr>
          </m:sSupPr>
          <m:e>
            <m:r>
              <w:rPr>
                <w:rFonts w:ascii="Cambria Math" w:hAnsi="Cambria Math"/>
                <w:sz w:val="32"/>
                <w:szCs w:val="32"/>
              </w:rPr>
              <m:t>0</m:t>
            </m:r>
          </m:e>
          <m:sup>
            <m:r>
              <w:rPr>
                <w:rFonts w:ascii="Cambria Math" w:hAnsi="Cambria Math"/>
                <w:sz w:val="32"/>
                <w:szCs w:val="32"/>
              </w:rPr>
              <m:t>-6</m:t>
            </m:r>
          </m:sup>
        </m:sSup>
      </m:oMath>
      <w:r w:rsidR="00262B84">
        <w:rPr>
          <w:sz w:val="32"/>
          <w:szCs w:val="32"/>
        </w:rPr>
        <w:t xml:space="preserve">                                 (6.</w:t>
      </w:r>
      <w:r w:rsidR="00A84EFB">
        <w:rPr>
          <w:sz w:val="32"/>
          <w:szCs w:val="32"/>
        </w:rPr>
        <w:t>2</w:t>
      </w:r>
      <w:r w:rsidR="00262B84">
        <w:rPr>
          <w:sz w:val="32"/>
          <w:szCs w:val="32"/>
        </w:rPr>
        <w:t>)</w:t>
      </w:r>
    </w:p>
    <w:p w14:paraId="24806D90" w14:textId="77777777" w:rsidR="00374CDD" w:rsidRDefault="00374CDD" w:rsidP="00374CDD">
      <w:pPr>
        <w:ind w:firstLine="0"/>
      </w:pPr>
      <w:r w:rsidRPr="00374CDD">
        <w:t xml:space="preserve">де </w:t>
      </w:r>
      <m:oMath>
        <m:sSub>
          <m:sSubPr>
            <m:ctrlPr>
              <w:rPr>
                <w:rFonts w:ascii="Cambria Math" w:hAnsi="Cambria Math"/>
              </w:rPr>
            </m:ctrlPr>
          </m:sSubPr>
          <m:e>
            <m:r>
              <w:rPr>
                <w:rFonts w:ascii="Cambria Math" w:hAnsi="Cambria Math"/>
              </w:rPr>
              <m:t>λ</m:t>
            </m:r>
          </m:e>
          <m:sub>
            <m:r>
              <w:rPr>
                <w:rFonts w:ascii="Cambria Math" w:hAnsi="Cambria Math"/>
              </w:rPr>
              <m:t>p</m:t>
            </m:r>
          </m:sub>
        </m:sSub>
      </m:oMath>
      <w:r w:rsidRPr="00374CDD">
        <w:t xml:space="preserve"> — робоче значення інтенсивності відмов</w:t>
      </w:r>
      <w:r>
        <w:t>;</w:t>
      </w:r>
    </w:p>
    <w:p w14:paraId="58096C4F" w14:textId="77777777" w:rsidR="00374CDD" w:rsidRDefault="0075021D" w:rsidP="00374CDD">
      <m:oMath>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i</m:t>
            </m:r>
          </m:sub>
        </m:sSub>
      </m:oMath>
      <w:r w:rsidR="00374CDD">
        <w:t xml:space="preserve"> — Кількість елементів кожного типу; </w:t>
      </w:r>
    </w:p>
    <w:p w14:paraId="724A222B" w14:textId="77777777" w:rsidR="00374CDD" w:rsidRDefault="00374CDD" w:rsidP="00136D6E">
      <w:r>
        <w:t xml:space="preserve">n — кількість елементів. </w:t>
      </w:r>
    </w:p>
    <w:p w14:paraId="210DCA8D" w14:textId="77777777" w:rsidR="00136D6E" w:rsidRDefault="00374CDD" w:rsidP="00374CDD">
      <w:pPr>
        <w:ind w:firstLine="0"/>
      </w:pPr>
      <w:r>
        <w:t>Середній час напрацювання на відмову розраховується за формулою</w:t>
      </w:r>
      <w:r w:rsidR="00686A96">
        <w:t xml:space="preserve"> 6.</w:t>
      </w:r>
      <w:r w:rsidR="00A84EFB">
        <w:t>3</w:t>
      </w:r>
      <w:r>
        <w:t>:</w:t>
      </w:r>
    </w:p>
    <w:p w14:paraId="292051AD" w14:textId="77777777" w:rsidR="00686A96" w:rsidRPr="00686A96" w:rsidRDefault="0075021D" w:rsidP="00686A96">
      <w:pPr>
        <w:ind w:firstLine="0"/>
        <w:jc w:val="right"/>
      </w:pP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ω</m:t>
            </m:r>
          </m:den>
        </m:f>
        <m:r>
          <w:rPr>
            <w:rFonts w:ascii="Cambria Math" w:hAnsi="Cambria Math"/>
          </w:rPr>
          <m:t>=</m:t>
        </m:r>
        <m:r>
          <m:rPr>
            <m:sty m:val="p"/>
          </m:rPr>
          <w:rPr>
            <w:rFonts w:ascii="Cambria Math" w:hAnsi="Cambria Math"/>
          </w:rPr>
          <m:t>19230</m:t>
        </m:r>
        <m:r>
          <m:rPr>
            <m:sty m:val="p"/>
          </m:rPr>
          <w:rPr>
            <w:rFonts w:ascii="Cambria Math"/>
          </w:rPr>
          <m:t xml:space="preserve"> (</m:t>
        </m:r>
        <m:r>
          <m:rPr>
            <m:sty m:val="p"/>
          </m:rPr>
          <w:rPr>
            <w:rFonts w:ascii="Cambria Math"/>
          </w:rPr>
          <m:t>год</m:t>
        </m:r>
        <m:r>
          <m:rPr>
            <m:sty m:val="p"/>
          </m:rPr>
          <w:rPr>
            <w:rFonts w:ascii="Cambria Math"/>
          </w:rPr>
          <m:t>)</m:t>
        </m:r>
      </m:oMath>
      <w:r w:rsidR="00686A96">
        <w:rPr>
          <w:sz w:val="32"/>
          <w:szCs w:val="32"/>
        </w:rPr>
        <w:t xml:space="preserve">                                 (6.</w:t>
      </w:r>
      <w:r w:rsidR="00A84EFB">
        <w:rPr>
          <w:sz w:val="32"/>
          <w:szCs w:val="32"/>
        </w:rPr>
        <w:t>3</w:t>
      </w:r>
      <w:r w:rsidR="00686A96">
        <w:rPr>
          <w:sz w:val="32"/>
          <w:szCs w:val="32"/>
        </w:rPr>
        <w:t>)</w:t>
      </w:r>
    </w:p>
    <w:p w14:paraId="1549104D" w14:textId="77777777" w:rsidR="00374CDD" w:rsidRDefault="00A365B5" w:rsidP="00A365B5">
      <w:pPr>
        <w:ind w:firstLine="708"/>
      </w:pPr>
      <w:r w:rsidRPr="00A365B5">
        <w:t xml:space="preserve">Отже, в результаті розрахунків час безвідмовної роботи становить </w:t>
      </w:r>
      <w:r w:rsidR="00262B84" w:rsidRPr="00A365B5">
        <w:t>19230</w:t>
      </w:r>
      <w:r w:rsidR="00262B84">
        <w:t> </w:t>
      </w:r>
      <w:r w:rsidRPr="00A365B5">
        <w:t>годин або 2,2 роки. Це значення відповідає вимогам технічного завдання</w:t>
      </w:r>
      <w:r>
        <w:t>.</w:t>
      </w:r>
    </w:p>
    <w:p w14:paraId="2F0323DA" w14:textId="77777777" w:rsidR="00717795" w:rsidRPr="00DC5980" w:rsidRDefault="00717795" w:rsidP="00717795">
      <w:pPr>
        <w:pStyle w:val="2"/>
        <w:rPr>
          <w:lang w:val="uk-UA"/>
        </w:rPr>
      </w:pPr>
      <w:bookmarkStart w:id="46" w:name="_Toc169035103"/>
      <w:r w:rsidRPr="00DC5980">
        <w:rPr>
          <w:lang w:val="uk-UA"/>
        </w:rPr>
        <w:t>Розрахунок віброміцності</w:t>
      </w:r>
      <w:bookmarkEnd w:id="46"/>
    </w:p>
    <w:p w14:paraId="26833FC8" w14:textId="77777777" w:rsidR="00DC5980" w:rsidRDefault="00DC5980" w:rsidP="00DC5980">
      <w:r w:rsidRPr="00DC5980">
        <w:t>Для визначення віброміцності друкованого вузла</w:t>
      </w:r>
      <w:r>
        <w:t xml:space="preserve"> потрібно провести розрахунок резонансних частот вільного коливання друкованої плати. Матеріал з якого виготовлена плата: </w:t>
      </w:r>
      <w:r w:rsidRPr="00141148">
        <w:rPr>
          <w:i/>
          <w:iCs/>
        </w:rPr>
        <w:t>FR4</w:t>
      </w:r>
      <w:r>
        <w:t>.</w:t>
      </w:r>
    </w:p>
    <w:p w14:paraId="1432B07A" w14:textId="77777777" w:rsidR="00A84EFB" w:rsidRDefault="00A84EFB" w:rsidP="00DC5980"/>
    <w:p w14:paraId="77A90378" w14:textId="77777777" w:rsidR="00DC5980" w:rsidRDefault="00DC5980" w:rsidP="00DC5980">
      <w:r>
        <w:t>Вихідні данні:</w:t>
      </w:r>
    </w:p>
    <w:p w14:paraId="29F719EA" w14:textId="77777777" w:rsidR="00DC5980" w:rsidRDefault="005274BF" w:rsidP="00DC5980">
      <w:pPr>
        <w:pStyle w:val="afa"/>
        <w:numPr>
          <w:ilvl w:val="0"/>
          <w:numId w:val="18"/>
        </w:numPr>
      </w:pPr>
      <w:r>
        <w:rPr>
          <w:noProof/>
          <w:lang w:eastAsia="uk-UA"/>
        </w:rPr>
        <mc:AlternateContent>
          <mc:Choice Requires="wpg">
            <w:drawing>
              <wp:anchor distT="0" distB="0" distL="114300" distR="114300" simplePos="0" relativeHeight="251745280" behindDoc="0" locked="0" layoutInCell="0" allowOverlap="1" wp14:anchorId="724552D8" wp14:editId="7065AC06">
                <wp:simplePos x="0" y="0"/>
                <wp:positionH relativeFrom="margin">
                  <wp:align>center</wp:align>
                </wp:positionH>
                <wp:positionV relativeFrom="page">
                  <wp:align>bottom</wp:align>
                </wp:positionV>
                <wp:extent cx="6590665" cy="10079355"/>
                <wp:effectExtent l="0" t="0" r="19685" b="17145"/>
                <wp:wrapNone/>
                <wp:docPr id="98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8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B290A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99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B572A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99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FA4F0C"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99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B3F85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99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D0AF63"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99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BA6DE2"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99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AA9E60" w14:textId="77777777" w:rsidR="003863C1" w:rsidRPr="00092889" w:rsidRDefault="003863C1" w:rsidP="005274BF">
                              <w:pPr>
                                <w:pStyle w:val="af3"/>
                                <w:jc w:val="center"/>
                                <w:rPr>
                                  <w:rFonts w:ascii="Arial" w:hAnsi="Arial" w:cs="Arial"/>
                                </w:rPr>
                              </w:pPr>
                              <w:r>
                                <w:rPr>
                                  <w:rFonts w:ascii="Arial" w:hAnsi="Arial" w:cs="Arial"/>
                                </w:rPr>
                                <w:t>43</w:t>
                              </w:r>
                            </w:p>
                          </w:txbxContent>
                        </wps:txbx>
                        <wps:bodyPr rot="0" vert="horz" wrap="square" lIns="12700" tIns="12700" rIns="12700" bIns="12700" anchor="t" anchorCtr="0" upright="1">
                          <a:noAutofit/>
                        </wps:bodyPr>
                      </wps:wsp>
                      <wps:wsp>
                        <wps:cNvPr id="99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4808EC"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4552D8" id="_x0000_s1933" style="position:absolute;left:0;text-align:left;margin-left:0;margin-top:0;width:518.95pt;height:793.65pt;z-index:25174528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" o:allowincell="f">
                <v:rect id="Rectangle 52" o:spid="_x0000_s19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" filled="f" strokeweight="2pt"/>
                <v:line id="Line 53" o:spid="_x0000_s19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" strokeweight="2pt"/>
                <v:line id="Line 54" o:spid="_x0000_s19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ODKwwAAANwAAAAPAAAAZHJzL2Rvd25yZXYueG1sRI9Pi8Iw&#10;FMTvgt8hPMGbpi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z2zgysMAAADcAAAADwAA&#10;AAAAAAAAAAAAAAAHAgAAZHJzL2Rvd25yZXYueG1sUEsFBgAAAAADAAMAtwAAAPcCAAAAAA==&#10;" strokeweight="2pt"/>
                <v:line id="Line 55" o:spid="_x0000_s19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" strokeweight="2pt"/>
                <v:line id="Line 56" o:spid="_x0000_s19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" strokeweight="2pt"/>
                <v:line id="Line 57" o:spid="_x0000_s19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" strokeweight="2pt"/>
                <v:line id="Line 58" o:spid="_x0000_s19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" strokeweight="2pt"/>
                <v:line id="Line 59" o:spid="_x0000_s19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" strokeweight="2pt"/>
                <v:line id="Line 60" o:spid="_x0000_s19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" strokeweight="1pt"/>
                <v:line id="Line 61" o:spid="_x0000_s19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" strokeweight="2pt"/>
                <v:line id="Line 62" o:spid="_x0000_s19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M9I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osjh70w6AnJ+BwAA//8DAFBLAQItABQABgAIAAAAIQDb4fbL7gAAAIUBAAATAAAAAAAAAAAA&#10;AAAAAAAAAABbQ29udGVudF9UeXBlc10ueG1sUEsBAi0AFAAGAAgAAAAhAFr0LFu/AAAAFQEAAAsA&#10;AAAAAAAAAAAAAAAAHwEAAF9yZWxzLy5yZWxzUEsBAi0AFAAGAAgAAAAhAFGYz0jEAAAA3AAAAA8A&#10;AAAAAAAAAAAAAAAABwIAAGRycy9kb3ducmV2LnhtbFBLBQYAAAAAAwADALcAAAD4AgAAAAA=&#10;" strokeweight="1pt"/>
                <v:rect id="Rectangle 63" o:spid="_x0000_s19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" filled="f" stroked="f" strokeweight=".25pt">
                  <v:textbox inset="1pt,1pt,1pt,1pt">
                    <w:txbxContent>
                      <w:p w14:paraId="52B290A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9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" filled="f" stroked="f" strokeweight=".25pt">
                  <v:textbox inset="1pt,1pt,1pt,1pt">
                    <w:txbxContent>
                      <w:p w14:paraId="15B572A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9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" filled="f" stroked="f" strokeweight=".25pt">
                  <v:textbox inset="1pt,1pt,1pt,1pt">
                    <w:txbxContent>
                      <w:p w14:paraId="31FA4F0C"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9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" filled="f" stroked="f" strokeweight=".25pt">
                  <v:textbox inset="1pt,1pt,1pt,1pt">
                    <w:txbxContent>
                      <w:p w14:paraId="28B3F85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9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" filled="f" stroked="f" strokeweight=".25pt">
                  <v:textbox inset="1pt,1pt,1pt,1pt">
                    <w:txbxContent>
                      <w:p w14:paraId="4ED0AF63"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9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" filled="f" stroked="f" strokeweight=".25pt">
                  <v:textbox inset="1pt,1pt,1pt,1pt">
                    <w:txbxContent>
                      <w:p w14:paraId="54BA6DE2"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9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" filled="f" stroked="f" strokeweight=".25pt">
                  <v:textbox inset="1pt,1pt,1pt,1pt">
                    <w:txbxContent>
                      <w:p w14:paraId="54AA9E60" w14:textId="77777777" w:rsidR="003863C1" w:rsidRPr="00092889" w:rsidRDefault="003863C1" w:rsidP="005274BF">
                        <w:pPr>
                          <w:pStyle w:val="af3"/>
                          <w:jc w:val="center"/>
                          <w:rPr>
                            <w:rFonts w:ascii="Arial" w:hAnsi="Arial" w:cs="Arial"/>
                          </w:rPr>
                        </w:pPr>
                        <w:r>
                          <w:rPr>
                            <w:rFonts w:ascii="Arial" w:hAnsi="Arial" w:cs="Arial"/>
                          </w:rPr>
                          <w:t>43</w:t>
                        </w:r>
                      </w:p>
                    </w:txbxContent>
                  </v:textbox>
                </v:rect>
                <v:rect id="Rectangle 70" o:spid="_x0000_s19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" filled="f" stroked="f" strokeweight=".25pt">
                  <v:textbox inset="1pt,1pt,1pt,1pt">
                    <w:txbxContent>
                      <w:p w14:paraId="714808EC"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DC5980">
        <w:t xml:space="preserve">довжина плати a = </w:t>
      </w:r>
      <w:r w:rsidR="005304D2">
        <w:t>0,15</w:t>
      </w:r>
      <w:r w:rsidR="00DC5980">
        <w:t xml:space="preserve"> мм;</w:t>
      </w:r>
      <w:r w:rsidRPr="005274BF">
        <w:rPr>
          <w:noProof/>
          <w:lang w:eastAsia="uk-UA"/>
        </w:rPr>
        <w:t xml:space="preserve"> </w:t>
      </w:r>
    </w:p>
    <w:p w14:paraId="738B3B25" w14:textId="77777777" w:rsidR="00215D33" w:rsidRDefault="00215D33" w:rsidP="00DC5980">
      <w:pPr>
        <w:pStyle w:val="afa"/>
        <w:numPr>
          <w:ilvl w:val="0"/>
          <w:numId w:val="18"/>
        </w:numPr>
      </w:pPr>
      <w:r>
        <w:t xml:space="preserve">ширина плати </w:t>
      </w:r>
      <w:r>
        <w:rPr>
          <w:lang w:val="en-US"/>
        </w:rPr>
        <w:t>b</w:t>
      </w:r>
      <w:r>
        <w:t xml:space="preserve"> = </w:t>
      </w:r>
      <w:r w:rsidR="005304D2">
        <w:t>0,06</w:t>
      </w:r>
      <w:r>
        <w:t xml:space="preserve"> м;</w:t>
      </w:r>
    </w:p>
    <w:p w14:paraId="3F68EC8F" w14:textId="77777777" w:rsidR="00215D33" w:rsidRDefault="00215D33" w:rsidP="00DC5980">
      <w:pPr>
        <w:pStyle w:val="afa"/>
        <w:numPr>
          <w:ilvl w:val="0"/>
          <w:numId w:val="18"/>
        </w:numPr>
      </w:pPr>
      <w:r>
        <w:t xml:space="preserve">товщина плати h = </w:t>
      </w:r>
      <w:r w:rsidR="005304D2">
        <w:t>1,5</w:t>
      </w:r>
      <w:r w:rsidR="005304D2">
        <w:rPr>
          <w:rFonts w:cs="Times New Roman"/>
        </w:rPr>
        <w:t>·</w:t>
      </w:r>
      <w:r w:rsidR="005304D2">
        <w:t>1</w:t>
      </w:r>
      <m:oMath>
        <m:sSup>
          <m:sSupPr>
            <m:ctrlPr>
              <w:rPr>
                <w:rFonts w:ascii="Cambria Math" w:hAnsi="Cambria Math"/>
                <w:i/>
              </w:rPr>
            </m:ctrlPr>
          </m:sSupPr>
          <m:e>
            <m:r>
              <w:rPr>
                <w:rFonts w:ascii="Cambria Math" w:hAnsi="Cambria Math"/>
              </w:rPr>
              <m:t>0</m:t>
            </m:r>
          </m:e>
          <m:sup>
            <m:r>
              <w:rPr>
                <w:rFonts w:ascii="Cambria Math" w:hAnsi="Cambria Math"/>
              </w:rPr>
              <m:t>-3</m:t>
            </m:r>
          </m:sup>
        </m:sSup>
      </m:oMath>
      <w:r>
        <w:t xml:space="preserve"> м;</w:t>
      </w:r>
    </w:p>
    <w:p w14:paraId="464AE0B7" w14:textId="77777777" w:rsidR="005304D2" w:rsidRDefault="005304D2" w:rsidP="00DC5980">
      <w:pPr>
        <w:pStyle w:val="afa"/>
        <w:numPr>
          <w:ilvl w:val="0"/>
          <w:numId w:val="18"/>
        </w:numPr>
      </w:pPr>
      <w:r>
        <w:t xml:space="preserve">модуль пружності матеріалу </w:t>
      </w:r>
      <w:r w:rsidRPr="00141148">
        <w:rPr>
          <w:i/>
          <w:iCs/>
        </w:rPr>
        <w:t>E</w:t>
      </w:r>
      <w:r>
        <w:t xml:space="preserve"> = </w:t>
      </w:r>
      <w:r w:rsidR="00A00466" w:rsidRPr="008E3B2D">
        <w:rPr>
          <w:lang w:val="ru-RU"/>
        </w:rPr>
        <w:t>1</w:t>
      </w:r>
      <w:r>
        <w:t>,</w:t>
      </w:r>
      <w:r w:rsidR="00A00466" w:rsidRPr="008E3B2D">
        <w:rPr>
          <w:lang w:val="ru-RU"/>
        </w:rPr>
        <w:t>1</w:t>
      </w:r>
      <w:r>
        <w:t>∙1</w:t>
      </w:r>
      <m:oMath>
        <m:sSup>
          <m:sSupPr>
            <m:ctrlPr>
              <w:rPr>
                <w:rFonts w:ascii="Cambria Math" w:hAnsi="Cambria Math"/>
                <w:i/>
              </w:rPr>
            </m:ctrlPr>
          </m:sSupPr>
          <m:e>
            <m:r>
              <w:rPr>
                <w:rFonts w:ascii="Cambria Math" w:hAnsi="Cambria Math"/>
              </w:rPr>
              <m:t>0</m:t>
            </m:r>
          </m:e>
          <m:sup>
            <m:r>
              <w:rPr>
                <w:rFonts w:ascii="Cambria Math" w:hAnsi="Cambria Math"/>
              </w:rPr>
              <m:t>10</m:t>
            </m:r>
          </m:sup>
        </m:sSup>
      </m:oMath>
      <w:r>
        <w:t xml:space="preserve"> Н/</w:t>
      </w:r>
      <m:oMath>
        <m:sSup>
          <m:sSupPr>
            <m:ctrlPr>
              <w:rPr>
                <w:rFonts w:ascii="Cambria Math" w:hAnsi="Cambria Math"/>
                <w:i/>
              </w:rPr>
            </m:ctrlPr>
          </m:sSupPr>
          <m:e>
            <m:r>
              <w:rPr>
                <w:rFonts w:ascii="Cambria Math" w:hAnsi="Cambria Math"/>
              </w:rPr>
              <m:t>м</m:t>
            </m:r>
          </m:e>
          <m:sup>
            <m:r>
              <w:rPr>
                <w:rFonts w:ascii="Cambria Math" w:hAnsi="Cambria Math"/>
              </w:rPr>
              <m:t>2</m:t>
            </m:r>
          </m:sup>
        </m:sSup>
      </m:oMath>
      <w:r>
        <w:t xml:space="preserve"> ;</w:t>
      </w:r>
    </w:p>
    <w:p w14:paraId="048017AE" w14:textId="77777777" w:rsidR="005304D2" w:rsidRDefault="005304D2" w:rsidP="00DC5980">
      <w:pPr>
        <w:pStyle w:val="afa"/>
        <w:numPr>
          <w:ilvl w:val="0"/>
          <w:numId w:val="18"/>
        </w:numPr>
      </w:pPr>
      <w:r>
        <w:t xml:space="preserve"> густина матеріалу плати </w:t>
      </w:r>
      <w:r w:rsidRPr="00141148">
        <w:rPr>
          <w:i/>
          <w:iCs/>
        </w:rPr>
        <w:t>ρ</w:t>
      </w:r>
      <w:r>
        <w:t xml:space="preserve"> = </w:t>
      </w:r>
      <w:r w:rsidR="005B3F53" w:rsidRPr="008E3B2D">
        <w:rPr>
          <w:lang w:val="ru-RU"/>
        </w:rPr>
        <w:t>2,05</w:t>
      </w:r>
      <w:r>
        <w:t>∙1</w:t>
      </w:r>
      <m:oMath>
        <m:sSup>
          <m:sSupPr>
            <m:ctrlPr>
              <w:rPr>
                <w:rFonts w:ascii="Cambria Math" w:hAnsi="Cambria Math"/>
                <w:i/>
              </w:rPr>
            </m:ctrlPr>
          </m:sSupPr>
          <m:e>
            <m:r>
              <w:rPr>
                <w:rFonts w:ascii="Cambria Math" w:hAnsi="Cambria Math"/>
              </w:rPr>
              <m:t>0</m:t>
            </m:r>
          </m:e>
          <m:sup>
            <m:r>
              <w:rPr>
                <w:rFonts w:ascii="Cambria Math" w:hAnsi="Cambria Math"/>
              </w:rPr>
              <m:t>3</m:t>
            </m:r>
          </m:sup>
        </m:sSup>
      </m:oMath>
      <w:r>
        <w:t xml:space="preserve"> кг/</w:t>
      </w:r>
      <m:oMath>
        <m:sSup>
          <m:sSupPr>
            <m:ctrlPr>
              <w:rPr>
                <w:rFonts w:ascii="Cambria Math" w:hAnsi="Cambria Math"/>
                <w:i/>
              </w:rPr>
            </m:ctrlPr>
          </m:sSupPr>
          <m:e>
            <m:r>
              <w:rPr>
                <w:rFonts w:ascii="Cambria Math" w:hAnsi="Cambria Math"/>
              </w:rPr>
              <m:t>м</m:t>
            </m:r>
          </m:e>
          <m:sup>
            <m:r>
              <w:rPr>
                <w:rFonts w:ascii="Cambria Math" w:hAnsi="Cambria Math"/>
              </w:rPr>
              <m:t>3</m:t>
            </m:r>
          </m:sup>
        </m:sSup>
      </m:oMath>
      <w:r>
        <w:t xml:space="preserve"> ;</w:t>
      </w:r>
    </w:p>
    <w:p w14:paraId="199A0F8E" w14:textId="77777777" w:rsidR="005304D2" w:rsidRDefault="005304D2" w:rsidP="00DC5980">
      <w:pPr>
        <w:pStyle w:val="afa"/>
        <w:numPr>
          <w:ilvl w:val="0"/>
          <w:numId w:val="18"/>
        </w:numPr>
      </w:pPr>
      <w:r>
        <w:t xml:space="preserve"> коефіцієнт Пуассона </w:t>
      </w:r>
      <w:r w:rsidRPr="00141148">
        <w:rPr>
          <w:i/>
          <w:iCs/>
        </w:rPr>
        <w:t>ξ</w:t>
      </w:r>
      <w:r>
        <w:t xml:space="preserve"> = 0,</w:t>
      </w:r>
      <w:r w:rsidR="00A00466">
        <w:rPr>
          <w:lang w:val="en-US"/>
        </w:rPr>
        <w:t>28</w:t>
      </w:r>
      <w:r>
        <w:t xml:space="preserve">; </w:t>
      </w:r>
    </w:p>
    <w:p w14:paraId="46536FB6" w14:textId="77777777" w:rsidR="005304D2" w:rsidRDefault="005304D2" w:rsidP="00DC5980">
      <w:pPr>
        <w:pStyle w:val="afa"/>
        <w:numPr>
          <w:ilvl w:val="0"/>
          <w:numId w:val="18"/>
        </w:numPr>
      </w:pPr>
      <w:r>
        <w:t>маса елементів на платі M = 0,</w:t>
      </w:r>
      <w:r w:rsidR="00E70677">
        <w:t>1</w:t>
      </w:r>
      <w:r>
        <w:t xml:space="preserve"> кг.</w:t>
      </w:r>
    </w:p>
    <w:p w14:paraId="09F16AA5" w14:textId="77777777" w:rsidR="005B3F53" w:rsidRPr="005B3F53" w:rsidRDefault="005B3F53" w:rsidP="005B3F53">
      <w:r w:rsidRPr="005B3F53">
        <w:t>Приведена маса друкованої плати</w:t>
      </w:r>
      <w:r w:rsidR="006B77C9" w:rsidRPr="008E3B2D">
        <w:rPr>
          <w:lang w:val="ru-RU"/>
        </w:rPr>
        <w:t xml:space="preserve"> [</w:t>
      </w:r>
      <w:r w:rsidR="00A46164">
        <w:t>2</w:t>
      </w:r>
      <w:r w:rsidR="00610C07">
        <w:t>2</w:t>
      </w:r>
      <w:r w:rsidR="006B77C9" w:rsidRPr="008E3B2D">
        <w:rPr>
          <w:lang w:val="ru-RU"/>
        </w:rPr>
        <w:t>] 6.</w:t>
      </w:r>
      <w:r w:rsidR="00D47A84">
        <w:t>4</w:t>
      </w:r>
      <w:r w:rsidRPr="005B3F53">
        <w:t>:</w:t>
      </w:r>
    </w:p>
    <w:p w14:paraId="0D94E109" w14:textId="77777777" w:rsidR="005B3F53" w:rsidRPr="005B3F53" w:rsidRDefault="0075021D" w:rsidP="005B3F53">
      <w:pPr>
        <w:jc w:val="right"/>
      </w:pPr>
      <m:oMath>
        <m:sSub>
          <m:sSubPr>
            <m:ctrlPr>
              <w:rPr>
                <w:rFonts w:ascii="Cambria Math" w:hAnsi="Cambria Math"/>
                <w:i/>
              </w:rPr>
            </m:ctrlPr>
          </m:sSubPr>
          <m:e>
            <m:r>
              <w:rPr>
                <w:rFonts w:ascii="Cambria Math"/>
              </w:rPr>
              <m:t>m</m:t>
            </m:r>
          </m:e>
          <m:sub>
            <m:r>
              <w:rPr>
                <w:rFonts w:ascii="Cambria Math"/>
              </w:rPr>
              <m:t>п</m:t>
            </m:r>
          </m:sub>
        </m:sSub>
        <m:r>
          <w:rPr>
            <w:rFonts w:ascii="Cambria Math"/>
          </w:rPr>
          <m:t>=ρ</m:t>
        </m:r>
        <m:r>
          <w:rPr>
            <w:rFonts w:ascii="Cambria Math"/>
            <w:lang w:val="ru-RU"/>
          </w:rPr>
          <m:t>h</m:t>
        </m:r>
        <m:r>
          <w:rPr>
            <w:rFonts w:ascii="Cambria Math"/>
          </w:rPr>
          <m:t>=2,0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r>
          <w:rPr>
            <w:rFonts w:ascii="Cambria Math" w:hAnsi="Cambria Math" w:cs="Cambria Math"/>
          </w:rPr>
          <m:t>⋅</m:t>
        </m:r>
        <m:r>
          <w:rPr>
            <w:rFonts w:ascii="Cambria Math"/>
          </w:rPr>
          <m:t xml:space="preserve">0,0015=3,08 </m:t>
        </m:r>
        <m:f>
          <m:fPr>
            <m:ctrlPr>
              <w:rPr>
                <w:rFonts w:ascii="Cambria Math" w:hAnsi="Cambria Math"/>
                <w:i/>
              </w:rPr>
            </m:ctrlPr>
          </m:fPr>
          <m:num>
            <m:r>
              <w:rPr>
                <w:rFonts w:ascii="Cambria Math"/>
              </w:rPr>
              <m:t>кг</m:t>
            </m:r>
          </m:num>
          <m:den>
            <m:sSup>
              <m:sSupPr>
                <m:ctrlPr>
                  <w:rPr>
                    <w:rFonts w:ascii="Cambria Math" w:hAnsi="Cambria Math"/>
                    <w:i/>
                  </w:rPr>
                </m:ctrlPr>
              </m:sSupPr>
              <m:e>
                <m:r>
                  <w:rPr>
                    <w:rFonts w:ascii="Cambria Math"/>
                  </w:rPr>
                  <m:t>м</m:t>
                </m:r>
              </m:e>
              <m:sup>
                <m:r>
                  <w:rPr>
                    <w:rFonts w:ascii="Cambria Math"/>
                  </w:rPr>
                  <m:t>2</m:t>
                </m:r>
              </m:sup>
            </m:sSup>
          </m:den>
        </m:f>
        <m:r>
          <w:rPr>
            <w:rFonts w:ascii="Cambria Math" w:hAnsi="Cambria Math"/>
          </w:rPr>
          <m:t xml:space="preserve">                              </m:t>
        </m:r>
      </m:oMath>
      <w:r w:rsidR="005B3F53">
        <w:rPr>
          <w:sz w:val="32"/>
          <w:szCs w:val="32"/>
        </w:rPr>
        <w:t>(6.</w:t>
      </w:r>
      <w:r w:rsidR="00D47A84">
        <w:rPr>
          <w:sz w:val="32"/>
          <w:szCs w:val="32"/>
        </w:rPr>
        <w:t>4</w:t>
      </w:r>
      <w:r w:rsidR="005B3F53">
        <w:rPr>
          <w:sz w:val="32"/>
          <w:szCs w:val="32"/>
        </w:rPr>
        <w:t>)</w:t>
      </w:r>
    </w:p>
    <w:p w14:paraId="101CDB18" w14:textId="77777777" w:rsidR="005B3F53" w:rsidRPr="005B3F53" w:rsidRDefault="005B3F53" w:rsidP="005B3F53">
      <w:r w:rsidRPr="005B3F53">
        <w:t>Приведена маса плати з деталями:</w:t>
      </w:r>
    </w:p>
    <w:p w14:paraId="3E0DE5FC" w14:textId="77777777" w:rsidR="005B3F53" w:rsidRPr="005B3F53" w:rsidRDefault="005B3F53" w:rsidP="005B3F53">
      <w:pPr>
        <w:jc w:val="right"/>
      </w:pPr>
      <m:oMath>
        <m:r>
          <w:rPr>
            <w:rFonts w:ascii="Cambria Math"/>
          </w:rPr>
          <m:t>m=</m:t>
        </m:r>
        <m:sSub>
          <m:sSubPr>
            <m:ctrlPr>
              <w:rPr>
                <w:rFonts w:ascii="Cambria Math" w:hAnsi="Cambria Math"/>
                <w:i/>
              </w:rPr>
            </m:ctrlPr>
          </m:sSubPr>
          <m:e>
            <m:r>
              <w:rPr>
                <w:rFonts w:ascii="Cambria Math"/>
              </w:rPr>
              <m:t>m</m:t>
            </m:r>
          </m:e>
          <m:sub>
            <m:r>
              <w:rPr>
                <w:rFonts w:ascii="Cambria Math"/>
              </w:rPr>
              <m:t>п</m:t>
            </m:r>
          </m:sub>
        </m:sSub>
        <m:r>
          <w:rPr>
            <w:rFonts w:ascii="Cambria Math"/>
          </w:rPr>
          <m:t>+</m:t>
        </m:r>
        <m:f>
          <m:fPr>
            <m:ctrlPr>
              <w:rPr>
                <w:rFonts w:ascii="Cambria Math" w:hAnsi="Cambria Math"/>
                <w:i/>
              </w:rPr>
            </m:ctrlPr>
          </m:fPr>
          <m:num>
            <m:r>
              <w:rPr>
                <w:rFonts w:ascii="Cambria Math"/>
              </w:rPr>
              <m:t>М</m:t>
            </m:r>
          </m:num>
          <m:den>
            <m:r>
              <w:rPr>
                <w:rFonts w:ascii="Cambria Math"/>
                <w:lang w:val="en-US"/>
              </w:rPr>
              <m:t>a</m:t>
            </m:r>
            <m:r>
              <w:rPr>
                <w:rFonts w:ascii="Cambria Math" w:hAnsi="Cambria Math"/>
                <w:lang w:val="ru-RU"/>
              </w:rPr>
              <m:t>·</m:t>
            </m:r>
            <m:r>
              <w:rPr>
                <w:rFonts w:ascii="Cambria Math"/>
                <w:lang w:val="en-US"/>
              </w:rPr>
              <m:t>b</m:t>
            </m:r>
          </m:den>
        </m:f>
        <m:r>
          <w:rPr>
            <w:rFonts w:ascii="Cambria Math"/>
          </w:rPr>
          <m:t>=3,08+</m:t>
        </m:r>
        <m:f>
          <m:fPr>
            <m:ctrlPr>
              <w:rPr>
                <w:rFonts w:ascii="Cambria Math" w:hAnsi="Cambria Math"/>
                <w:i/>
              </w:rPr>
            </m:ctrlPr>
          </m:fPr>
          <m:num>
            <m:r>
              <w:rPr>
                <w:rFonts w:ascii="Cambria Math"/>
              </w:rPr>
              <m:t>0,1</m:t>
            </m:r>
          </m:num>
          <m:den>
            <m:r>
              <w:rPr>
                <w:rFonts w:ascii="Cambria Math"/>
              </w:rPr>
              <m:t>0,15</m:t>
            </m:r>
            <m:r>
              <w:rPr>
                <w:rFonts w:ascii="Cambria Math" w:hAnsi="Cambria Math" w:cs="Cambria Math"/>
              </w:rPr>
              <m:t>⋅</m:t>
            </m:r>
            <m:r>
              <w:rPr>
                <w:rFonts w:ascii="Cambria Math"/>
              </w:rPr>
              <m:t>0,06</m:t>
            </m:r>
          </m:den>
        </m:f>
        <m:r>
          <w:rPr>
            <w:rFonts w:ascii="Cambria Math"/>
          </w:rPr>
          <m:t>=3,6</m:t>
        </m:r>
        <m:f>
          <m:fPr>
            <m:type m:val="lin"/>
            <m:ctrlPr>
              <w:rPr>
                <w:rFonts w:ascii="Cambria Math" w:hAnsi="Cambria Math"/>
                <w:i/>
              </w:rPr>
            </m:ctrlPr>
          </m:fPr>
          <m:num>
            <m:r>
              <w:rPr>
                <w:rFonts w:ascii="Cambria Math"/>
              </w:rPr>
              <m:t>кг</m:t>
            </m:r>
          </m:num>
          <m:den>
            <m:sSup>
              <m:sSupPr>
                <m:ctrlPr>
                  <w:rPr>
                    <w:rFonts w:ascii="Cambria Math" w:hAnsi="Cambria Math"/>
                    <w:i/>
                  </w:rPr>
                </m:ctrlPr>
              </m:sSupPr>
              <m:e>
                <m:r>
                  <w:rPr>
                    <w:rFonts w:ascii="Cambria Math"/>
                  </w:rPr>
                  <m:t>м</m:t>
                </m:r>
              </m:e>
              <m:sup>
                <m:r>
                  <w:rPr>
                    <w:rFonts w:ascii="Cambria Math"/>
                  </w:rPr>
                  <m:t>2</m:t>
                </m:r>
              </m:sup>
            </m:sSup>
            <m:r>
              <w:rPr>
                <w:rFonts w:ascii="Cambria Math"/>
              </w:rPr>
              <m:t xml:space="preserve">                    </m:t>
            </m:r>
          </m:den>
        </m:f>
      </m:oMath>
      <w:r>
        <w:rPr>
          <w:sz w:val="32"/>
          <w:szCs w:val="32"/>
        </w:rPr>
        <w:t>(6.</w:t>
      </w:r>
      <w:r w:rsidR="00D47A84">
        <w:rPr>
          <w:sz w:val="32"/>
          <w:szCs w:val="32"/>
        </w:rPr>
        <w:t>5</w:t>
      </w:r>
      <w:r>
        <w:rPr>
          <w:sz w:val="32"/>
          <w:szCs w:val="32"/>
        </w:rPr>
        <w:t>)</w:t>
      </w:r>
    </w:p>
    <w:p w14:paraId="357F9D00" w14:textId="77777777" w:rsidR="005B3F53" w:rsidRPr="005B3F53" w:rsidRDefault="005B3F53" w:rsidP="005B3F53">
      <w:r w:rsidRPr="005B3F53">
        <w:t>Циліндрична жорсткість</w:t>
      </w:r>
      <w:r w:rsidRPr="005B3F53">
        <w:rPr>
          <w:rFonts w:ascii="Arial" w:hAnsi="Arial" w:cs="Arial"/>
          <w:i/>
          <w:sz w:val="18"/>
          <w:szCs w:val="18"/>
          <w:shd w:val="clear" w:color="auto" w:fill="FFFFFF"/>
        </w:rPr>
        <w:t xml:space="preserve">: </w:t>
      </w:r>
    </w:p>
    <w:p w14:paraId="7BB6DE0A" w14:textId="77777777" w:rsidR="005B3F53" w:rsidRPr="008E3B2D" w:rsidRDefault="008E03AB" w:rsidP="008E03AB">
      <w:pPr>
        <w:jc w:val="right"/>
        <w:rPr>
          <w:lang w:val="ru-RU"/>
        </w:rPr>
      </w:pPr>
      <m:oMath>
        <m:r>
          <w:rPr>
            <w:rFonts w:ascii="Cambria Math"/>
          </w:rPr>
          <m:t>D=</m:t>
        </m:r>
        <m:f>
          <m:fPr>
            <m:ctrlPr>
              <w:rPr>
                <w:rFonts w:ascii="Cambria Math" w:hAnsi="Cambria Math"/>
                <w:i/>
              </w:rPr>
            </m:ctrlPr>
          </m:fPr>
          <m:num>
            <m:r>
              <w:rPr>
                <w:rFonts w:ascii="Cambria Math"/>
              </w:rPr>
              <m:t>E</m:t>
            </m:r>
            <m:r>
              <w:rPr>
                <w:rFonts w:ascii="Cambria Math" w:hAnsi="Cambria Math" w:cs="Cambria Math"/>
              </w:rPr>
              <m:t>⋅</m:t>
            </m:r>
            <m:sSup>
              <m:sSupPr>
                <m:ctrlPr>
                  <w:rPr>
                    <w:rFonts w:ascii="Cambria Math" w:hAnsi="Cambria Math"/>
                    <w:i/>
                  </w:rPr>
                </m:ctrlPr>
              </m:sSupPr>
              <m:e>
                <m:r>
                  <w:rPr>
                    <w:rFonts w:ascii="Cambria Math"/>
                  </w:rPr>
                  <m:t>h</m:t>
                </m:r>
              </m:e>
              <m:sup>
                <m:r>
                  <w:rPr>
                    <w:rFonts w:ascii="Cambria Math"/>
                  </w:rPr>
                  <m:t>3</m:t>
                </m:r>
              </m:sup>
            </m:sSup>
          </m:num>
          <m:den>
            <m:r>
              <w:rPr>
                <w:rFonts w:ascii="Cambria Math"/>
              </w:rPr>
              <m:t>12(1</m:t>
            </m:r>
            <m:r>
              <w:rPr>
                <w:rFonts w:ascii="Cambria Math"/>
              </w:rPr>
              <m:t>-</m:t>
            </m:r>
            <m:sSup>
              <m:sSupPr>
                <m:ctrlPr>
                  <w:rPr>
                    <w:rFonts w:ascii="Cambria Math" w:hAnsi="Cambria Math"/>
                    <w:i/>
                  </w:rPr>
                </m:ctrlPr>
              </m:sSupPr>
              <m:e>
                <m:r>
                  <w:rPr>
                    <w:rFonts w:ascii="Cambria Math"/>
                  </w:rPr>
                  <m:t>ξ</m:t>
                </m:r>
              </m:e>
              <m:sup>
                <m:r>
                  <w:rPr>
                    <w:rFonts w:ascii="Cambria Math"/>
                  </w:rPr>
                  <m:t>2</m:t>
                </m:r>
              </m:sup>
            </m:sSup>
            <m:r>
              <w:rPr>
                <w:rFonts w:ascii="Cambria Math"/>
              </w:rPr>
              <m:t>)</m:t>
            </m:r>
          </m:den>
        </m:f>
        <m:r>
          <w:rPr>
            <w:rFonts w:ascii="Cambria Math"/>
          </w:rPr>
          <m:t>=</m:t>
        </m:r>
        <m:f>
          <m:fPr>
            <m:ctrlPr>
              <w:rPr>
                <w:rFonts w:ascii="Cambria Math" w:hAnsi="Cambria Math"/>
                <w:i/>
              </w:rPr>
            </m:ctrlPr>
          </m:fPr>
          <m:num>
            <m:r>
              <w:rPr>
                <w:rFonts w:ascii="Cambria Math"/>
              </w:rPr>
              <m:t>1,1</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10</m:t>
                </m:r>
              </m:sup>
            </m:sSup>
            <m:r>
              <w:rPr>
                <w:rFonts w:ascii="Cambria Math" w:hAnsi="Cambria Math" w:cs="Cambria Math"/>
              </w:rPr>
              <m:t>⋅</m:t>
            </m:r>
            <m:r>
              <w:rPr>
                <w:rFonts w:ascii="Cambria Math"/>
              </w:rPr>
              <m:t>(1,5</m:t>
            </m:r>
            <m:r>
              <w:rPr>
                <w:rFonts w:ascii="Cambria Math" w:hAnsi="Cambria Math" w:cs="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3</m:t>
                </m:r>
              </m:sup>
            </m:sSup>
            <m:sSup>
              <m:sSupPr>
                <m:ctrlPr>
                  <w:rPr>
                    <w:rFonts w:ascii="Cambria Math" w:hAnsi="Cambria Math"/>
                    <w:i/>
                  </w:rPr>
                </m:ctrlPr>
              </m:sSupPr>
              <m:e>
                <m:r>
                  <w:rPr>
                    <w:rFonts w:ascii="Cambria Math"/>
                  </w:rPr>
                  <m:t>)</m:t>
                </m:r>
              </m:e>
              <m:sup>
                <m:r>
                  <w:rPr>
                    <w:rFonts w:ascii="Cambria Math"/>
                  </w:rPr>
                  <m:t>3</m:t>
                </m:r>
              </m:sup>
            </m:sSup>
          </m:num>
          <m:den>
            <m:r>
              <w:rPr>
                <w:rFonts w:ascii="Cambria Math"/>
              </w:rPr>
              <m:t>12</m:t>
            </m:r>
            <m:r>
              <w:rPr>
                <w:rFonts w:ascii="Cambria Math" w:hAnsi="Cambria Math" w:cs="Cambria Math"/>
              </w:rPr>
              <m:t>⋅</m:t>
            </m:r>
            <m:r>
              <w:rPr>
                <w:rFonts w:ascii="Cambria Math"/>
              </w:rPr>
              <m:t>(1</m:t>
            </m:r>
            <m:r>
              <w:rPr>
                <w:rFonts w:ascii="Cambria Math"/>
              </w:rPr>
              <m:t>-</m:t>
            </m:r>
            <m:r>
              <w:rPr>
                <w:rFonts w:ascii="Cambria Math"/>
              </w:rPr>
              <m:t>0,28)</m:t>
            </m:r>
          </m:den>
        </m:f>
        <m:r>
          <w:rPr>
            <w:rFonts w:ascii="Cambria Math"/>
          </w:rPr>
          <m:t>=4,3 H</m:t>
        </m:r>
        <m:r>
          <w:rPr>
            <w:rFonts w:ascii="Cambria Math"/>
          </w:rPr>
          <m:t>м</m:t>
        </m:r>
        <m:r>
          <w:rPr>
            <w:rFonts w:ascii="Cambria Math"/>
          </w:rPr>
          <m:t xml:space="preserve">                           </m:t>
        </m:r>
      </m:oMath>
      <w:r>
        <w:rPr>
          <w:sz w:val="32"/>
          <w:szCs w:val="32"/>
        </w:rPr>
        <w:t>(6.</w:t>
      </w:r>
      <w:r w:rsidR="00D47A84">
        <w:rPr>
          <w:sz w:val="32"/>
          <w:szCs w:val="32"/>
        </w:rPr>
        <w:t>6</w:t>
      </w:r>
      <w:r>
        <w:rPr>
          <w:sz w:val="32"/>
          <w:szCs w:val="32"/>
        </w:rPr>
        <w:t>)</w:t>
      </w:r>
    </w:p>
    <w:p w14:paraId="244C9EBA" w14:textId="77777777" w:rsidR="005B5801" w:rsidRPr="008E6D96" w:rsidRDefault="005B5801" w:rsidP="005B5801">
      <w:pPr>
        <w:ind w:left="142" w:firstLine="0"/>
        <w:rPr>
          <w:szCs w:val="28"/>
        </w:rPr>
      </w:pPr>
      <w:r>
        <w:rPr>
          <w:szCs w:val="28"/>
        </w:rPr>
        <w:t>З</w:t>
      </w:r>
      <w:r w:rsidRPr="008E6D96">
        <w:rPr>
          <w:szCs w:val="28"/>
        </w:rPr>
        <w:t xml:space="preserve">начення функції </w:t>
      </w:r>
      <w:r w:rsidRPr="008E6D96">
        <w:rPr>
          <w:position w:val="-10"/>
          <w:szCs w:val="28"/>
        </w:rPr>
        <w:object w:dxaOrig="520" w:dyaOrig="320" w14:anchorId="2E2006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15.8pt" o:ole="" fillcolor="window">
            <v:imagedata r:id="rId48" o:title=""/>
          </v:shape>
          <o:OLEObject Type="Embed" ProgID="Equation.DSMT4" ShapeID="_x0000_i1025" DrawAspect="Content" ObjectID="_1779882685" r:id="rId49"/>
        </w:object>
      </w:r>
      <w:r w:rsidRPr="008E6D96">
        <w:rPr>
          <w:szCs w:val="28"/>
        </w:rPr>
        <w:t>для кріплення плати в чотирьох точках:</w:t>
      </w:r>
    </w:p>
    <w:p w14:paraId="00FDE1E3" w14:textId="77777777" w:rsidR="005B5801" w:rsidRPr="008E3B2D" w:rsidRDefault="005B5801" w:rsidP="005B5801">
      <w:pPr>
        <w:tabs>
          <w:tab w:val="left" w:pos="792"/>
        </w:tabs>
        <w:ind w:left="142" w:firstLine="0"/>
        <w:jc w:val="right"/>
        <w:rPr>
          <w:szCs w:val="28"/>
          <w:lang w:val="ru-RU"/>
        </w:rPr>
      </w:pPr>
      <m:oMath>
        <m:r>
          <w:rPr>
            <w:rFonts w:ascii="Cambria Math"/>
            <w:szCs w:val="28"/>
            <w:lang w:val="en-US"/>
          </w:rPr>
          <m:t>ϕ</m:t>
        </m:r>
        <m:d>
          <m:dPr>
            <m:ctrlPr>
              <w:rPr>
                <w:rFonts w:ascii="Cambria Math" w:hAnsi="Cambria Math"/>
                <w:i/>
                <w:szCs w:val="28"/>
                <w:lang w:val="en-US"/>
              </w:rPr>
            </m:ctrlPr>
          </m:dPr>
          <m:e>
            <m:r>
              <w:rPr>
                <w:rFonts w:ascii="Cambria Math"/>
                <w:szCs w:val="28"/>
                <w:lang w:val="en-US"/>
              </w:rPr>
              <m:t>β</m:t>
            </m:r>
          </m:e>
        </m:d>
        <m:r>
          <w:rPr>
            <w:rFonts w:ascii="Cambria Math"/>
            <w:szCs w:val="28"/>
            <w:lang w:val="ru-RU"/>
          </w:rPr>
          <m:t>=</m:t>
        </m:r>
        <m:sSup>
          <m:sSupPr>
            <m:ctrlPr>
              <w:rPr>
                <w:rFonts w:ascii="Cambria Math" w:hAnsi="Cambria Math"/>
                <w:i/>
                <w:szCs w:val="28"/>
                <w:lang w:val="en-US"/>
              </w:rPr>
            </m:ctrlPr>
          </m:sSupPr>
          <m:e>
            <m:r>
              <w:rPr>
                <w:rFonts w:ascii="Cambria Math"/>
                <w:szCs w:val="28"/>
                <w:lang w:val="en-US"/>
              </w:rPr>
              <m:t>π</m:t>
            </m:r>
          </m:e>
          <m:sup>
            <m:r>
              <w:rPr>
                <w:rFonts w:ascii="Cambria Math"/>
                <w:szCs w:val="28"/>
                <w:lang w:val="ru-RU"/>
              </w:rPr>
              <m:t>2</m:t>
            </m:r>
          </m:sup>
        </m:sSup>
        <m:rad>
          <m:radPr>
            <m:degHide m:val="1"/>
            <m:ctrlPr>
              <w:rPr>
                <w:rFonts w:ascii="Cambria Math" w:hAnsi="Cambria Math"/>
                <w:i/>
                <w:szCs w:val="28"/>
                <w:lang w:val="en-US"/>
              </w:rPr>
            </m:ctrlPr>
          </m:radPr>
          <m:deg/>
          <m:e>
            <m:f>
              <m:fPr>
                <m:ctrlPr>
                  <w:rPr>
                    <w:rFonts w:ascii="Cambria Math" w:hAnsi="Cambria Math"/>
                    <w:i/>
                    <w:szCs w:val="28"/>
                    <w:lang w:val="en-US"/>
                  </w:rPr>
                </m:ctrlPr>
              </m:fPr>
              <m:num>
                <m:r>
                  <w:rPr>
                    <w:rFonts w:ascii="Cambria Math"/>
                    <w:szCs w:val="28"/>
                    <w:lang w:val="ru-RU"/>
                  </w:rPr>
                  <m:t>1+1,621</m:t>
                </m:r>
                <m:r>
                  <w:rPr>
                    <w:rFonts w:ascii="Cambria Math" w:hAnsi="Cambria Math" w:cs="Cambria Math"/>
                    <w:szCs w:val="28"/>
                    <w:lang w:val="ru-RU"/>
                  </w:rPr>
                  <m:t>⋅</m:t>
                </m:r>
                <m:f>
                  <m:fPr>
                    <m:ctrlPr>
                      <w:rPr>
                        <w:rFonts w:ascii="Cambria Math" w:hAnsi="Cambria Math"/>
                        <w:i/>
                        <w:szCs w:val="28"/>
                        <w:lang w:val="en-US"/>
                      </w:rPr>
                    </m:ctrlPr>
                  </m:fPr>
                  <m:num>
                    <m:r>
                      <w:rPr>
                        <w:rFonts w:ascii="Cambria Math"/>
                        <w:szCs w:val="28"/>
                        <w:lang w:val="en-US"/>
                      </w:rPr>
                      <m:t>ξ</m:t>
                    </m:r>
                  </m:num>
                  <m:den>
                    <m:r>
                      <w:rPr>
                        <w:rFonts w:ascii="Cambria Math"/>
                        <w:szCs w:val="28"/>
                        <w:lang w:val="en-US"/>
                      </w:rPr>
                      <m:t>β</m:t>
                    </m:r>
                  </m:den>
                </m:f>
                <m:r>
                  <w:rPr>
                    <w:rFonts w:ascii="Cambria Math"/>
                    <w:szCs w:val="28"/>
                    <w:lang w:val="ru-RU"/>
                  </w:rPr>
                  <m:t>+</m:t>
                </m:r>
                <m:f>
                  <m:fPr>
                    <m:ctrlPr>
                      <w:rPr>
                        <w:rFonts w:ascii="Cambria Math" w:hAnsi="Cambria Math"/>
                        <w:i/>
                        <w:szCs w:val="28"/>
                        <w:lang w:val="en-US"/>
                      </w:rPr>
                    </m:ctrlPr>
                  </m:fPr>
                  <m:num>
                    <m:r>
                      <w:rPr>
                        <w:rFonts w:ascii="Cambria Math"/>
                        <w:szCs w:val="28"/>
                        <w:lang w:val="ru-RU"/>
                      </w:rPr>
                      <m:t>1</m:t>
                    </m:r>
                  </m:num>
                  <m:den>
                    <m:sSup>
                      <m:sSupPr>
                        <m:ctrlPr>
                          <w:rPr>
                            <w:rFonts w:ascii="Cambria Math" w:hAnsi="Cambria Math"/>
                            <w:i/>
                            <w:szCs w:val="28"/>
                            <w:lang w:val="en-US"/>
                          </w:rPr>
                        </m:ctrlPr>
                      </m:sSupPr>
                      <m:e>
                        <m:r>
                          <w:rPr>
                            <w:rFonts w:ascii="Cambria Math"/>
                            <w:szCs w:val="28"/>
                            <w:lang w:val="en-US"/>
                          </w:rPr>
                          <m:t>β</m:t>
                        </m:r>
                      </m:e>
                      <m:sup>
                        <m:r>
                          <w:rPr>
                            <w:rFonts w:ascii="Cambria Math"/>
                            <w:szCs w:val="28"/>
                            <w:lang w:val="ru-RU"/>
                          </w:rPr>
                          <m:t>2</m:t>
                        </m:r>
                      </m:sup>
                    </m:sSup>
                  </m:den>
                </m:f>
              </m:num>
              <m:den>
                <m:r>
                  <w:rPr>
                    <w:rFonts w:ascii="Cambria Math"/>
                    <w:szCs w:val="28"/>
                    <w:lang w:val="ru-RU"/>
                  </w:rPr>
                  <m:t>1+1,621</m:t>
                </m:r>
                <m:r>
                  <w:rPr>
                    <w:rFonts w:ascii="Cambria Math" w:hAnsi="Cambria Math" w:cs="Cambria Math"/>
                    <w:szCs w:val="28"/>
                    <w:lang w:val="ru-RU"/>
                  </w:rPr>
                  <m:t>⋅</m:t>
                </m:r>
                <m:f>
                  <m:fPr>
                    <m:ctrlPr>
                      <w:rPr>
                        <w:rFonts w:ascii="Cambria Math" w:hAnsi="Cambria Math"/>
                        <w:i/>
                        <w:szCs w:val="28"/>
                        <w:lang w:val="en-US"/>
                      </w:rPr>
                    </m:ctrlPr>
                  </m:fPr>
                  <m:num>
                    <m:r>
                      <w:rPr>
                        <w:rFonts w:ascii="Cambria Math"/>
                        <w:szCs w:val="28"/>
                        <w:lang w:val="ru-RU"/>
                      </w:rPr>
                      <m:t>1</m:t>
                    </m:r>
                  </m:num>
                  <m:den>
                    <m:sSup>
                      <m:sSupPr>
                        <m:ctrlPr>
                          <w:rPr>
                            <w:rFonts w:ascii="Cambria Math" w:hAnsi="Cambria Math"/>
                            <w:i/>
                            <w:szCs w:val="28"/>
                            <w:lang w:val="en-US"/>
                          </w:rPr>
                        </m:ctrlPr>
                      </m:sSupPr>
                      <m:e>
                        <m:r>
                          <w:rPr>
                            <w:rFonts w:ascii="Cambria Math"/>
                            <w:szCs w:val="28"/>
                            <w:lang w:val="en-US"/>
                          </w:rPr>
                          <m:t>β</m:t>
                        </m:r>
                      </m:e>
                      <m:sup>
                        <m:r>
                          <w:rPr>
                            <w:rFonts w:ascii="Cambria Math"/>
                            <w:szCs w:val="28"/>
                            <w:lang w:val="ru-RU"/>
                          </w:rPr>
                          <m:t>3</m:t>
                        </m:r>
                      </m:sup>
                    </m:sSup>
                  </m:den>
                </m:f>
                <m:r>
                  <w:rPr>
                    <w:rFonts w:ascii="Cambria Math"/>
                    <w:szCs w:val="28"/>
                    <w:lang w:val="ru-RU"/>
                  </w:rPr>
                  <m:t>+</m:t>
                </m:r>
                <m:f>
                  <m:fPr>
                    <m:ctrlPr>
                      <w:rPr>
                        <w:rFonts w:ascii="Cambria Math" w:hAnsi="Cambria Math"/>
                        <w:i/>
                        <w:szCs w:val="28"/>
                        <w:lang w:val="en-US"/>
                      </w:rPr>
                    </m:ctrlPr>
                  </m:fPr>
                  <m:num>
                    <m:r>
                      <w:rPr>
                        <w:rFonts w:ascii="Cambria Math"/>
                        <w:szCs w:val="28"/>
                        <w:lang w:val="ru-RU"/>
                      </w:rPr>
                      <m:t>1</m:t>
                    </m:r>
                  </m:num>
                  <m:den>
                    <m:sSup>
                      <m:sSupPr>
                        <m:ctrlPr>
                          <w:rPr>
                            <w:rFonts w:ascii="Cambria Math" w:hAnsi="Cambria Math"/>
                            <w:i/>
                            <w:szCs w:val="28"/>
                            <w:lang w:val="en-US"/>
                          </w:rPr>
                        </m:ctrlPr>
                      </m:sSupPr>
                      <m:e>
                        <m:r>
                          <w:rPr>
                            <w:rFonts w:ascii="Cambria Math"/>
                            <w:szCs w:val="28"/>
                            <w:lang w:val="en-US"/>
                          </w:rPr>
                          <m:t>β</m:t>
                        </m:r>
                      </m:e>
                      <m:sup>
                        <m:r>
                          <w:rPr>
                            <w:rFonts w:ascii="Cambria Math"/>
                            <w:szCs w:val="28"/>
                            <w:lang w:val="ru-RU"/>
                          </w:rPr>
                          <m:t>6</m:t>
                        </m:r>
                      </m:sup>
                    </m:sSup>
                  </m:den>
                </m:f>
              </m:den>
            </m:f>
          </m:e>
        </m:rad>
        <m:r>
          <w:rPr>
            <w:rFonts w:ascii="Cambria Math" w:hAnsi="Cambria Math"/>
            <w:szCs w:val="28"/>
            <w:lang w:val="ru-RU"/>
          </w:rPr>
          <m:t xml:space="preserve">=10,86                                               </m:t>
        </m:r>
      </m:oMath>
      <w:r>
        <w:rPr>
          <w:sz w:val="32"/>
          <w:szCs w:val="32"/>
        </w:rPr>
        <w:t>(6.</w:t>
      </w:r>
      <w:r w:rsidR="00D47A84">
        <w:rPr>
          <w:sz w:val="32"/>
          <w:szCs w:val="32"/>
        </w:rPr>
        <w:t>7</w:t>
      </w:r>
      <w:r>
        <w:rPr>
          <w:sz w:val="32"/>
          <w:szCs w:val="32"/>
        </w:rPr>
        <w:t>)</w:t>
      </w:r>
    </w:p>
    <w:p w14:paraId="7B912536" w14:textId="77777777" w:rsidR="005B5801" w:rsidRDefault="005B5801" w:rsidP="005B5801">
      <w:pPr>
        <w:ind w:left="142" w:firstLine="0"/>
        <w:rPr>
          <w:szCs w:val="28"/>
        </w:rPr>
      </w:pPr>
      <w:r w:rsidRPr="008E6D96">
        <w:rPr>
          <w:szCs w:val="28"/>
        </w:rPr>
        <w:t xml:space="preserve">де </w:t>
      </w:r>
      <w:r w:rsidRPr="008E6D96">
        <w:rPr>
          <w:position w:val="-12"/>
          <w:szCs w:val="28"/>
        </w:rPr>
        <w:object w:dxaOrig="940" w:dyaOrig="380" w14:anchorId="4D3D0695">
          <v:shape id="_x0000_i1026" type="#_x0000_t75" style="width:46.55pt;height:18.45pt" o:ole="" fillcolor="window">
            <v:imagedata r:id="rId50" o:title=""/>
          </v:shape>
          <o:OLEObject Type="Embed" ProgID="Unknown" ShapeID="_x0000_i1026" DrawAspect="Content" ObjectID="_1779882686" r:id="rId51"/>
        </w:object>
      </w:r>
      <w:r w:rsidRPr="008E6D96">
        <w:rPr>
          <w:szCs w:val="28"/>
        </w:rPr>
        <w:t>=</w:t>
      </w:r>
      <w:r w:rsidRPr="008E3B2D">
        <w:rPr>
          <w:szCs w:val="28"/>
          <w:lang w:val="ru-RU"/>
        </w:rPr>
        <w:t>2,5</w:t>
      </w:r>
      <w:r w:rsidRPr="008E6D96">
        <w:rPr>
          <w:szCs w:val="28"/>
        </w:rPr>
        <w:t xml:space="preserve">– коефіцієнт, залежний від співвідношення довжини </w:t>
      </w:r>
      <w:r>
        <w:rPr>
          <w:szCs w:val="28"/>
        </w:rPr>
        <w:t xml:space="preserve">і ширини </w:t>
      </w:r>
      <w:r w:rsidRPr="008E6D96">
        <w:rPr>
          <w:szCs w:val="28"/>
        </w:rPr>
        <w:t>плати.</w:t>
      </w:r>
    </w:p>
    <w:p w14:paraId="16CCC7C0" w14:textId="77777777" w:rsidR="006C15B1" w:rsidRPr="008E6D96" w:rsidRDefault="006C15B1" w:rsidP="006C15B1">
      <w:pPr>
        <w:numPr>
          <w:ilvl w:val="12"/>
          <w:numId w:val="0"/>
        </w:numPr>
        <w:ind w:left="142"/>
        <w:rPr>
          <w:szCs w:val="28"/>
        </w:rPr>
      </w:pPr>
      <w:r>
        <w:rPr>
          <w:szCs w:val="28"/>
        </w:rPr>
        <w:t>Тепер розрахуємо резонансну</w:t>
      </w:r>
      <w:r w:rsidRPr="008E6D96">
        <w:rPr>
          <w:szCs w:val="28"/>
        </w:rPr>
        <w:t xml:space="preserve"> частот</w:t>
      </w:r>
      <w:r>
        <w:rPr>
          <w:szCs w:val="28"/>
        </w:rPr>
        <w:t>у</w:t>
      </w:r>
      <w:r w:rsidRPr="008E6D96">
        <w:rPr>
          <w:szCs w:val="28"/>
        </w:rPr>
        <w:t xml:space="preserve"> плати:</w:t>
      </w:r>
    </w:p>
    <w:p w14:paraId="4917BC48" w14:textId="77777777" w:rsidR="006C15B1" w:rsidRPr="008E3B2D" w:rsidRDefault="0075021D" w:rsidP="00E70677">
      <w:pPr>
        <w:tabs>
          <w:tab w:val="left" w:pos="792"/>
        </w:tabs>
        <w:ind w:left="142" w:firstLine="0"/>
        <w:jc w:val="right"/>
        <w:rPr>
          <w:szCs w:val="28"/>
        </w:rPr>
      </w:pPr>
      <m:oMath>
        <m:sSub>
          <m:sSubPr>
            <m:ctrlPr>
              <w:rPr>
                <w:rFonts w:ascii="Cambria Math" w:hAnsi="Cambria Math"/>
                <w:i/>
                <w:szCs w:val="28"/>
              </w:rPr>
            </m:ctrlPr>
          </m:sSubPr>
          <m:e>
            <m:r>
              <w:rPr>
                <w:rFonts w:ascii="Cambria Math"/>
                <w:szCs w:val="28"/>
              </w:rPr>
              <m:t>f</m:t>
            </m:r>
          </m:e>
          <m:sub>
            <m:r>
              <w:rPr>
                <w:rFonts w:ascii="Cambria Math"/>
                <w:szCs w:val="28"/>
              </w:rPr>
              <m:t>0</m:t>
            </m:r>
          </m:sub>
        </m:sSub>
        <m:r>
          <w:rPr>
            <w:rFonts w:ascii="Cambria Math"/>
            <w:szCs w:val="28"/>
          </w:rPr>
          <m:t>=</m:t>
        </m:r>
        <m:f>
          <m:fPr>
            <m:ctrlPr>
              <w:rPr>
                <w:rFonts w:ascii="Cambria Math" w:hAnsi="Cambria Math"/>
                <w:i/>
                <w:szCs w:val="28"/>
              </w:rPr>
            </m:ctrlPr>
          </m:fPr>
          <m:num>
            <m:r>
              <w:rPr>
                <w:rFonts w:ascii="Cambria Math"/>
                <w:szCs w:val="28"/>
              </w:rPr>
              <m:t>ϕ(β)</m:t>
            </m:r>
          </m:num>
          <m:den>
            <m:r>
              <w:rPr>
                <w:rFonts w:ascii="Cambria Math"/>
                <w:szCs w:val="28"/>
              </w:rPr>
              <m:t>2</m:t>
            </m:r>
            <m:r>
              <w:rPr>
                <w:rFonts w:ascii="Cambria Math" w:hAnsi="Cambria Math" w:cs="Cambria Math"/>
                <w:szCs w:val="28"/>
              </w:rPr>
              <m:t>⋅</m:t>
            </m:r>
            <m:r>
              <w:rPr>
                <w:rFonts w:ascii="Cambria Math"/>
                <w:szCs w:val="28"/>
              </w:rPr>
              <m:t>π</m:t>
            </m:r>
            <m:r>
              <w:rPr>
                <w:rFonts w:ascii="Cambria Math" w:hAnsi="Cambria Math" w:cs="Cambria Math"/>
                <w:szCs w:val="28"/>
              </w:rPr>
              <m:t>⋅</m:t>
            </m:r>
            <m:sSup>
              <m:sSupPr>
                <m:ctrlPr>
                  <w:rPr>
                    <w:rFonts w:ascii="Cambria Math" w:hAnsi="Cambria Math"/>
                    <w:i/>
                    <w:szCs w:val="28"/>
                  </w:rPr>
                </m:ctrlPr>
              </m:sSupPr>
              <m:e>
                <m:r>
                  <w:rPr>
                    <w:rFonts w:ascii="Cambria Math"/>
                    <w:szCs w:val="28"/>
                  </w:rPr>
                  <m:t>а</m:t>
                </m:r>
              </m:e>
              <m:sup>
                <m:r>
                  <w:rPr>
                    <w:rFonts w:ascii="Cambria Math"/>
                    <w:szCs w:val="28"/>
                  </w:rPr>
                  <m:t>2</m:t>
                </m:r>
              </m:sup>
            </m:sSup>
          </m:den>
        </m:f>
        <m:rad>
          <m:radPr>
            <m:degHide m:val="1"/>
            <m:ctrlPr>
              <w:rPr>
                <w:rFonts w:ascii="Cambria Math" w:hAnsi="Cambria Math"/>
                <w:i/>
                <w:szCs w:val="28"/>
              </w:rPr>
            </m:ctrlPr>
          </m:radPr>
          <m:deg/>
          <m:e>
            <m:f>
              <m:fPr>
                <m:ctrlPr>
                  <w:rPr>
                    <w:rFonts w:ascii="Cambria Math" w:hAnsi="Cambria Math"/>
                    <w:i/>
                    <w:szCs w:val="28"/>
                  </w:rPr>
                </m:ctrlPr>
              </m:fPr>
              <m:num>
                <m:r>
                  <w:rPr>
                    <w:rFonts w:ascii="Cambria Math"/>
                    <w:szCs w:val="28"/>
                  </w:rPr>
                  <m:t>D</m:t>
                </m:r>
              </m:num>
              <m:den>
                <m:r>
                  <w:rPr>
                    <w:rFonts w:ascii="Cambria Math"/>
                    <w:szCs w:val="28"/>
                  </w:rPr>
                  <m:t>m</m:t>
                </m:r>
              </m:den>
            </m:f>
          </m:e>
        </m:rad>
        <m:r>
          <w:rPr>
            <w:rFonts w:ascii="Cambria Math"/>
            <w:szCs w:val="28"/>
          </w:rPr>
          <m:t>=</m:t>
        </m:r>
        <m:f>
          <m:fPr>
            <m:ctrlPr>
              <w:rPr>
                <w:rFonts w:ascii="Cambria Math" w:hAnsi="Cambria Math"/>
                <w:i/>
                <w:szCs w:val="28"/>
              </w:rPr>
            </m:ctrlPr>
          </m:fPr>
          <m:num>
            <m:r>
              <w:rPr>
                <w:rFonts w:ascii="Cambria Math"/>
                <w:szCs w:val="28"/>
              </w:rPr>
              <m:t>10,86</m:t>
            </m:r>
          </m:num>
          <m:den>
            <m:r>
              <w:rPr>
                <w:rFonts w:ascii="Cambria Math"/>
                <w:szCs w:val="28"/>
              </w:rPr>
              <m:t>2</m:t>
            </m:r>
            <m:r>
              <w:rPr>
                <w:rFonts w:ascii="Cambria Math" w:hAnsi="Cambria Math" w:cs="Cambria Math"/>
                <w:szCs w:val="28"/>
              </w:rPr>
              <m:t>⋅</m:t>
            </m:r>
            <m:r>
              <w:rPr>
                <w:rFonts w:ascii="Cambria Math"/>
                <w:szCs w:val="28"/>
              </w:rPr>
              <m:t>π</m:t>
            </m:r>
            <m:r>
              <w:rPr>
                <w:rFonts w:ascii="Cambria Math" w:hAnsi="Cambria Math" w:cs="Cambria Math"/>
                <w:szCs w:val="28"/>
              </w:rPr>
              <m:t>⋅</m:t>
            </m:r>
            <m:r>
              <w:rPr>
                <w:rFonts w:ascii="Cambria Math"/>
                <w:szCs w:val="28"/>
              </w:rPr>
              <m:t>0,1</m:t>
            </m:r>
            <m:sSup>
              <m:sSupPr>
                <m:ctrlPr>
                  <w:rPr>
                    <w:rFonts w:ascii="Cambria Math" w:hAnsi="Cambria Math"/>
                    <w:i/>
                    <w:szCs w:val="28"/>
                  </w:rPr>
                </m:ctrlPr>
              </m:sSupPr>
              <m:e>
                <m:r>
                  <w:rPr>
                    <w:rFonts w:ascii="Cambria Math"/>
                    <w:szCs w:val="28"/>
                  </w:rPr>
                  <m:t>5</m:t>
                </m:r>
              </m:e>
              <m:sup>
                <m:r>
                  <w:rPr>
                    <w:rFonts w:ascii="Cambria Math"/>
                    <w:szCs w:val="28"/>
                  </w:rPr>
                  <m:t>2</m:t>
                </m:r>
              </m:sup>
            </m:sSup>
          </m:den>
        </m:f>
        <m:r>
          <w:rPr>
            <w:rFonts w:ascii="Cambria Math" w:hAnsi="Cambria Math" w:cs="Cambria Math"/>
            <w:szCs w:val="28"/>
          </w:rPr>
          <m:t>⋅</m:t>
        </m:r>
        <m:rad>
          <m:radPr>
            <m:degHide m:val="1"/>
            <m:ctrlPr>
              <w:rPr>
                <w:rFonts w:ascii="Cambria Math" w:hAnsi="Cambria Math"/>
                <w:i/>
                <w:szCs w:val="28"/>
              </w:rPr>
            </m:ctrlPr>
          </m:radPr>
          <m:deg/>
          <m:e>
            <m:f>
              <m:fPr>
                <m:ctrlPr>
                  <w:rPr>
                    <w:rFonts w:ascii="Cambria Math" w:hAnsi="Cambria Math"/>
                    <w:i/>
                    <w:szCs w:val="28"/>
                  </w:rPr>
                </m:ctrlPr>
              </m:fPr>
              <m:num>
                <m:r>
                  <w:rPr>
                    <w:rFonts w:ascii="Cambria Math"/>
                    <w:szCs w:val="28"/>
                  </w:rPr>
                  <m:t>4,3</m:t>
                </m:r>
              </m:num>
              <m:den>
                <m:r>
                  <w:rPr>
                    <w:rFonts w:ascii="Cambria Math"/>
                    <w:szCs w:val="28"/>
                  </w:rPr>
                  <m:t>3,6</m:t>
                </m:r>
              </m:den>
            </m:f>
          </m:e>
        </m:rad>
        <m:r>
          <w:rPr>
            <w:rFonts w:ascii="Cambria Math"/>
            <w:szCs w:val="28"/>
          </w:rPr>
          <m:t>≈</m:t>
        </m:r>
        <m:r>
          <w:rPr>
            <w:rFonts w:ascii="Cambria Math"/>
            <w:szCs w:val="28"/>
          </w:rPr>
          <m:t xml:space="preserve">84 </m:t>
        </m:r>
        <m:r>
          <w:rPr>
            <w:rFonts w:ascii="Cambria Math"/>
            <w:szCs w:val="28"/>
          </w:rPr>
          <m:t>Гц</m:t>
        </m:r>
        <m:r>
          <w:rPr>
            <w:rFonts w:ascii="Cambria Math"/>
            <w:szCs w:val="28"/>
          </w:rPr>
          <m:t xml:space="preserve">                                      </m:t>
        </m:r>
      </m:oMath>
      <w:r w:rsidR="006C15B1">
        <w:rPr>
          <w:sz w:val="32"/>
          <w:szCs w:val="32"/>
        </w:rPr>
        <w:t>(6.</w:t>
      </w:r>
      <w:r w:rsidR="00D47A84">
        <w:rPr>
          <w:sz w:val="32"/>
          <w:szCs w:val="32"/>
        </w:rPr>
        <w:t>8</w:t>
      </w:r>
      <w:r w:rsidR="006C15B1">
        <w:rPr>
          <w:sz w:val="32"/>
          <w:szCs w:val="32"/>
        </w:rPr>
        <w:t>)</w:t>
      </w:r>
    </w:p>
    <w:p w14:paraId="3435AC0A" w14:textId="77777777" w:rsidR="005B3F53" w:rsidRPr="008E3B2D" w:rsidRDefault="008D66E0" w:rsidP="003F60E4">
      <w:pPr>
        <w:rPr>
          <w:lang w:val="ru-RU"/>
        </w:rPr>
      </w:pPr>
      <w:r>
        <w:t>Отже, можна зробити висновок, що згідно з ГОСТ 16019-2001, резонансна частота знаходиться в межах допустимого діапазону, тобто не в</w:t>
      </w:r>
      <w:r w:rsidR="009B39AB">
        <w:t>ходить</w:t>
      </w:r>
      <w:r>
        <w:t xml:space="preserve"> </w:t>
      </w:r>
      <w:r w:rsidR="009B39AB">
        <w:t>в</w:t>
      </w:r>
      <w:r>
        <w:t xml:space="preserve"> межі резонансу даного типу</w:t>
      </w:r>
      <w:r w:rsidR="009B39AB">
        <w:t xml:space="preserve"> 20–60 Гц</w:t>
      </w:r>
      <w:r>
        <w:t>.</w:t>
      </w:r>
      <w:r w:rsidR="009B39AB">
        <w:t xml:space="preserve"> </w:t>
      </w:r>
      <w:r>
        <w:t xml:space="preserve"> Прилад можна вважати стійким до синусоїдальних вібрацій.</w:t>
      </w:r>
    </w:p>
    <w:p w14:paraId="0A15CDD5" w14:textId="77777777" w:rsidR="003F60E4" w:rsidRPr="008E3B2D" w:rsidRDefault="003F60E4" w:rsidP="003F60E4">
      <w:pPr>
        <w:pStyle w:val="afa"/>
        <w:ind w:left="1287" w:firstLine="0"/>
        <w:rPr>
          <w:lang w:val="ru-RU"/>
        </w:rPr>
      </w:pPr>
    </w:p>
    <w:p w14:paraId="018621D3" w14:textId="77777777" w:rsidR="00DC5980" w:rsidRPr="00DC5980" w:rsidRDefault="00DC5980" w:rsidP="00DC5980"/>
    <w:p w14:paraId="11CC4D09" w14:textId="77777777" w:rsidR="00F86EAA" w:rsidRPr="0025528C" w:rsidRDefault="005274BF" w:rsidP="00F86EAA">
      <w:pPr>
        <w:pStyle w:val="a3"/>
        <w:rPr>
          <w:lang w:val="uk-UA"/>
        </w:rPr>
      </w:pPr>
      <w:bookmarkStart w:id="47" w:name="_Toc169035104"/>
      <w:r>
        <w:rPr>
          <w:noProof/>
          <w:lang w:eastAsia="uk-UA"/>
        </w:rPr>
        <mc:AlternateContent>
          <mc:Choice Requires="wpg">
            <w:drawing>
              <wp:anchor distT="0" distB="0" distL="114300" distR="114300" simplePos="0" relativeHeight="251747328" behindDoc="0" locked="0" layoutInCell="0" allowOverlap="1" wp14:anchorId="70D19508" wp14:editId="5C96409B">
                <wp:simplePos x="0" y="0"/>
                <wp:positionH relativeFrom="margin">
                  <wp:align>center</wp:align>
                </wp:positionH>
                <wp:positionV relativeFrom="page">
                  <wp:align>bottom</wp:align>
                </wp:positionV>
                <wp:extent cx="6590665" cy="10079355"/>
                <wp:effectExtent l="0" t="0" r="19685" b="17145"/>
                <wp:wrapNone/>
                <wp:docPr id="100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00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69005C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01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08D963"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01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6DC253"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01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77204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01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C27D0B"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01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180F3A"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01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9D364D" w14:textId="77777777" w:rsidR="003863C1" w:rsidRPr="00092889" w:rsidRDefault="003863C1" w:rsidP="005274BF">
                              <w:pPr>
                                <w:pStyle w:val="af3"/>
                                <w:jc w:val="center"/>
                                <w:rPr>
                                  <w:rFonts w:ascii="Arial" w:hAnsi="Arial" w:cs="Arial"/>
                                </w:rPr>
                              </w:pPr>
                              <w:r>
                                <w:rPr>
                                  <w:rFonts w:ascii="Arial" w:hAnsi="Arial" w:cs="Arial"/>
                                </w:rPr>
                                <w:t>44</w:t>
                              </w:r>
                            </w:p>
                          </w:txbxContent>
                        </wps:txbx>
                        <wps:bodyPr rot="0" vert="horz" wrap="square" lIns="12700" tIns="12700" rIns="12700" bIns="12700" anchor="t" anchorCtr="0" upright="1">
                          <a:noAutofit/>
                        </wps:bodyPr>
                      </wps:wsp>
                      <wps:wsp>
                        <wps:cNvPr id="101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97CF1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D19508" id="_x0000_s1953" style="position:absolute;left:0;text-align:left;margin-left:0;margin-top:0;width:518.95pt;height:793.65pt;z-index:25174732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" o:allowincell="f">
                <v:rect id="Rectangle 52" o:spid="_x0000_s19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" filled="f" strokeweight="2pt"/>
                <v:line id="Line 53" o:spid="_x0000_s19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" strokeweight="2pt"/>
                <v:line id="Line 54" o:spid="_x0000_s19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" strokeweight="2pt"/>
                <v:line id="Line 55" o:spid="_x0000_s19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" strokeweight="2pt"/>
                <v:line id="Line 56" o:spid="_x0000_s19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" strokeweight="2pt"/>
                <v:line id="Line 57" o:spid="_x0000_s19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" strokeweight="2pt"/>
                <v:line id="Line 58" o:spid="_x0000_s19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" strokeweight="2pt"/>
                <v:line id="Line 59" o:spid="_x0000_s19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" strokeweight="2pt"/>
                <v:line id="Line 60" o:spid="_x0000_s19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" strokeweight="1pt"/>
                <v:line id="Line 61" o:spid="_x0000_s19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" strokeweight="2pt"/>
                <v:line id="Line 62" o:spid="_x0000_s19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" strokeweight="1pt"/>
                <v:rect id="Rectangle 63" o:spid="_x0000_s19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" filled="f" stroked="f" strokeweight=".25pt">
                  <v:textbox inset="1pt,1pt,1pt,1pt">
                    <w:txbxContent>
                      <w:p w14:paraId="369005C1"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9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" filled="f" stroked="f" strokeweight=".25pt">
                  <v:textbox inset="1pt,1pt,1pt,1pt">
                    <w:txbxContent>
                      <w:p w14:paraId="1608D963"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9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" filled="f" stroked="f" strokeweight=".25pt">
                  <v:textbox inset="1pt,1pt,1pt,1pt">
                    <w:txbxContent>
                      <w:p w14:paraId="596DC253"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9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7wQAAAN0AAAAPAAAAZHJzL2Rvd25yZXYueG1sRE/fa8Iw&#10;EH4f+D+EE/Y2E8WJ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LP75vvBAAAA3QAAAA8AAAAA&#10;AAAAAAAAAAAABwIAAGRycy9kb3ducmV2LnhtbFBLBQYAAAAAAwADALcAAAD1AgAAAAA=&#10;" filled="f" stroked="f" strokeweight=".25pt">
                  <v:textbox inset="1pt,1pt,1pt,1pt">
                    <w:txbxContent>
                      <w:p w14:paraId="3D77204C"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9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" filled="f" stroked="f" strokeweight=".25pt">
                  <v:textbox inset="1pt,1pt,1pt,1pt">
                    <w:txbxContent>
                      <w:p w14:paraId="5CC27D0B"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9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" filled="f" stroked="f" strokeweight=".25pt">
                  <v:textbox inset="1pt,1pt,1pt,1pt">
                    <w:txbxContent>
                      <w:p w14:paraId="78180F3A"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9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" filled="f" stroked="f" strokeweight=".25pt">
                  <v:textbox inset="1pt,1pt,1pt,1pt">
                    <w:txbxContent>
                      <w:p w14:paraId="289D364D" w14:textId="77777777" w:rsidR="003863C1" w:rsidRPr="00092889" w:rsidRDefault="003863C1" w:rsidP="005274BF">
                        <w:pPr>
                          <w:pStyle w:val="af3"/>
                          <w:jc w:val="center"/>
                          <w:rPr>
                            <w:rFonts w:ascii="Arial" w:hAnsi="Arial" w:cs="Arial"/>
                          </w:rPr>
                        </w:pPr>
                        <w:r>
                          <w:rPr>
                            <w:rFonts w:ascii="Arial" w:hAnsi="Arial" w:cs="Arial"/>
                          </w:rPr>
                          <w:t>44</w:t>
                        </w:r>
                      </w:p>
                    </w:txbxContent>
                  </v:textbox>
                </v:rect>
                <v:rect id="Rectangle 70" o:spid="_x0000_s19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" filled="f" stroked="f" strokeweight=".25pt">
                  <v:textbox inset="1pt,1pt,1pt,1pt">
                    <w:txbxContent>
                      <w:p w14:paraId="5997CF1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346A86" w:rsidRPr="0025528C">
        <w:rPr>
          <w:caps w:val="0"/>
          <w:lang w:val="uk-UA"/>
        </w:rPr>
        <w:t>ВИСНОВКИ</w:t>
      </w:r>
      <w:bookmarkEnd w:id="47"/>
    </w:p>
    <w:p w14:paraId="2FF12F81" w14:textId="77777777" w:rsidR="00BE7C68" w:rsidRPr="00BE7C68" w:rsidRDefault="00BE7C68" w:rsidP="00BE7C68">
      <w:pPr>
        <w:rPr>
          <w:szCs w:val="28"/>
        </w:rPr>
      </w:pPr>
      <w:r w:rsidRPr="00BE7C68">
        <w:rPr>
          <w:szCs w:val="28"/>
        </w:rPr>
        <w:t xml:space="preserve">Проаналізувавши існуючий ринок, </w:t>
      </w:r>
      <w:r w:rsidR="00EE58FD">
        <w:rPr>
          <w:szCs w:val="28"/>
        </w:rPr>
        <w:t>виявлено</w:t>
      </w:r>
      <w:r w:rsidRPr="00BE7C68">
        <w:rPr>
          <w:szCs w:val="28"/>
        </w:rPr>
        <w:t>, що дані пристрої використовуються переважно в магазинах, і їх аналогів досить багато. Вони мають великий попит у торгових центрах для аналізу відвідувачів.</w:t>
      </w:r>
      <w:r w:rsidR="005274BF">
        <w:rPr>
          <w:szCs w:val="28"/>
        </w:rPr>
        <w:t xml:space="preserve"> </w:t>
      </w:r>
      <w:r w:rsidR="00EE58FD">
        <w:rPr>
          <w:szCs w:val="28"/>
        </w:rPr>
        <w:t>Р</w:t>
      </w:r>
      <w:r w:rsidRPr="00BE7C68">
        <w:rPr>
          <w:szCs w:val="28"/>
        </w:rPr>
        <w:t>озроб</w:t>
      </w:r>
      <w:r w:rsidR="00EE58FD">
        <w:rPr>
          <w:szCs w:val="28"/>
        </w:rPr>
        <w:t>лено</w:t>
      </w:r>
      <w:r w:rsidRPr="00BE7C68">
        <w:rPr>
          <w:szCs w:val="28"/>
        </w:rPr>
        <w:t xml:space="preserve"> подібний пристрій для укриттів, врахувавши всі недоліки аналогів</w:t>
      </w:r>
      <w:r w:rsidR="00EE58FD">
        <w:rPr>
          <w:szCs w:val="28"/>
        </w:rPr>
        <w:t>: однонаправленість, безперебійне живлення, бездротове з’єднання.</w:t>
      </w:r>
    </w:p>
    <w:p w14:paraId="52B82288" w14:textId="77777777" w:rsidR="00BE7C68" w:rsidRPr="00BE7C68" w:rsidRDefault="00BE7C68" w:rsidP="00BE7C68">
      <w:pPr>
        <w:rPr>
          <w:rFonts w:eastAsia="Times New Roman"/>
          <w:szCs w:val="28"/>
        </w:rPr>
      </w:pPr>
      <w:r w:rsidRPr="00BE7C68">
        <w:rPr>
          <w:rFonts w:eastAsia="Times New Roman"/>
          <w:szCs w:val="28"/>
        </w:rPr>
        <w:t>Розроблен</w:t>
      </w:r>
      <w:r w:rsidR="00EE58FD">
        <w:rPr>
          <w:rFonts w:eastAsia="Times New Roman"/>
          <w:szCs w:val="28"/>
        </w:rPr>
        <w:t>а</w:t>
      </w:r>
      <w:r w:rsidRPr="00BE7C68">
        <w:rPr>
          <w:rFonts w:eastAsia="Times New Roman"/>
          <w:szCs w:val="28"/>
        </w:rPr>
        <w:t xml:space="preserve"> </w:t>
      </w:r>
      <w:r w:rsidR="00EE58FD">
        <w:rPr>
          <w:rFonts w:eastAsia="Times New Roman"/>
          <w:szCs w:val="28"/>
        </w:rPr>
        <w:t>система</w:t>
      </w:r>
      <w:r w:rsidRPr="00BE7C68">
        <w:rPr>
          <w:rFonts w:eastAsia="Times New Roman"/>
          <w:szCs w:val="28"/>
        </w:rPr>
        <w:t xml:space="preserve"> дозволяє підраховувати кількість осіб в укриттях у реальному часі та відправляти дані до бази даних, що є дуже корисним. Також </w:t>
      </w:r>
      <w:r w:rsidR="00EE58FD">
        <w:rPr>
          <w:rFonts w:eastAsia="Times New Roman"/>
          <w:szCs w:val="28"/>
        </w:rPr>
        <w:t>вона</w:t>
      </w:r>
      <w:r w:rsidRPr="00BE7C68">
        <w:rPr>
          <w:rFonts w:eastAsia="Times New Roman"/>
          <w:szCs w:val="28"/>
        </w:rPr>
        <w:t xml:space="preserve"> має два способи живлення: від мережі</w:t>
      </w:r>
      <w:r w:rsidR="00EE58FD">
        <w:rPr>
          <w:rFonts w:eastAsia="Times New Roman"/>
          <w:szCs w:val="28"/>
        </w:rPr>
        <w:t xml:space="preserve"> 220 В</w:t>
      </w:r>
      <w:r w:rsidRPr="00BE7C68">
        <w:rPr>
          <w:rFonts w:eastAsia="Times New Roman"/>
          <w:szCs w:val="28"/>
        </w:rPr>
        <w:t xml:space="preserve"> та за допомогою вбудованого акумулятора</w:t>
      </w:r>
      <w:r w:rsidR="00EE58FD">
        <w:rPr>
          <w:rFonts w:eastAsia="Times New Roman"/>
          <w:szCs w:val="28"/>
        </w:rPr>
        <w:t xml:space="preserve"> 5 В</w:t>
      </w:r>
      <w:r w:rsidRPr="00BE7C68">
        <w:rPr>
          <w:rFonts w:eastAsia="Times New Roman"/>
          <w:szCs w:val="28"/>
        </w:rPr>
        <w:t>, щоб працювати при тривалих відключеннях світла.</w:t>
      </w:r>
    </w:p>
    <w:p w14:paraId="7D119DDC" w14:textId="77777777" w:rsidR="00BE7C68" w:rsidRPr="00BE7C68" w:rsidRDefault="003F2D97" w:rsidP="00BE7C68">
      <w:pPr>
        <w:rPr>
          <w:rFonts w:eastAsia="Times New Roman"/>
          <w:szCs w:val="28"/>
        </w:rPr>
      </w:pPr>
      <w:r w:rsidRPr="003F2D97">
        <w:rPr>
          <w:rFonts w:eastAsia="Times New Roman"/>
          <w:szCs w:val="28"/>
        </w:rPr>
        <w:t>Враховуючи всі переваги, такі як бездротове з’єднання, автономність, двонаправленість, а також недоліки, було розроблено структурну та електричну принципову схему.</w:t>
      </w:r>
      <w:r>
        <w:rPr>
          <w:rFonts w:eastAsia="Times New Roman"/>
          <w:szCs w:val="28"/>
        </w:rPr>
        <w:t xml:space="preserve"> </w:t>
      </w:r>
      <w:r w:rsidR="00BE7C68" w:rsidRPr="00BE7C68">
        <w:rPr>
          <w:rFonts w:eastAsia="Times New Roman"/>
          <w:szCs w:val="28"/>
        </w:rPr>
        <w:t xml:space="preserve">Здійснено підбір елементної бази, яка складається з якісних та недорогих компонентів. Також розроблено друковану плату та </w:t>
      </w:r>
      <w:r w:rsidR="00BE7C68" w:rsidRPr="00141148">
        <w:rPr>
          <w:rFonts w:eastAsia="Times New Roman"/>
          <w:i/>
          <w:iCs/>
          <w:szCs w:val="28"/>
        </w:rPr>
        <w:t>3D</w:t>
      </w:r>
      <w:r w:rsidR="00BE7C68" w:rsidRPr="00BE7C68">
        <w:rPr>
          <w:rFonts w:eastAsia="Times New Roman"/>
          <w:szCs w:val="28"/>
        </w:rPr>
        <w:t>-модель корпусу для неї.</w:t>
      </w:r>
    </w:p>
    <w:p w14:paraId="27E1F4B0" w14:textId="77777777" w:rsidR="00BE7C68" w:rsidRPr="00BE7C68" w:rsidRDefault="00BE7C68" w:rsidP="00BE7C68">
      <w:pPr>
        <w:rPr>
          <w:rFonts w:eastAsia="Times New Roman"/>
          <w:szCs w:val="28"/>
        </w:rPr>
      </w:pPr>
      <w:r w:rsidRPr="00BE7C68">
        <w:rPr>
          <w:rFonts w:eastAsia="Times New Roman"/>
          <w:szCs w:val="28"/>
        </w:rPr>
        <w:t>Згідно з технічним завданням, габаритні розміри пристрою складають 165х73х43 мм.</w:t>
      </w:r>
      <w:r w:rsidR="003F2D97">
        <w:t xml:space="preserve"> </w:t>
      </w:r>
      <w:r w:rsidR="00D47A84">
        <w:t>Проведені розрахунки надійності, яка становить 2 роки, та вібростійкості 80 Гц, що перевищує межі резонансу 20-60 Гц, підтверджують, що пристрій спроектовано відповідно до вимог.</w:t>
      </w:r>
    </w:p>
    <w:p w14:paraId="2274CFD8" w14:textId="77777777" w:rsidR="0025528C" w:rsidRPr="0025528C" w:rsidRDefault="0025528C" w:rsidP="00BE7C68"/>
    <w:p w14:paraId="76564504" w14:textId="77777777" w:rsidR="005F4B9E" w:rsidRDefault="005274BF" w:rsidP="007E7395">
      <w:pPr>
        <w:pStyle w:val="a3"/>
        <w:rPr>
          <w:caps w:val="0"/>
          <w:lang w:val="uk-UA"/>
        </w:rPr>
      </w:pPr>
      <w:bookmarkStart w:id="48" w:name="_Toc169035105"/>
      <w:r>
        <w:rPr>
          <w:noProof/>
          <w:lang w:eastAsia="uk-UA"/>
        </w:rPr>
        <mc:AlternateContent>
          <mc:Choice Requires="wpg">
            <w:drawing>
              <wp:anchor distT="0" distB="0" distL="114300" distR="114300" simplePos="0" relativeHeight="251749376" behindDoc="0" locked="0" layoutInCell="0" allowOverlap="1" wp14:anchorId="12AEDBF6" wp14:editId="02E82574">
                <wp:simplePos x="0" y="0"/>
                <wp:positionH relativeFrom="margin">
                  <wp:align>center</wp:align>
                </wp:positionH>
                <wp:positionV relativeFrom="page">
                  <wp:align>bottom</wp:align>
                </wp:positionV>
                <wp:extent cx="6590665" cy="10079355"/>
                <wp:effectExtent l="0" t="0" r="19685" b="17145"/>
                <wp:wrapNone/>
                <wp:docPr id="102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02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7ED467"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03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B3FB6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03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04E80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03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DFC226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03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56ECAE"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03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E67730"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03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A2A9F00" w14:textId="77777777" w:rsidR="003863C1" w:rsidRPr="00092889" w:rsidRDefault="003863C1" w:rsidP="005274BF">
                              <w:pPr>
                                <w:pStyle w:val="af3"/>
                                <w:jc w:val="center"/>
                                <w:rPr>
                                  <w:rFonts w:ascii="Arial" w:hAnsi="Arial" w:cs="Arial"/>
                                </w:rPr>
                              </w:pPr>
                              <w:r>
                                <w:rPr>
                                  <w:rFonts w:ascii="Arial" w:hAnsi="Arial" w:cs="Arial"/>
                                </w:rPr>
                                <w:t>45</w:t>
                              </w:r>
                            </w:p>
                          </w:txbxContent>
                        </wps:txbx>
                        <wps:bodyPr rot="0" vert="horz" wrap="square" lIns="12700" tIns="12700" rIns="12700" bIns="12700" anchor="t" anchorCtr="0" upright="1">
                          <a:noAutofit/>
                        </wps:bodyPr>
                      </wps:wsp>
                      <wps:wsp>
                        <wps:cNvPr id="103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AE2FF2C"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AEDBF6" id="_x0000_s1973" style="position:absolute;left:0;text-align:left;margin-left:0;margin-top:0;width:518.95pt;height:793.65pt;z-index:251749376;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" o:allowincell="f">
                <v:rect id="Rectangle 52" o:spid="_x0000_s19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" filled="f" strokeweight="2pt"/>
                <v:line id="Line 53" o:spid="_x0000_s19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" strokeweight="2pt"/>
                <v:line id="Line 54" o:spid="_x0000_s19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" strokeweight="2pt"/>
                <v:line id="Line 55" o:spid="_x0000_s19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" strokeweight="2pt"/>
                <v:line id="Line 56" o:spid="_x0000_s19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" strokeweight="2pt"/>
                <v:line id="Line 57" o:spid="_x0000_s19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" strokeweight="2pt"/>
                <v:line id="Line 58" o:spid="_x0000_s19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" strokeweight="2pt"/>
                <v:line id="Line 59" o:spid="_x0000_s19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" strokeweight="2pt"/>
                <v:line id="Line 60" o:spid="_x0000_s19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" strokeweight="1pt"/>
                <v:line id="Line 61" o:spid="_x0000_s19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" strokeweight="2pt"/>
                <v:line id="Line 62" o:spid="_x0000_s19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EwwAAAN0AAAAPAAAAZHJzL2Rvd25yZXYueG1sRE/NagIx&#10;EL4XfIcwgjfNrgW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qvw5BMMAAADdAAAADwAA&#10;AAAAAAAAAAAAAAAHAgAAZHJzL2Rvd25yZXYueG1sUEsFBgAAAAADAAMAtwAAAPcCAAAAAA==&#10;" strokeweight="1pt"/>
                <v:rect id="Rectangle 63" o:spid="_x0000_s19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" filled="f" stroked="f" strokeweight=".25pt">
                  <v:textbox inset="1pt,1pt,1pt,1pt">
                    <w:txbxContent>
                      <w:p w14:paraId="3A7ED467"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19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" filled="f" stroked="f" strokeweight=".25pt">
                  <v:textbox inset="1pt,1pt,1pt,1pt">
                    <w:txbxContent>
                      <w:p w14:paraId="7DB3FB6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19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" filled="f" stroked="f" strokeweight=".25pt">
                  <v:textbox inset="1pt,1pt,1pt,1pt">
                    <w:txbxContent>
                      <w:p w14:paraId="2C04E80E"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19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" filled="f" stroked="f" strokeweight=".25pt">
                  <v:textbox inset="1pt,1pt,1pt,1pt">
                    <w:txbxContent>
                      <w:p w14:paraId="2DFC2265"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19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" filled="f" stroked="f" strokeweight=".25pt">
                  <v:textbox inset="1pt,1pt,1pt,1pt">
                    <w:txbxContent>
                      <w:p w14:paraId="4C56ECAE"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19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" filled="f" stroked="f" strokeweight=".25pt">
                  <v:textbox inset="1pt,1pt,1pt,1pt">
                    <w:txbxContent>
                      <w:p w14:paraId="7DE67730"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19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" filled="f" stroked="f" strokeweight=".25pt">
                  <v:textbox inset="1pt,1pt,1pt,1pt">
                    <w:txbxContent>
                      <w:p w14:paraId="6A2A9F00" w14:textId="77777777" w:rsidR="003863C1" w:rsidRPr="00092889" w:rsidRDefault="003863C1" w:rsidP="005274BF">
                        <w:pPr>
                          <w:pStyle w:val="af3"/>
                          <w:jc w:val="center"/>
                          <w:rPr>
                            <w:rFonts w:ascii="Arial" w:hAnsi="Arial" w:cs="Arial"/>
                          </w:rPr>
                        </w:pPr>
                        <w:r>
                          <w:rPr>
                            <w:rFonts w:ascii="Arial" w:hAnsi="Arial" w:cs="Arial"/>
                          </w:rPr>
                          <w:t>45</w:t>
                        </w:r>
                      </w:p>
                    </w:txbxContent>
                  </v:textbox>
                </v:rect>
                <v:rect id="Rectangle 70" o:spid="_x0000_s19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" filled="f" stroked="f" strokeweight=".25pt">
                  <v:textbox inset="1pt,1pt,1pt,1pt">
                    <w:txbxContent>
                      <w:p w14:paraId="4AE2FF2C"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r w:rsidR="004C04AA">
        <w:rPr>
          <w:caps w:val="0"/>
          <w:lang w:val="uk-UA"/>
        </w:rPr>
        <w:t>ПЕРЕЛІК ДЖЕРЕЛ ПОСИЛАНЬ</w:t>
      </w:r>
      <w:bookmarkEnd w:id="48"/>
    </w:p>
    <w:p w14:paraId="01641CD8" w14:textId="77777777" w:rsidR="00E21316" w:rsidRDefault="00E21316" w:rsidP="00E21316">
      <w:r>
        <w:t>1.</w:t>
      </w:r>
      <w:r w:rsidR="005A4037">
        <w:t xml:space="preserve"> </w:t>
      </w:r>
      <w:r>
        <w:t xml:space="preserve">Антропогенні загрози — [Електронний ресурс] — </w:t>
      </w:r>
      <w:hyperlink r:id="rId52" w:history="1">
        <w:r w:rsidRPr="00E21316">
          <w:rPr>
            <w:rStyle w:val="a5"/>
          </w:rPr>
          <w:t>https://ivinas.gov.ua/viina-rf-proty-ukrainy/ekolohichni-naslidky-viiny-rosii-proty-ukrainy.html</w:t>
        </w:r>
      </w:hyperlink>
    </w:p>
    <w:p w14:paraId="78B3467C" w14:textId="77777777" w:rsidR="00E21316" w:rsidRPr="00E21316" w:rsidRDefault="00E21316" w:rsidP="00E21316">
      <w:r>
        <w:t>2.</w:t>
      </w:r>
      <w:r w:rsidR="005A4037">
        <w:t xml:space="preserve"> </w:t>
      </w:r>
      <w:r>
        <w:t xml:space="preserve">Цивільний захист — [Електронний ресурс] —  </w:t>
      </w:r>
      <w:hyperlink r:id="rId53" w:history="1">
        <w:r w:rsidRPr="00E21316">
          <w:rPr>
            <w:rStyle w:val="a5"/>
          </w:rPr>
          <w:t>https://ccl.org.ua/ozon-post/yak-zabezpechyty-ukrayincziv-yakisnym-czyvilnym-zahystom-analiz-vyyavlenyh-problem-organizacziyi-zahysnyh-sporud-ta-rekomendacziyi-shhodo-pokrashhennya-zakonodavstva/</w:t>
        </w:r>
      </w:hyperlink>
    </w:p>
    <w:p w14:paraId="10A3EFD9" w14:textId="77777777" w:rsidR="0043789C" w:rsidRDefault="00E21316" w:rsidP="0043789C">
      <w:r>
        <w:rPr>
          <w:lang w:val="ru-RU"/>
        </w:rPr>
        <w:t>3</w:t>
      </w:r>
      <w:r w:rsidR="0043789C" w:rsidRPr="00254464">
        <w:rPr>
          <w:lang w:val="ru-RU"/>
        </w:rPr>
        <w:t>.</w:t>
      </w:r>
      <w:r w:rsidR="005A4037">
        <w:rPr>
          <w:lang w:val="ru-RU"/>
        </w:rPr>
        <w:t xml:space="preserve"> </w:t>
      </w:r>
      <w:r w:rsidR="0043789C">
        <w:t>ГОСТ 16019-2001</w:t>
      </w:r>
      <w:r w:rsidR="00950497" w:rsidRPr="00254464">
        <w:rPr>
          <w:lang w:val="ru-RU"/>
        </w:rPr>
        <w:t xml:space="preserve"> </w:t>
      </w:r>
      <w:r w:rsidR="0043789C">
        <w:t>— [Електронний ресурс] —</w:t>
      </w:r>
      <w:hyperlink r:id="rId54" w:history="1">
        <w:r w:rsidR="00950497" w:rsidRPr="00B20448">
          <w:rPr>
            <w:rStyle w:val="a5"/>
          </w:rPr>
          <w:t>https://vsegost.com/Catalog/65/6554.shtml</w:t>
        </w:r>
      </w:hyperlink>
    </w:p>
    <w:p w14:paraId="7C350CF4" w14:textId="77777777" w:rsidR="0043789C" w:rsidRPr="00254464" w:rsidRDefault="00E21316" w:rsidP="0043789C">
      <w:pPr>
        <w:rPr>
          <w:lang w:val="ru-RU"/>
        </w:rPr>
      </w:pPr>
      <w:r>
        <w:rPr>
          <w:lang w:val="ru-RU"/>
        </w:rPr>
        <w:t>4</w:t>
      </w:r>
      <w:r w:rsidR="0043789C" w:rsidRPr="00254464">
        <w:rPr>
          <w:lang w:val="ru-RU"/>
        </w:rPr>
        <w:t>.</w:t>
      </w:r>
      <w:r w:rsidR="005A4037">
        <w:rPr>
          <w:lang w:val="ru-RU"/>
        </w:rPr>
        <w:t xml:space="preserve"> </w:t>
      </w:r>
      <w:r w:rsidR="00950497" w:rsidRPr="00040E89">
        <w:t>ГОСТ 15150-69</w:t>
      </w:r>
      <w:r w:rsidR="00950497">
        <w:t xml:space="preserve"> — [Електронний ресурс] — </w:t>
      </w:r>
      <w:hyperlink r:id="rId55" w:history="1">
        <w:r w:rsidR="00950497" w:rsidRPr="00950497">
          <w:rPr>
            <w:rStyle w:val="a5"/>
            <w:lang w:val="en-US"/>
          </w:rPr>
          <w:t>https</w:t>
        </w:r>
        <w:r w:rsidR="00950497" w:rsidRPr="00254464">
          <w:rPr>
            <w:rStyle w:val="a5"/>
            <w:lang w:val="ru-RU"/>
          </w:rPr>
          <w:t>://</w:t>
        </w:r>
        <w:r w:rsidR="00950497" w:rsidRPr="00950497">
          <w:rPr>
            <w:rStyle w:val="a5"/>
            <w:lang w:val="en-US"/>
          </w:rPr>
          <w:t>packtech</w:t>
        </w:r>
        <w:r w:rsidR="00950497" w:rsidRPr="00254464">
          <w:rPr>
            <w:rStyle w:val="a5"/>
            <w:lang w:val="ru-RU"/>
          </w:rPr>
          <w:t>.</w:t>
        </w:r>
        <w:r w:rsidR="00950497" w:rsidRPr="00950497">
          <w:rPr>
            <w:rStyle w:val="a5"/>
            <w:lang w:val="en-US"/>
          </w:rPr>
          <w:t>com</w:t>
        </w:r>
        <w:r w:rsidR="00950497" w:rsidRPr="00254464">
          <w:rPr>
            <w:rStyle w:val="a5"/>
            <w:lang w:val="ru-RU"/>
          </w:rPr>
          <w:t>.</w:t>
        </w:r>
        <w:r w:rsidR="00950497" w:rsidRPr="00950497">
          <w:rPr>
            <w:rStyle w:val="a5"/>
            <w:lang w:val="en-US"/>
          </w:rPr>
          <w:t>ua</w:t>
        </w:r>
        <w:r w:rsidR="00950497" w:rsidRPr="00254464">
          <w:rPr>
            <w:rStyle w:val="a5"/>
            <w:lang w:val="ru-RU"/>
          </w:rPr>
          <w:t>/</w:t>
        </w:r>
        <w:r w:rsidR="00950497" w:rsidRPr="00950497">
          <w:rPr>
            <w:rStyle w:val="a5"/>
            <w:lang w:val="en-US"/>
          </w:rPr>
          <w:t>files</w:t>
        </w:r>
        <w:r w:rsidR="00950497" w:rsidRPr="00254464">
          <w:rPr>
            <w:rStyle w:val="a5"/>
            <w:lang w:val="ru-RU"/>
          </w:rPr>
          <w:t>/</w:t>
        </w:r>
        <w:r w:rsidR="00950497" w:rsidRPr="00950497">
          <w:rPr>
            <w:rStyle w:val="a5"/>
            <w:lang w:val="en-US"/>
          </w:rPr>
          <w:t>GOST</w:t>
        </w:r>
        <w:r w:rsidR="00950497" w:rsidRPr="00254464">
          <w:rPr>
            <w:rStyle w:val="a5"/>
            <w:lang w:val="ru-RU"/>
          </w:rPr>
          <w:t>.15150-69.</w:t>
        </w:r>
        <w:r w:rsidR="00950497" w:rsidRPr="00950497">
          <w:rPr>
            <w:rStyle w:val="a5"/>
            <w:lang w:val="en-US"/>
          </w:rPr>
          <w:t>pdf</w:t>
        </w:r>
      </w:hyperlink>
    </w:p>
    <w:p w14:paraId="1A3EE487" w14:textId="77777777" w:rsidR="0043789C" w:rsidRDefault="00E21316" w:rsidP="0043789C">
      <w:r>
        <w:t>5</w:t>
      </w:r>
      <w:r w:rsidR="00950497">
        <w:t>.</w:t>
      </w:r>
      <w:r w:rsidR="005A4037">
        <w:t xml:space="preserve"> </w:t>
      </w:r>
      <w:r w:rsidR="00950497" w:rsidRPr="00950497">
        <w:t>Лічильник відвідувачів ТК-04 WI-FI</w:t>
      </w:r>
      <w:r w:rsidR="00950497">
        <w:t xml:space="preserve"> — [Електронний ресурс] — </w:t>
      </w:r>
      <w:hyperlink r:id="rId56" w:history="1">
        <w:r w:rsidR="00950497" w:rsidRPr="00950497">
          <w:rPr>
            <w:rStyle w:val="a5"/>
          </w:rPr>
          <w:t>https://www.bezpeka-shop.com/ua/product/schetchik-posetiteley-tk-04-wi-fi/</w:t>
        </w:r>
      </w:hyperlink>
    </w:p>
    <w:p w14:paraId="79D1DA7E" w14:textId="77777777" w:rsidR="00950497" w:rsidRDefault="00E21316" w:rsidP="0043789C">
      <w:r>
        <w:t>6</w:t>
      </w:r>
      <w:r w:rsidR="00950497">
        <w:t>.</w:t>
      </w:r>
      <w:r w:rsidR="005A4037">
        <w:t xml:space="preserve"> </w:t>
      </w:r>
      <w:r w:rsidR="00950497" w:rsidRPr="00950497">
        <w:t>Лічильник відвідувачів PCounter-03</w:t>
      </w:r>
      <w:r w:rsidR="00950497">
        <w:t xml:space="preserve"> — [Електронний ресурс] — </w:t>
      </w:r>
      <w:hyperlink r:id="rId57" w:history="1">
        <w:r w:rsidR="00950497" w:rsidRPr="00950497">
          <w:rPr>
            <w:rStyle w:val="a5"/>
          </w:rPr>
          <w:t>https://www.pservice.pro/uk</w:t>
        </w:r>
      </w:hyperlink>
    </w:p>
    <w:p w14:paraId="02B8109C" w14:textId="77777777" w:rsidR="00037273" w:rsidRDefault="00E21316" w:rsidP="0043789C">
      <w:pPr>
        <w:rPr>
          <w:rStyle w:val="a5"/>
        </w:rPr>
      </w:pPr>
      <w:r>
        <w:t>7</w:t>
      </w:r>
      <w:r w:rsidR="00037273">
        <w:t>.</w:t>
      </w:r>
      <w:r w:rsidR="005A4037">
        <w:t xml:space="preserve"> </w:t>
      </w:r>
      <w:r w:rsidR="00037273" w:rsidRPr="006A0E4E">
        <w:t xml:space="preserve">Лічильник відвідувачів </w:t>
      </w:r>
      <w:r w:rsidR="00037273" w:rsidRPr="006A0E4E">
        <w:rPr>
          <w:color w:val="111111"/>
          <w:shd w:val="clear" w:color="auto" w:fill="FFFFFF"/>
        </w:rPr>
        <w:t>CountMax</w:t>
      </w:r>
      <w:r w:rsidR="00037273">
        <w:rPr>
          <w:color w:val="111111"/>
          <w:shd w:val="clear" w:color="auto" w:fill="FFFFFF"/>
        </w:rPr>
        <w:t xml:space="preserve"> </w:t>
      </w:r>
      <w:r w:rsidR="00037273">
        <w:t xml:space="preserve">— [Електронний ресурс] — </w:t>
      </w:r>
      <w:hyperlink r:id="rId58" w:history="1">
        <w:r w:rsidR="00037273" w:rsidRPr="00037273">
          <w:rPr>
            <w:rStyle w:val="a5"/>
          </w:rPr>
          <w:t>http://surl.li/uczhp</w:t>
        </w:r>
      </w:hyperlink>
    </w:p>
    <w:p w14:paraId="6A61D576" w14:textId="77777777" w:rsidR="00E21316" w:rsidRPr="00E21316" w:rsidRDefault="00E21316" w:rsidP="0043789C">
      <w:pPr>
        <w:rPr>
          <w:color w:val="000000" w:themeColor="text1"/>
        </w:rPr>
      </w:pPr>
      <w:r w:rsidRPr="00E21316">
        <w:rPr>
          <w:rStyle w:val="a5"/>
          <w:color w:val="000000" w:themeColor="text1"/>
          <w:u w:val="none"/>
        </w:rPr>
        <w:t>8.</w:t>
      </w:r>
      <w:r w:rsidR="005A4037">
        <w:rPr>
          <w:rStyle w:val="a5"/>
          <w:color w:val="000000" w:themeColor="text1"/>
          <w:u w:val="none"/>
        </w:rPr>
        <w:t xml:space="preserve"> </w:t>
      </w:r>
      <w:r w:rsidRPr="00E21316">
        <w:rPr>
          <w:rStyle w:val="a5"/>
          <w:color w:val="000000" w:themeColor="text1"/>
          <w:u w:val="none"/>
        </w:rPr>
        <w:t xml:space="preserve">Altium Designer </w:t>
      </w:r>
      <w:r>
        <w:t xml:space="preserve">— [Електронний ресурс] — </w:t>
      </w:r>
      <w:r w:rsidRPr="00E21316">
        <w:rPr>
          <w:rStyle w:val="a5"/>
          <w:color w:val="000000" w:themeColor="text1"/>
          <w:u w:val="none"/>
        </w:rPr>
        <w:t xml:space="preserve"> </w:t>
      </w:r>
      <w:hyperlink r:id="rId59" w:history="1">
        <w:r w:rsidRPr="00E21316">
          <w:rPr>
            <w:rStyle w:val="a5"/>
          </w:rPr>
          <w:t>https://www.altium.com/altium-designer</w:t>
        </w:r>
      </w:hyperlink>
    </w:p>
    <w:p w14:paraId="4646F0D4" w14:textId="77777777" w:rsidR="00037273" w:rsidRDefault="00E21316" w:rsidP="0043789C">
      <w:r>
        <w:t>9</w:t>
      </w:r>
      <w:r w:rsidR="00037273">
        <w:t xml:space="preserve">. </w:t>
      </w:r>
      <w:r w:rsidR="00106781" w:rsidRPr="00106781">
        <w:t>Плата розробки LilyGO TTGO T8 ESP32-S2 V1.1</w:t>
      </w:r>
      <w:r w:rsidR="00106781">
        <w:t xml:space="preserve"> — [Електронний ресурс] — </w:t>
      </w:r>
      <w:hyperlink r:id="rId60" w:history="1">
        <w:r w:rsidR="00106781" w:rsidRPr="00106781">
          <w:rPr>
            <w:rStyle w:val="a5"/>
          </w:rPr>
          <w:t>https://www.laskakit.cz/lilygo-ttgo-t8-esp32-s2-v1-1-vyvojova-deska/</w:t>
        </w:r>
      </w:hyperlink>
    </w:p>
    <w:p w14:paraId="2A91C125" w14:textId="77777777" w:rsidR="00106781" w:rsidRDefault="00E21316" w:rsidP="0043789C">
      <w:r>
        <w:t>10</w:t>
      </w:r>
      <w:r w:rsidR="00106781">
        <w:t>.</w:t>
      </w:r>
      <w:r w:rsidR="00106781" w:rsidRPr="00106781">
        <w:t xml:space="preserve"> </w:t>
      </w:r>
      <w:r w:rsidR="00106781">
        <w:t xml:space="preserve">Стабілізатор напруги </w:t>
      </w:r>
      <w:r w:rsidR="00106781" w:rsidRPr="008625D1">
        <w:t>LM7805</w:t>
      </w:r>
      <w:r w:rsidR="00106781">
        <w:t xml:space="preserve"> — [Електронний ресурс] —</w:t>
      </w:r>
      <w:hyperlink r:id="rId61" w:history="1">
        <w:r w:rsidR="00106781" w:rsidRPr="00106781">
          <w:rPr>
            <w:rStyle w:val="a5"/>
          </w:rPr>
          <w:t>https://www.tme.eu/Document/8aa8ed83dc2f8e8a5f3ad4a71fd201bc/lm7805.pdf</w:t>
        </w:r>
      </w:hyperlink>
    </w:p>
    <w:p w14:paraId="34AB70E6" w14:textId="77777777" w:rsidR="00106781" w:rsidRDefault="00E21316" w:rsidP="0043789C">
      <w:r>
        <w:t>11</w:t>
      </w:r>
      <w:r w:rsidR="00106781">
        <w:t>.</w:t>
      </w:r>
      <w:r w:rsidR="005A4037">
        <w:t xml:space="preserve"> </w:t>
      </w:r>
      <w:r w:rsidR="00106781" w:rsidRPr="00FC43B1">
        <w:t>MCP73831</w:t>
      </w:r>
      <w:r w:rsidR="00106781">
        <w:t xml:space="preserve"> — [Електронний ресурс] — </w:t>
      </w:r>
      <w:hyperlink r:id="rId62" w:history="1">
        <w:r w:rsidR="00106781" w:rsidRPr="00106781">
          <w:rPr>
            <w:rStyle w:val="a5"/>
          </w:rPr>
          <w:t>https://ww1.microchip.com/downloads/en/DeviceDoc/MCP73831-Family-Data-Sheet-DS20001984H.pdf</w:t>
        </w:r>
      </w:hyperlink>
    </w:p>
    <w:p w14:paraId="3016F3D5" w14:textId="77777777" w:rsidR="00106781" w:rsidRDefault="00106781" w:rsidP="0043789C">
      <w:r>
        <w:t>1</w:t>
      </w:r>
      <w:r w:rsidR="00E21316">
        <w:t>2</w:t>
      </w:r>
      <w:r>
        <w:t>. А</w:t>
      </w:r>
      <w:r w:rsidRPr="002E5F12">
        <w:t>кселерометр MPU-6050</w:t>
      </w:r>
      <w:r>
        <w:t xml:space="preserve"> — [Електронний ресурс] — </w:t>
      </w:r>
      <w:hyperlink r:id="rId63" w:history="1">
        <w:r w:rsidRPr="00106781">
          <w:rPr>
            <w:rStyle w:val="a5"/>
          </w:rPr>
          <w:t>https://www.rcscomponents.kiev.ua/datasheets/datasheet-mpu-6050.pdf</w:t>
        </w:r>
      </w:hyperlink>
    </w:p>
    <w:p w14:paraId="7B9508C5" w14:textId="77777777" w:rsidR="00106781" w:rsidRDefault="00106781" w:rsidP="0043789C">
      <w:r>
        <w:t>1</w:t>
      </w:r>
      <w:r w:rsidR="00E21316">
        <w:t>3</w:t>
      </w:r>
      <w:r>
        <w:t>.</w:t>
      </w:r>
      <w:r w:rsidR="005A4037">
        <w:t xml:space="preserve"> </w:t>
      </w:r>
      <w:r w:rsidRPr="00F30F97">
        <w:t>IRLML6402</w:t>
      </w:r>
      <w:r>
        <w:t xml:space="preserve"> — [Електронний ресурс] — </w:t>
      </w:r>
      <w:hyperlink r:id="rId64" w:history="1">
        <w:r w:rsidRPr="00106781">
          <w:rPr>
            <w:rStyle w:val="a5"/>
          </w:rPr>
          <w:t>https://www.rcscomponents.kiev.ua/datasheets/IRLML6402.pdf</w:t>
        </w:r>
      </w:hyperlink>
    </w:p>
    <w:p w14:paraId="1F7E57F8" w14:textId="77777777" w:rsidR="00106781" w:rsidRDefault="00106781" w:rsidP="0043789C">
      <w:r>
        <w:t>1</w:t>
      </w:r>
      <w:r w:rsidR="00560B4B" w:rsidRPr="008E3B2D">
        <w:rPr>
          <w:lang w:val="ru-RU"/>
        </w:rPr>
        <w:t>4</w:t>
      </w:r>
      <w:r>
        <w:t xml:space="preserve">. </w:t>
      </w:r>
      <w:r w:rsidRPr="00224D61">
        <w:t>2N2222</w:t>
      </w:r>
      <w:r>
        <w:t xml:space="preserve"> — [Електронний ресурс] — </w:t>
      </w:r>
      <w:hyperlink r:id="rId65" w:history="1">
        <w:r w:rsidRPr="00106781">
          <w:rPr>
            <w:rStyle w:val="a5"/>
          </w:rPr>
          <w:t>https://www.rcscomponents.kiev.ua/datasheets/P2N2222A.pdf</w:t>
        </w:r>
      </w:hyperlink>
    </w:p>
    <w:p w14:paraId="4D0175DF" w14:textId="77777777" w:rsidR="00106781" w:rsidRDefault="00106781" w:rsidP="0043789C">
      <w:pPr>
        <w:rPr>
          <w:rStyle w:val="a5"/>
        </w:rPr>
      </w:pPr>
      <w:r w:rsidRPr="00254464">
        <w:rPr>
          <w:lang w:val="ru-RU"/>
        </w:rPr>
        <w:t>1</w:t>
      </w:r>
      <w:r w:rsidR="00560B4B" w:rsidRPr="008E3B2D">
        <w:rPr>
          <w:lang w:val="ru-RU"/>
        </w:rPr>
        <w:t>5</w:t>
      </w:r>
      <w:r w:rsidRPr="00254464">
        <w:rPr>
          <w:lang w:val="ru-RU"/>
        </w:rPr>
        <w:t xml:space="preserve">. </w:t>
      </w:r>
      <w:r>
        <w:t>Рефлектор</w:t>
      </w:r>
      <w:r w:rsidR="00F65476">
        <w:t xml:space="preserve"> </w:t>
      </w:r>
      <w:r w:rsidR="00F65476" w:rsidRPr="00F65476">
        <w:t>RL 106G</w:t>
      </w:r>
      <w:r w:rsidR="00F65476">
        <w:t xml:space="preserve"> — [Електронний ресурс] —</w:t>
      </w:r>
      <w:r>
        <w:t xml:space="preserve"> </w:t>
      </w:r>
      <w:hyperlink r:id="rId66" w:history="1">
        <w:r w:rsidRPr="00F65476">
          <w:rPr>
            <w:rStyle w:val="a5"/>
          </w:rPr>
          <w:t>https://shop.nbksensor.com.ua/product/rl-106g-reflektor/</w:t>
        </w:r>
      </w:hyperlink>
    </w:p>
    <w:p w14:paraId="4C13CF5E" w14:textId="77777777" w:rsidR="00560B4B" w:rsidRPr="00560B4B" w:rsidRDefault="00560B4B" w:rsidP="00560B4B">
      <w:pPr>
        <w:rPr>
          <w:rStyle w:val="a5"/>
          <w:color w:val="auto"/>
          <w:u w:val="none"/>
        </w:rPr>
      </w:pPr>
      <w:r w:rsidRPr="008E3B2D">
        <w:rPr>
          <w:rStyle w:val="a5"/>
          <w:color w:val="000000" w:themeColor="text1"/>
          <w:u w:val="none"/>
          <w:lang w:val="ru-RU"/>
        </w:rPr>
        <w:t xml:space="preserve">16. </w:t>
      </w:r>
      <w:r>
        <w:t xml:space="preserve">Класи точності — [Електронний ресурс] — </w:t>
      </w:r>
      <w:hyperlink r:id="rId67" w:history="1">
        <w:r w:rsidRPr="00950497">
          <w:rPr>
            <w:rStyle w:val="a5"/>
          </w:rPr>
          <w:t>https://microsin.net/adminstuff/others/pcb-classes.html</w:t>
        </w:r>
      </w:hyperlink>
    </w:p>
    <w:p w14:paraId="2F071D72" w14:textId="77777777" w:rsidR="00950C31" w:rsidRPr="00610C07" w:rsidRDefault="00267EA3" w:rsidP="00610C07">
      <w:pPr>
        <w:rPr>
          <w:rStyle w:val="a5"/>
          <w:color w:val="auto"/>
          <w:u w:val="none"/>
        </w:rPr>
      </w:pPr>
      <w:r w:rsidRPr="005C28C7">
        <w:t>1</w:t>
      </w:r>
      <w:r w:rsidR="00560B4B" w:rsidRPr="008E3B2D">
        <w:t>7</w:t>
      </w:r>
      <w:r w:rsidRPr="005C28C7">
        <w:t>.</w:t>
      </w:r>
      <w:r w:rsidR="005C28C7">
        <w:t xml:space="preserve"> </w:t>
      </w:r>
      <w:r w:rsidR="00610C07">
        <w:t>Наскрізна розробка інтелектуальної техніки. Частина 2: Конспект лекцій [Електронний ресурс]: навч. посіб. для студ. спеціальності 172 «Електронні комунікації та радіотехніка» / Я. Л. Зінгер, Ю. Ф. Адаменко; КПІ ім. Ігоря Сікорського – Київ: КПІ ім. Ігоря Сікорського, 2023. – 105 с.</w:t>
      </w:r>
      <w:r w:rsidR="005274BF">
        <w:rPr>
          <w:noProof/>
          <w:lang w:eastAsia="uk-UA"/>
        </w:rPr>
        <mc:AlternateContent>
          <mc:Choice Requires="wpg">
            <w:drawing>
              <wp:anchor distT="0" distB="0" distL="114300" distR="114300" simplePos="0" relativeHeight="251751424" behindDoc="0" locked="0" layoutInCell="0" allowOverlap="1" wp14:anchorId="3A6536C4" wp14:editId="3F83FE35">
                <wp:simplePos x="0" y="0"/>
                <wp:positionH relativeFrom="margin">
                  <wp:align>center</wp:align>
                </wp:positionH>
                <wp:positionV relativeFrom="page">
                  <wp:align>bottom</wp:align>
                </wp:positionV>
                <wp:extent cx="6590665" cy="10079355"/>
                <wp:effectExtent l="0" t="0" r="19685" b="17145"/>
                <wp:wrapNone/>
                <wp:docPr id="104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04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1E638A"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05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64778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05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7768709"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05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5ACE76"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05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A8351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05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AAEB11E"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05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D910D9" w14:textId="77777777" w:rsidR="003863C1" w:rsidRPr="00092889" w:rsidRDefault="003863C1" w:rsidP="005274BF">
                              <w:pPr>
                                <w:pStyle w:val="af3"/>
                                <w:jc w:val="center"/>
                                <w:rPr>
                                  <w:rFonts w:ascii="Arial" w:hAnsi="Arial" w:cs="Arial"/>
                                </w:rPr>
                              </w:pPr>
                              <w:r>
                                <w:rPr>
                                  <w:rFonts w:ascii="Arial" w:hAnsi="Arial" w:cs="Arial"/>
                                </w:rPr>
                                <w:t>46</w:t>
                              </w:r>
                            </w:p>
                          </w:txbxContent>
                        </wps:txbx>
                        <wps:bodyPr rot="0" vert="horz" wrap="square" lIns="12700" tIns="12700" rIns="12700" bIns="12700" anchor="t" anchorCtr="0" upright="1">
                          <a:noAutofit/>
                        </wps:bodyPr>
                      </wps:wsp>
                      <wps:wsp>
                        <wps:cNvPr id="105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B030A4"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6536C4" id="_x0000_s1993" style="position:absolute;left:0;text-align:left;margin-left:0;margin-top:0;width:518.95pt;height:793.65pt;z-index:251751424;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" o:allowincell="f">
                <v:rect id="Rectangle 52" o:spid="_x0000_s199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" filled="f" strokeweight="2pt"/>
                <v:line id="Line 53" o:spid="_x0000_s199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" strokeweight="2pt"/>
                <v:line id="Line 54" o:spid="_x0000_s199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" strokeweight="2pt"/>
                <v:line id="Line 55" o:spid="_x0000_s199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" strokeweight="2pt"/>
                <v:line id="Line 56" o:spid="_x0000_s199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" strokeweight="2pt"/>
                <v:line id="Line 57" o:spid="_x0000_s199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" strokeweight="2pt"/>
                <v:line id="Line 58" o:spid="_x0000_s200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" strokeweight="2pt"/>
                <v:line id="Line 59" o:spid="_x0000_s200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" strokeweight="2pt"/>
                <v:line id="Line 60" o:spid="_x0000_s200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" strokeweight="1pt"/>
                <v:line id="Line 61" o:spid="_x0000_s200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" strokeweight="2pt"/>
                <v:line id="Line 62" o:spid="_x0000_s200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9ykwwAAAN0AAAAPAAAAZHJzL2Rvd25yZXYueG1sRE/NagIx&#10;EL4XfIcwgjfNrlC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dyPcpMMAAADdAAAADwAA&#10;AAAAAAAAAAAAAAAHAgAAZHJzL2Rvd25yZXYueG1sUEsFBgAAAAADAAMAtwAAAPcCAAAAAA==&#10;" strokeweight="1pt"/>
                <v:rect id="Rectangle 63" o:spid="_x0000_s200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" filled="f" stroked="f" strokeweight=".25pt">
                  <v:textbox inset="1pt,1pt,1pt,1pt">
                    <w:txbxContent>
                      <w:p w14:paraId="131E638A"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200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" filled="f" stroked="f" strokeweight=".25pt">
                  <v:textbox inset="1pt,1pt,1pt,1pt">
                    <w:txbxContent>
                      <w:p w14:paraId="45647786"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200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" filled="f" stroked="f" strokeweight=".25pt">
                  <v:textbox inset="1pt,1pt,1pt,1pt">
                    <w:txbxContent>
                      <w:p w14:paraId="17768709"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200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" filled="f" stroked="f" strokeweight=".25pt">
                  <v:textbox inset="1pt,1pt,1pt,1pt">
                    <w:txbxContent>
                      <w:p w14:paraId="1C5ACE76"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200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" filled="f" stroked="f" strokeweight=".25pt">
                  <v:textbox inset="1pt,1pt,1pt,1pt">
                    <w:txbxContent>
                      <w:p w14:paraId="3BA8351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201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" filled="f" stroked="f" strokeweight=".25pt">
                  <v:textbox inset="1pt,1pt,1pt,1pt">
                    <w:txbxContent>
                      <w:p w14:paraId="3AAEB11E"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201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" filled="f" stroked="f" strokeweight=".25pt">
                  <v:textbox inset="1pt,1pt,1pt,1pt">
                    <w:txbxContent>
                      <w:p w14:paraId="78D910D9" w14:textId="77777777" w:rsidR="003863C1" w:rsidRPr="00092889" w:rsidRDefault="003863C1" w:rsidP="005274BF">
                        <w:pPr>
                          <w:pStyle w:val="af3"/>
                          <w:jc w:val="center"/>
                          <w:rPr>
                            <w:rFonts w:ascii="Arial" w:hAnsi="Arial" w:cs="Arial"/>
                          </w:rPr>
                        </w:pPr>
                        <w:r>
                          <w:rPr>
                            <w:rFonts w:ascii="Arial" w:hAnsi="Arial" w:cs="Arial"/>
                          </w:rPr>
                          <w:t>46</w:t>
                        </w:r>
                      </w:p>
                    </w:txbxContent>
                  </v:textbox>
                </v:rect>
                <v:rect id="Rectangle 70" o:spid="_x0000_s201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" filled="f" stroked="f" strokeweight=".25pt">
                  <v:textbox inset="1pt,1pt,1pt,1pt">
                    <w:txbxContent>
                      <w:p w14:paraId="5DB030A4"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ПЗ</w:t>
                        </w:r>
                      </w:p>
                    </w:txbxContent>
                  </v:textbox>
                </v:rect>
                <w10:wrap anchorx="margin" anchory="page"/>
              </v:group>
            </w:pict>
          </mc:Fallback>
        </mc:AlternateContent>
      </w:r>
    </w:p>
    <w:p w14:paraId="4B46FD7C" w14:textId="77777777" w:rsidR="005A4037" w:rsidRPr="005A4037" w:rsidRDefault="005A4037" w:rsidP="005274BF">
      <w:pPr>
        <w:rPr>
          <w:color w:val="000000" w:themeColor="text1"/>
        </w:rPr>
      </w:pPr>
      <w:r w:rsidRPr="005A4037">
        <w:rPr>
          <w:rStyle w:val="a5"/>
          <w:color w:val="000000" w:themeColor="text1"/>
          <w:u w:val="none"/>
        </w:rPr>
        <w:t>1</w:t>
      </w:r>
      <w:r w:rsidR="00610C07">
        <w:rPr>
          <w:rStyle w:val="a5"/>
          <w:color w:val="000000" w:themeColor="text1"/>
          <w:u w:val="none"/>
        </w:rPr>
        <w:t>8</w:t>
      </w:r>
      <w:r w:rsidRPr="005A4037">
        <w:rPr>
          <w:rStyle w:val="a5"/>
          <w:color w:val="000000" w:themeColor="text1"/>
          <w:u w:val="none"/>
        </w:rPr>
        <w:t>.</w:t>
      </w:r>
      <w:r>
        <w:rPr>
          <w:rStyle w:val="a5"/>
          <w:color w:val="000000" w:themeColor="text1"/>
          <w:u w:val="none"/>
        </w:rPr>
        <w:t xml:space="preserve"> </w:t>
      </w:r>
      <w:r w:rsidR="004032E0">
        <w:t>Методичні вказівки до виконання практичних занять з дисципліни "Основи проектування електронних систем"(частина 2) для студентів напряму 6.050802 «Електронні пристрої та системи»/ укл. Багрій В.В.,Кам'янське ; ДДТУ, 2015 - 46 с.</w:t>
      </w:r>
    </w:p>
    <w:p w14:paraId="7D776C30" w14:textId="77777777" w:rsidR="00F65476" w:rsidRPr="00A46164" w:rsidRDefault="00610C07" w:rsidP="00F65476">
      <w:pPr>
        <w:rPr>
          <w:szCs w:val="28"/>
        </w:rPr>
      </w:pPr>
      <w:r>
        <w:rPr>
          <w:szCs w:val="28"/>
        </w:rPr>
        <w:t>19</w:t>
      </w:r>
      <w:r w:rsidR="00A46164" w:rsidRPr="00A46164">
        <w:rPr>
          <w:color w:val="202122"/>
          <w:szCs w:val="28"/>
          <w:shd w:val="clear" w:color="auto" w:fill="FFFFFF"/>
        </w:rPr>
        <w:t>.</w:t>
      </w:r>
      <w:r w:rsidR="00F65476" w:rsidRPr="00A46164">
        <w:rPr>
          <w:color w:val="202122"/>
          <w:szCs w:val="28"/>
          <w:shd w:val="clear" w:color="auto" w:fill="FFFFFF"/>
        </w:rPr>
        <w:t xml:space="preserve"> </w:t>
      </w:r>
      <w:r w:rsidR="00F65476" w:rsidRPr="00A46164">
        <w:rPr>
          <w:szCs w:val="28"/>
        </w:rPr>
        <w:t xml:space="preserve">FR-4 — [Електронний ресурс] — </w:t>
      </w:r>
      <w:hyperlink r:id="rId68" w:history="1">
        <w:r w:rsidR="00F65476" w:rsidRPr="00A46164">
          <w:rPr>
            <w:rStyle w:val="a5"/>
            <w:szCs w:val="28"/>
          </w:rPr>
          <w:t>https://en.wikipedia.org/wiki/FR-4</w:t>
        </w:r>
      </w:hyperlink>
    </w:p>
    <w:p w14:paraId="697E6E16" w14:textId="77777777" w:rsidR="00F65476" w:rsidRDefault="00560B4B" w:rsidP="00F65476">
      <w:r w:rsidRPr="008E3B2D">
        <w:rPr>
          <w:szCs w:val="28"/>
          <w:lang w:val="ru-RU"/>
        </w:rPr>
        <w:t>2</w:t>
      </w:r>
      <w:r w:rsidR="00610C07">
        <w:rPr>
          <w:szCs w:val="28"/>
        </w:rPr>
        <w:t>0</w:t>
      </w:r>
      <w:r w:rsidR="00F65476">
        <w:t xml:space="preserve">. Характеристики склотекстоліта </w:t>
      </w:r>
      <w:r w:rsidR="00F65476" w:rsidRPr="00BE4D8A">
        <w:t>FR-4</w:t>
      </w:r>
      <w:r w:rsidR="00F65476">
        <w:t xml:space="preserve"> </w:t>
      </w:r>
      <w:r w:rsidR="00F65476" w:rsidRPr="00F65476">
        <w:t>— [Електронний ресурс] —</w:t>
      </w:r>
      <w:r w:rsidR="00F65476">
        <w:t xml:space="preserve"> </w:t>
      </w:r>
      <w:hyperlink r:id="rId69" w:history="1">
        <w:r w:rsidR="00F65476" w:rsidRPr="00F65476">
          <w:rPr>
            <w:rStyle w:val="a5"/>
          </w:rPr>
          <w:t>http://www.izolitservice.kiev.ua/ru/80-production/138-steklotekstolit-fr4</w:t>
        </w:r>
      </w:hyperlink>
    </w:p>
    <w:p w14:paraId="32523D8D" w14:textId="77777777" w:rsidR="00D01C6C" w:rsidRDefault="00560B4B" w:rsidP="005274BF">
      <w:r w:rsidRPr="008E3B2D">
        <w:t>2</w:t>
      </w:r>
      <w:r w:rsidR="00610C07">
        <w:t>1</w:t>
      </w:r>
      <w:r w:rsidR="00D01C6C">
        <w:t>. Фізико-теоретичні основи конструювання електронних апаратів [Електронний ресурс]: Методичні рекомендації до розрахункових та контрольних робіт для студентів напряму підготовки 06050902 «Радіоелектронні апарати» /Уклад.: С. М. Перегудов, М. В. Зінченко — К.: НТУУ «КПІ» 2012 — 56</w:t>
      </w:r>
    </w:p>
    <w:p w14:paraId="181011DB" w14:textId="77777777" w:rsidR="00A46164" w:rsidRPr="004032E0" w:rsidRDefault="00A46164" w:rsidP="00F65476">
      <w:pPr>
        <w:rPr>
          <w:color w:val="000000" w:themeColor="text1"/>
        </w:rPr>
      </w:pPr>
      <w:r w:rsidRPr="00A46164">
        <w:rPr>
          <w:rStyle w:val="a5"/>
          <w:color w:val="000000" w:themeColor="text1"/>
          <w:u w:val="none"/>
        </w:rPr>
        <w:t>2</w:t>
      </w:r>
      <w:r w:rsidR="00610C07">
        <w:rPr>
          <w:rStyle w:val="a5"/>
          <w:color w:val="000000" w:themeColor="text1"/>
          <w:u w:val="none"/>
        </w:rPr>
        <w:t>2</w:t>
      </w:r>
      <w:r w:rsidRPr="00A46164">
        <w:rPr>
          <w:rStyle w:val="a5"/>
          <w:color w:val="000000" w:themeColor="text1"/>
          <w:u w:val="none"/>
        </w:rPr>
        <w:t xml:space="preserve">. </w:t>
      </w:r>
      <w:r w:rsidR="004032E0">
        <w:t>Методичні вказівки до виконання курсового проекту з дисципліни «Конструювання РЕЗ» та дипломних проектів – для студентів напрямком «Електронні апарати» /Укл.: Б.М.Уваров. – Київ КПІ,1998</w:t>
      </w:r>
    </w:p>
    <w:p w14:paraId="3B89CAE9" w14:textId="77777777" w:rsidR="004D14F2" w:rsidRDefault="005274BF" w:rsidP="004D14F2">
      <w:pPr>
        <w:pStyle w:val="a3"/>
        <w:rPr>
          <w:lang w:val="uk-UA"/>
        </w:rPr>
      </w:pPr>
      <w:bookmarkStart w:id="49" w:name="_Toc169035106"/>
      <w:r>
        <w:rPr>
          <w:noProof/>
          <w:lang w:eastAsia="uk-UA"/>
        </w:rPr>
        <mc:AlternateContent>
          <mc:Choice Requires="wpg">
            <w:drawing>
              <wp:anchor distT="0" distB="0" distL="114300" distR="114300" simplePos="0" relativeHeight="251753472" behindDoc="0" locked="0" layoutInCell="0" allowOverlap="1" wp14:anchorId="379BB38F" wp14:editId="40748980">
                <wp:simplePos x="0" y="0"/>
                <wp:positionH relativeFrom="margin">
                  <wp:align>center</wp:align>
                </wp:positionH>
                <wp:positionV relativeFrom="page">
                  <wp:align>bottom</wp:align>
                </wp:positionV>
                <wp:extent cx="6590665" cy="10079355"/>
                <wp:effectExtent l="0" t="0" r="19685" b="17145"/>
                <wp:wrapNone/>
                <wp:docPr id="1060"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061"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3"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4"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5"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6"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2"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57C11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073"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82EE6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074"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13FC8E8"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075"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B852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076"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BCA966"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077"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1C4509F"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078"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4C6F81" w14:textId="77777777" w:rsidR="003863C1" w:rsidRPr="00092889" w:rsidRDefault="003863C1" w:rsidP="005274BF">
                              <w:pPr>
                                <w:pStyle w:val="af3"/>
                                <w:jc w:val="center"/>
                                <w:rPr>
                                  <w:rFonts w:ascii="Arial" w:hAnsi="Arial" w:cs="Arial"/>
                                </w:rPr>
                              </w:pPr>
                              <w:r>
                                <w:rPr>
                                  <w:rFonts w:ascii="Arial" w:hAnsi="Arial" w:cs="Arial"/>
                                </w:rPr>
                                <w:t>1</w:t>
                              </w:r>
                            </w:p>
                          </w:txbxContent>
                        </wps:txbx>
                        <wps:bodyPr rot="0" vert="horz" wrap="square" lIns="12700" tIns="12700" rIns="12700" bIns="12700" anchor="t" anchorCtr="0" upright="1">
                          <a:noAutofit/>
                        </wps:bodyPr>
                      </wps:wsp>
                      <wps:wsp>
                        <wps:cNvPr id="1079"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F633F2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9BB38F" id="_x0000_s2013" style="position:absolute;left:0;text-align:left;margin-left:0;margin-top:0;width:518.95pt;height:793.65pt;z-index:251753472;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" o:allowincell="f">
                <v:rect id="Rectangle 52" o:spid="_x0000_s201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" filled="f" strokeweight="2pt"/>
                <v:line id="Line 53" o:spid="_x0000_s201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" strokeweight="2pt"/>
                <v:line id="Line 54" o:spid="_x0000_s201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" strokeweight="2pt"/>
                <v:line id="Line 55" o:spid="_x0000_s201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" strokeweight="2pt"/>
                <v:line id="Line 56" o:spid="_x0000_s201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" strokeweight="2pt"/>
                <v:line id="Line 57" o:spid="_x0000_s201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" strokeweight="2pt"/>
                <v:line id="Line 58" o:spid="_x0000_s202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" strokeweight="2pt"/>
                <v:line id="Line 59" o:spid="_x0000_s202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" strokeweight="2pt"/>
                <v:line id="Line 60" o:spid="_x0000_s202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" strokeweight="1pt"/>
                <v:line id="Line 61" o:spid="_x0000_s202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" strokeweight="2pt"/>
                <v:line id="Line 62" o:spid="_x0000_s202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" strokeweight="1pt"/>
                <v:rect id="Rectangle 63" o:spid="_x0000_s202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" filled="f" stroked="f" strokeweight=".25pt">
                  <v:textbox inset="1pt,1pt,1pt,1pt">
                    <w:txbxContent>
                      <w:p w14:paraId="0357C11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202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" filled="f" stroked="f" strokeweight=".25pt">
                  <v:textbox inset="1pt,1pt,1pt,1pt">
                    <w:txbxContent>
                      <w:p w14:paraId="2682EE68"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20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" filled="f" stroked="f" strokeweight=".25pt">
                  <v:textbox inset="1pt,1pt,1pt,1pt">
                    <w:txbxContent>
                      <w:p w14:paraId="313FC8E8"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202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" filled="f" stroked="f" strokeweight=".25pt">
                  <v:textbox inset="1pt,1pt,1pt,1pt">
                    <w:txbxContent>
                      <w:p w14:paraId="5D3B852F"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202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" filled="f" stroked="f" strokeweight=".25pt">
                  <v:textbox inset="1pt,1pt,1pt,1pt">
                    <w:txbxContent>
                      <w:p w14:paraId="64BCA966"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203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" filled="f" stroked="f" strokeweight=".25pt">
                  <v:textbox inset="1pt,1pt,1pt,1pt">
                    <w:txbxContent>
                      <w:p w14:paraId="51C4509F"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203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" filled="f" stroked="f" strokeweight=".25pt">
                  <v:textbox inset="1pt,1pt,1pt,1pt">
                    <w:txbxContent>
                      <w:p w14:paraId="214C6F81" w14:textId="77777777" w:rsidR="003863C1" w:rsidRPr="00092889" w:rsidRDefault="003863C1" w:rsidP="005274BF">
                        <w:pPr>
                          <w:pStyle w:val="af3"/>
                          <w:jc w:val="center"/>
                          <w:rPr>
                            <w:rFonts w:ascii="Arial" w:hAnsi="Arial" w:cs="Arial"/>
                          </w:rPr>
                        </w:pPr>
                        <w:r>
                          <w:rPr>
                            <w:rFonts w:ascii="Arial" w:hAnsi="Arial" w:cs="Arial"/>
                          </w:rPr>
                          <w:t>1</w:t>
                        </w:r>
                      </w:p>
                    </w:txbxContent>
                  </v:textbox>
                </v:rect>
                <v:rect id="Rectangle 70" o:spid="_x0000_s203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" filled="f" stroked="f" strokeweight=".25pt">
                  <v:textbox inset="1pt,1pt,1pt,1pt">
                    <w:txbxContent>
                      <w:p w14:paraId="3F633F2B"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v:textbox>
                </v:rect>
                <w10:wrap anchorx="margin" anchory="page"/>
              </v:group>
            </w:pict>
          </mc:Fallback>
        </mc:AlternateContent>
      </w:r>
      <w:r w:rsidR="004D14F2" w:rsidRPr="00254464">
        <w:rPr>
          <w:lang w:val="uk-UA"/>
        </w:rPr>
        <w:t>Додаток А</w:t>
      </w:r>
      <w:r w:rsidR="004D14F2">
        <w:rPr>
          <w:lang w:val="uk-UA"/>
        </w:rPr>
        <w:t>. Технічне завдання</w:t>
      </w:r>
      <w:bookmarkEnd w:id="49"/>
    </w:p>
    <w:p w14:paraId="5D7B3773" w14:textId="77777777" w:rsidR="004D14F2" w:rsidRDefault="004D14F2" w:rsidP="004D14F2"/>
    <w:p w14:paraId="5B0B2705" w14:textId="77777777" w:rsidR="00F74F6E" w:rsidRDefault="000A26FD" w:rsidP="00F74F6E">
      <w:pPr>
        <w:ind w:firstLine="0"/>
        <w:jc w:val="left"/>
      </w:pPr>
      <w:r>
        <w:rPr>
          <w:noProof/>
        </w:rPr>
        <w:drawing>
          <wp:anchor distT="0" distB="0" distL="114300" distR="114300" simplePos="0" relativeHeight="251784192" behindDoc="0" locked="0" layoutInCell="1" allowOverlap="1" wp14:anchorId="26A5E5CB" wp14:editId="646BF17D">
            <wp:simplePos x="0" y="0"/>
            <wp:positionH relativeFrom="page">
              <wp:posOffset>2468533</wp:posOffset>
            </wp:positionH>
            <wp:positionV relativeFrom="paragraph">
              <wp:posOffset>493674</wp:posOffset>
            </wp:positionV>
            <wp:extent cx="847492" cy="661457"/>
            <wp:effectExtent l="0" t="0" r="48260" b="5715"/>
            <wp:wrapNone/>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r="29722" b="22134"/>
                    <a:stretch/>
                  </pic:blipFill>
                  <pic:spPr bwMode="auto">
                    <a:xfrm rot="575903">
                      <a:off x="0" y="0"/>
                      <a:ext cx="847492" cy="66145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74F6E">
        <w:t>ПОГОДЖЕНО                                     ЗАТВЕРДЖЕНО</w:t>
      </w:r>
      <w:r w:rsidR="00F74F6E">
        <w:br/>
        <w:t xml:space="preserve">Керівник дипломного проекту           В.о. зав. кафедри прикладної </w:t>
      </w:r>
    </w:p>
    <w:p w14:paraId="55E4C867" w14:textId="64515661" w:rsidR="00F74F6E" w:rsidRDefault="00D23A7B" w:rsidP="00F74F6E">
      <w:pPr>
        <w:ind w:firstLine="0"/>
        <w:jc w:val="left"/>
      </w:pPr>
      <w:r>
        <w:rPr>
          <w:bCs/>
          <w:noProof/>
          <w:color w:val="000000"/>
        </w:rPr>
        <mc:AlternateContent>
          <mc:Choice Requires="wpi">
            <w:drawing>
              <wp:anchor distT="0" distB="0" distL="114300" distR="114300" simplePos="0" relativeHeight="251805696" behindDoc="0" locked="0" layoutInCell="1" allowOverlap="1" wp14:anchorId="1E4F9F70" wp14:editId="337B824E">
                <wp:simplePos x="0" y="0"/>
                <wp:positionH relativeFrom="column">
                  <wp:posOffset>4473668</wp:posOffset>
                </wp:positionH>
                <wp:positionV relativeFrom="paragraph">
                  <wp:posOffset>-508527</wp:posOffset>
                </wp:positionV>
                <wp:extent cx="1181534" cy="1372715"/>
                <wp:effectExtent l="38100" t="38100" r="38100" b="37465"/>
                <wp:wrapNone/>
                <wp:docPr id="26" name="Рукописный ввод 1007"/>
                <wp:cNvGraphicFramePr/>
                <a:graphic xmlns:a="http://schemas.openxmlformats.org/drawingml/2006/main">
                  <a:graphicData uri="http://schemas.microsoft.com/office/word/2010/wordprocessingInk">
                    <w14:contentPart bwMode="auto" r:id="rId71">
                      <w14:nvContentPartPr>
                        <w14:cNvContentPartPr/>
                      </w14:nvContentPartPr>
                      <w14:xfrm>
                        <a:off x="0" y="0"/>
                        <a:ext cx="1181100" cy="1372235"/>
                      </w14:xfrm>
                    </w14:contentPart>
                  </a:graphicData>
                </a:graphic>
                <wp14:sizeRelH relativeFrom="margin">
                  <wp14:pctWidth>0</wp14:pctWidth>
                </wp14:sizeRelH>
                <wp14:sizeRelV relativeFrom="margin">
                  <wp14:pctHeight>0</wp14:pctHeight>
                </wp14:sizeRelV>
              </wp:anchor>
            </w:drawing>
          </mc:Choice>
          <mc:Fallback>
            <w:pict>
              <v:shape w14:anchorId="13834658" id="Рукописный ввод 1007" o:spid="_x0000_s1026" type="#_x0000_t75" style="position:absolute;margin-left:351.75pt;margin-top:-40.55pt;width:94pt;height:109.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">
                <v:imagedata r:id="rId72" o:title=""/>
              </v:shape>
            </w:pict>
          </mc:Fallback>
        </mc:AlternateContent>
      </w:r>
      <w:r w:rsidR="00F74F6E">
        <w:t>асист. Єзерський Н.В.                         радіоелектроніки Мовчанюк А.В.</w:t>
      </w:r>
    </w:p>
    <w:p w14:paraId="44E8EC3D" w14:textId="5CB926D3" w:rsidR="00F74F6E" w:rsidRDefault="00F74F6E" w:rsidP="00F74F6E">
      <w:pPr>
        <w:spacing w:line="240" w:lineRule="auto"/>
        <w:ind w:firstLine="0"/>
        <w:jc w:val="left"/>
      </w:pPr>
      <w:r>
        <w:t xml:space="preserve"> _</w:t>
      </w:r>
      <w:r w:rsidR="003863C1" w:rsidRPr="003863C1">
        <w:rPr>
          <w:u w:val="single"/>
        </w:rPr>
        <w:t>04.02.2024</w:t>
      </w:r>
      <w:r w:rsidR="003863C1">
        <w:rPr>
          <w:u w:val="single"/>
        </w:rPr>
        <w:t>_</w:t>
      </w:r>
      <w:r>
        <w:t xml:space="preserve">       __________                      _</w:t>
      </w:r>
      <w:r w:rsidR="00D23A7B">
        <w:rPr>
          <w:u w:val="single"/>
          <w:lang w:val="en-US"/>
        </w:rPr>
        <w:t>1</w:t>
      </w:r>
      <w:r w:rsidR="00D23A7B" w:rsidRPr="003863C1">
        <w:rPr>
          <w:u w:val="single"/>
        </w:rPr>
        <w:t>4.0</w:t>
      </w:r>
      <w:r w:rsidR="00D23A7B">
        <w:rPr>
          <w:u w:val="single"/>
          <w:lang w:val="en-US"/>
        </w:rPr>
        <w:t>6</w:t>
      </w:r>
      <w:r w:rsidR="00D23A7B" w:rsidRPr="003863C1">
        <w:rPr>
          <w:u w:val="single"/>
        </w:rPr>
        <w:t>.2024</w:t>
      </w:r>
      <w:r>
        <w:t>_         __________</w:t>
      </w:r>
    </w:p>
    <w:p w14:paraId="36BBAB50" w14:textId="0A1BB73D" w:rsidR="004D14F2" w:rsidRDefault="00F74F6E" w:rsidP="00F74F6E">
      <w:pPr>
        <w:jc w:val="left"/>
      </w:pPr>
      <w:r>
        <w:rPr>
          <w:sz w:val="22"/>
        </w:rPr>
        <w:t xml:space="preserve">       </w:t>
      </w:r>
      <w:r w:rsidRPr="00355B41">
        <w:rPr>
          <w:sz w:val="22"/>
        </w:rPr>
        <w:t xml:space="preserve">(дата)         </w:t>
      </w:r>
      <w:r>
        <w:rPr>
          <w:sz w:val="22"/>
        </w:rPr>
        <w:t xml:space="preserve">      </w:t>
      </w:r>
      <w:r w:rsidRPr="00355B41">
        <w:rPr>
          <w:sz w:val="22"/>
        </w:rPr>
        <w:t xml:space="preserve">      (підпис)                  </w:t>
      </w:r>
      <w:r>
        <w:rPr>
          <w:sz w:val="22"/>
        </w:rPr>
        <w:t xml:space="preserve">                   </w:t>
      </w:r>
      <w:r w:rsidRPr="00355B41">
        <w:rPr>
          <w:sz w:val="22"/>
        </w:rPr>
        <w:t xml:space="preserve">       (дата)         </w:t>
      </w:r>
      <w:r>
        <w:rPr>
          <w:sz w:val="22"/>
        </w:rPr>
        <w:t xml:space="preserve">   </w:t>
      </w:r>
      <w:r w:rsidRPr="00355B41">
        <w:rPr>
          <w:sz w:val="22"/>
        </w:rPr>
        <w:t xml:space="preserve">      </w:t>
      </w:r>
      <w:r>
        <w:rPr>
          <w:sz w:val="22"/>
        </w:rPr>
        <w:t xml:space="preserve">      </w:t>
      </w:r>
      <w:r w:rsidRPr="00355B41">
        <w:rPr>
          <w:sz w:val="22"/>
        </w:rPr>
        <w:t xml:space="preserve">    (підпис)</w:t>
      </w:r>
      <w:r w:rsidR="004D14F2">
        <w:br/>
      </w:r>
    </w:p>
    <w:p w14:paraId="58A7FD05" w14:textId="4F999B33" w:rsidR="00DB050F" w:rsidRDefault="00DB050F" w:rsidP="004D14F2">
      <w:pPr>
        <w:jc w:val="left"/>
      </w:pPr>
    </w:p>
    <w:p w14:paraId="3FA2844E" w14:textId="77777777" w:rsidR="00DB050F" w:rsidRDefault="00DB050F" w:rsidP="004D14F2">
      <w:pPr>
        <w:jc w:val="left"/>
      </w:pPr>
    </w:p>
    <w:p w14:paraId="58BA75DB" w14:textId="77777777" w:rsidR="00DB050F" w:rsidRDefault="00DB050F" w:rsidP="004D14F2">
      <w:pPr>
        <w:jc w:val="left"/>
      </w:pPr>
    </w:p>
    <w:p w14:paraId="04484461" w14:textId="77777777" w:rsidR="00DB050F" w:rsidRDefault="00DB050F" w:rsidP="004D14F2">
      <w:pPr>
        <w:jc w:val="left"/>
      </w:pPr>
    </w:p>
    <w:p w14:paraId="6373ED57" w14:textId="77777777" w:rsidR="00DB050F" w:rsidRDefault="00DB050F" w:rsidP="00DB050F">
      <w:pPr>
        <w:jc w:val="center"/>
      </w:pPr>
    </w:p>
    <w:p w14:paraId="716513F8" w14:textId="77777777" w:rsidR="00DB050F" w:rsidRDefault="00DB050F" w:rsidP="00DB050F">
      <w:pPr>
        <w:jc w:val="center"/>
      </w:pPr>
    </w:p>
    <w:p w14:paraId="4DBC0A7A" w14:textId="77777777" w:rsidR="00DB050F" w:rsidRDefault="00DB050F" w:rsidP="00DB050F">
      <w:pPr>
        <w:jc w:val="center"/>
      </w:pPr>
    </w:p>
    <w:p w14:paraId="41EACE0D" w14:textId="77777777" w:rsidR="00DB050F" w:rsidRDefault="00DB050F" w:rsidP="00DB050F">
      <w:pPr>
        <w:jc w:val="center"/>
      </w:pPr>
      <w:r>
        <w:t>ТЕХНІЧНЕ ЗАВДАННЯ</w:t>
      </w:r>
    </w:p>
    <w:p w14:paraId="67EF997E" w14:textId="77777777" w:rsidR="00DB050F" w:rsidRDefault="00DB050F" w:rsidP="00DB050F">
      <w:pPr>
        <w:jc w:val="center"/>
      </w:pPr>
      <w:r>
        <w:t xml:space="preserve">НА ДИПЛОМНИЙ ПРОЕКТ </w:t>
      </w:r>
      <w:r>
        <w:br/>
        <w:t>«</w:t>
      </w:r>
      <w:r w:rsidRPr="00FF3BE3">
        <w:rPr>
          <w:bCs/>
          <w:szCs w:val="28"/>
        </w:rPr>
        <w:t>С</w:t>
      </w:r>
      <w:r w:rsidRPr="00FF3BE3">
        <w:rPr>
          <w:bCs/>
          <w:color w:val="000000"/>
          <w:szCs w:val="24"/>
        </w:rPr>
        <w:t>истема</w:t>
      </w:r>
      <w:r w:rsidRPr="00FF3BE3">
        <w:rPr>
          <w:color w:val="000000"/>
          <w:szCs w:val="24"/>
        </w:rPr>
        <w:t xml:space="preserve"> моніторингу кількості осіб в укриттях</w:t>
      </w:r>
      <w:r>
        <w:t>»</w:t>
      </w:r>
    </w:p>
    <w:p w14:paraId="6DE06FA1" w14:textId="77777777" w:rsidR="002C1251" w:rsidRDefault="002C1251" w:rsidP="002C1251"/>
    <w:p w14:paraId="5627732A" w14:textId="77777777" w:rsidR="002C1251" w:rsidRDefault="002C1251" w:rsidP="002C1251"/>
    <w:p w14:paraId="4279FFE1" w14:textId="77777777" w:rsidR="002C1251" w:rsidRDefault="002C1251" w:rsidP="002C1251"/>
    <w:p w14:paraId="5D5A2A9C" w14:textId="77777777" w:rsidR="002C1251" w:rsidRDefault="002C1251" w:rsidP="002C1251"/>
    <w:p w14:paraId="672194A3" w14:textId="77777777" w:rsidR="002C1251" w:rsidRDefault="002C1251" w:rsidP="002C1251"/>
    <w:p w14:paraId="0E50159F" w14:textId="77777777" w:rsidR="002C1251" w:rsidRDefault="002C1251" w:rsidP="002C1251"/>
    <w:p w14:paraId="315A3786" w14:textId="77777777" w:rsidR="002C1251" w:rsidRDefault="002C1251" w:rsidP="002C1251"/>
    <w:p w14:paraId="6D10E372" w14:textId="77777777" w:rsidR="002C1251" w:rsidRDefault="002C1251" w:rsidP="002C1251"/>
    <w:p w14:paraId="3BF28F77" w14:textId="77777777" w:rsidR="002C1251" w:rsidRDefault="002C1251" w:rsidP="002C1251"/>
    <w:p w14:paraId="6376963B" w14:textId="77777777" w:rsidR="002C1251" w:rsidRDefault="002C1251" w:rsidP="002C1251"/>
    <w:p w14:paraId="576E32A5" w14:textId="77777777" w:rsidR="002C1251" w:rsidRDefault="002C1251" w:rsidP="002C1251"/>
    <w:p w14:paraId="3999BC48" w14:textId="77777777" w:rsidR="002C1251" w:rsidRDefault="002C1251" w:rsidP="002C1251"/>
    <w:p w14:paraId="59D8F5EA" w14:textId="77777777" w:rsidR="00DB050F" w:rsidRPr="002C1251" w:rsidRDefault="005274BF" w:rsidP="002C1251">
      <w:pPr>
        <w:pStyle w:val="afa"/>
        <w:numPr>
          <w:ilvl w:val="0"/>
          <w:numId w:val="29"/>
        </w:numPr>
        <w:rPr>
          <w:b/>
          <w:bCs/>
        </w:rPr>
      </w:pPr>
      <w:r>
        <w:rPr>
          <w:noProof/>
          <w:lang w:eastAsia="uk-UA"/>
        </w:rPr>
        <mc:AlternateContent>
          <mc:Choice Requires="wpg">
            <w:drawing>
              <wp:anchor distT="0" distB="0" distL="114300" distR="114300" simplePos="0" relativeHeight="251755520" behindDoc="0" locked="0" layoutInCell="0" allowOverlap="1" wp14:anchorId="54B3823C" wp14:editId="678909BD">
                <wp:simplePos x="0" y="0"/>
                <wp:positionH relativeFrom="margin">
                  <wp:align>center</wp:align>
                </wp:positionH>
                <wp:positionV relativeFrom="page">
                  <wp:align>bottom</wp:align>
                </wp:positionV>
                <wp:extent cx="6590665" cy="10079355"/>
                <wp:effectExtent l="0" t="0" r="19685" b="17145"/>
                <wp:wrapNone/>
                <wp:docPr id="1081"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082"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3"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4"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5"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6"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7"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8"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9"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0"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1"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2"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AA2E39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09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3E3F45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09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9405C0"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09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6E47E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097"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24A3F4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098"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87922DE"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09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7103AF" w14:textId="77777777" w:rsidR="003863C1" w:rsidRPr="00092889" w:rsidRDefault="003863C1" w:rsidP="005274BF">
                              <w:pPr>
                                <w:pStyle w:val="af3"/>
                                <w:jc w:val="center"/>
                                <w:rPr>
                                  <w:rFonts w:ascii="Arial" w:hAnsi="Arial" w:cs="Arial"/>
                                </w:rPr>
                              </w:pPr>
                              <w:r>
                                <w:rPr>
                                  <w:rFonts w:ascii="Arial" w:hAnsi="Arial" w:cs="Arial"/>
                                </w:rPr>
                                <w:t>2</w:t>
                              </w:r>
                            </w:p>
                          </w:txbxContent>
                        </wps:txbx>
                        <wps:bodyPr rot="0" vert="horz" wrap="square" lIns="12700" tIns="12700" rIns="12700" bIns="12700" anchor="t" anchorCtr="0" upright="1">
                          <a:noAutofit/>
                        </wps:bodyPr>
                      </wps:wsp>
                      <wps:wsp>
                        <wps:cNvPr id="1100"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64313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B3823C" id="_x0000_s2033" style="position:absolute;left:0;text-align:left;margin-left:0;margin-top:0;width:518.95pt;height:793.65pt;z-index:251755520;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" o:allowincell="f">
                <v:rect id="Rectangle 52" o:spid="_x0000_s203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" filled="f" strokeweight="2pt"/>
                <v:line id="Line 53" o:spid="_x0000_s203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3lvgAAAN0AAAAPAAAAZHJzL2Rvd25yZXYueG1sRE+9CsIw&#10;EN4F3yGc4Kapi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BwYreW+AAAA3QAAAA8AAAAAAAAA&#10;AAAAAAAABwIAAGRycy9kb3ducmV2LnhtbFBLBQYAAAAAAwADALcAAADyAgAAAAA=&#10;" strokeweight="2pt"/>
                <v:line id="Line 54" o:spid="_x0000_s203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" strokeweight="2pt"/>
                <v:line id="Line 55" o:spid="_x0000_s203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" strokeweight="2pt"/>
                <v:line id="Line 56" o:spid="_x0000_s203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" strokeweight="2pt"/>
                <v:line id="Line 57" o:spid="_x0000_s203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" strokeweight="2pt"/>
                <v:line id="Line 58" o:spid="_x0000_s204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" strokeweight="2pt"/>
                <v:line id="Line 59" o:spid="_x0000_s204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" strokeweight="2pt"/>
                <v:line id="Line 60" o:spid="_x0000_s204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" strokeweight="1pt"/>
                <v:line id="Line 61" o:spid="_x0000_s204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" strokeweight="2pt"/>
                <v:line id="Line 62" o:spid="_x0000_s204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" strokeweight="1pt"/>
                <v:rect id="Rectangle 63" o:spid="_x0000_s204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" filled="f" stroked="f" strokeweight=".25pt">
                  <v:textbox inset="1pt,1pt,1pt,1pt">
                    <w:txbxContent>
                      <w:p w14:paraId="5AA2E399"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204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" filled="f" stroked="f" strokeweight=".25pt">
                  <v:textbox inset="1pt,1pt,1pt,1pt">
                    <w:txbxContent>
                      <w:p w14:paraId="13E3F45A"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204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" filled="f" stroked="f" strokeweight=".25pt">
                  <v:textbox inset="1pt,1pt,1pt,1pt">
                    <w:txbxContent>
                      <w:p w14:paraId="029405C0"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204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" filled="f" stroked="f" strokeweight=".25pt">
                  <v:textbox inset="1pt,1pt,1pt,1pt">
                    <w:txbxContent>
                      <w:p w14:paraId="206E47EB"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204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" filled="f" stroked="f" strokeweight=".25pt">
                  <v:textbox inset="1pt,1pt,1pt,1pt">
                    <w:txbxContent>
                      <w:p w14:paraId="324A3F40"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205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" filled="f" stroked="f" strokeweight=".25pt">
                  <v:textbox inset="1pt,1pt,1pt,1pt">
                    <w:txbxContent>
                      <w:p w14:paraId="787922DE"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205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" filled="f" stroked="f" strokeweight=".25pt">
                  <v:textbox inset="1pt,1pt,1pt,1pt">
                    <w:txbxContent>
                      <w:p w14:paraId="037103AF" w14:textId="77777777" w:rsidR="003863C1" w:rsidRPr="00092889" w:rsidRDefault="003863C1" w:rsidP="005274BF">
                        <w:pPr>
                          <w:pStyle w:val="af3"/>
                          <w:jc w:val="center"/>
                          <w:rPr>
                            <w:rFonts w:ascii="Arial" w:hAnsi="Arial" w:cs="Arial"/>
                          </w:rPr>
                        </w:pPr>
                        <w:r>
                          <w:rPr>
                            <w:rFonts w:ascii="Arial" w:hAnsi="Arial" w:cs="Arial"/>
                          </w:rPr>
                          <w:t>2</w:t>
                        </w:r>
                      </w:p>
                    </w:txbxContent>
                  </v:textbox>
                </v:rect>
                <v:rect id="Rectangle 70" o:spid="_x0000_s205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" filled="f" stroked="f" strokeweight=".25pt">
                  <v:textbox inset="1pt,1pt,1pt,1pt">
                    <w:txbxContent>
                      <w:p w14:paraId="4364313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v:textbox>
                </v:rect>
                <w10:wrap anchorx="margin" anchory="page"/>
              </v:group>
            </w:pict>
          </mc:Fallback>
        </mc:AlternateContent>
      </w:r>
      <w:r w:rsidR="002C1251" w:rsidRPr="002C1251">
        <w:rPr>
          <w:b/>
          <w:bCs/>
        </w:rPr>
        <w:t>Назва та підстава для виконання</w:t>
      </w:r>
    </w:p>
    <w:p w14:paraId="75C16937" w14:textId="77777777" w:rsidR="002C1251" w:rsidRDefault="002C1251" w:rsidP="002C1251">
      <w:r>
        <w:rPr>
          <w:lang w:val="ru-RU"/>
        </w:rPr>
        <w:t>Назва дипломного проекту</w:t>
      </w:r>
      <w:r w:rsidRPr="002C1251">
        <w:t xml:space="preserve"> </w:t>
      </w:r>
      <w:r>
        <w:t xml:space="preserve">«Система моніторингу кількості осіб в укриттях». Підставою для виконання є завдання, видане кафедрою </w:t>
      </w:r>
      <w:r w:rsidR="00476F60">
        <w:t>прикладної радіоелектроніки</w:t>
      </w:r>
    </w:p>
    <w:p w14:paraId="17EE5972" w14:textId="77777777" w:rsidR="002C1251" w:rsidRDefault="002C1251" w:rsidP="002C1251">
      <w:r>
        <w:t>«</w:t>
      </w:r>
      <w:r w:rsidR="00476F60" w:rsidRPr="00476F60">
        <w:rPr>
          <w:u w:val="single"/>
        </w:rPr>
        <w:t>04</w:t>
      </w:r>
      <w:r>
        <w:t xml:space="preserve">» </w:t>
      </w:r>
      <w:r w:rsidR="00476F60" w:rsidRPr="00476F60">
        <w:rPr>
          <w:u w:val="single"/>
        </w:rPr>
        <w:t>Лютого</w:t>
      </w:r>
      <w:r w:rsidR="00476F60">
        <w:t xml:space="preserve"> </w:t>
      </w:r>
      <w:r>
        <w:t>2024</w:t>
      </w:r>
    </w:p>
    <w:p w14:paraId="2DEA24A3" w14:textId="77777777" w:rsidR="002C1251" w:rsidRDefault="002C1251" w:rsidP="002C1251">
      <w:pPr>
        <w:pStyle w:val="afa"/>
        <w:numPr>
          <w:ilvl w:val="0"/>
          <w:numId w:val="29"/>
        </w:numPr>
        <w:rPr>
          <w:b/>
          <w:bCs/>
          <w:lang w:val="ru-RU"/>
        </w:rPr>
      </w:pPr>
      <w:r w:rsidRPr="002C1251">
        <w:rPr>
          <w:b/>
          <w:bCs/>
          <w:lang w:val="ru-RU"/>
        </w:rPr>
        <w:t>Мета розробки</w:t>
      </w:r>
      <w:r>
        <w:rPr>
          <w:b/>
          <w:bCs/>
          <w:lang w:val="ru-RU"/>
        </w:rPr>
        <w:t xml:space="preserve"> пристрою</w:t>
      </w:r>
    </w:p>
    <w:p w14:paraId="0A8C39DD" w14:textId="77777777" w:rsidR="002C1251" w:rsidRDefault="00C03DA3" w:rsidP="00C03DA3">
      <w:r w:rsidRPr="00C03DA3">
        <w:t>Метою даного проекту є створення автоматичної системи моніторингу кількості осіб в укриттях, яка дозволить у реальному часі відстежувати кількість людей в укриттях.</w:t>
      </w:r>
    </w:p>
    <w:p w14:paraId="4094930D" w14:textId="77777777" w:rsidR="00C03DA3" w:rsidRDefault="00C03DA3" w:rsidP="00C03DA3">
      <w:pPr>
        <w:pStyle w:val="afa"/>
        <w:numPr>
          <w:ilvl w:val="0"/>
          <w:numId w:val="29"/>
        </w:numPr>
        <w:rPr>
          <w:b/>
          <w:bCs/>
        </w:rPr>
      </w:pPr>
      <w:r w:rsidRPr="00C03DA3">
        <w:rPr>
          <w:b/>
          <w:bCs/>
        </w:rPr>
        <w:t>Технічні вимоги</w:t>
      </w:r>
    </w:p>
    <w:p w14:paraId="1EDA234E" w14:textId="77777777" w:rsidR="00A8326D" w:rsidRDefault="00A8326D" w:rsidP="00A8326D">
      <w:pPr>
        <w:pStyle w:val="afa"/>
        <w:numPr>
          <w:ilvl w:val="1"/>
          <w:numId w:val="29"/>
        </w:numPr>
      </w:pPr>
      <w:r>
        <w:t>Живлення від мережі, 220</w:t>
      </w:r>
      <w:r w:rsidR="00262B84">
        <w:t> </w:t>
      </w:r>
      <w:r>
        <w:t>В</w:t>
      </w:r>
    </w:p>
    <w:p w14:paraId="3189290D" w14:textId="77777777" w:rsidR="00A8326D" w:rsidRDefault="00A8326D" w:rsidP="00A8326D">
      <w:pPr>
        <w:pStyle w:val="afa"/>
        <w:numPr>
          <w:ilvl w:val="1"/>
          <w:numId w:val="29"/>
        </w:numPr>
      </w:pPr>
      <w:r>
        <w:t>Живлення від акумулятора, 5</w:t>
      </w:r>
      <w:r w:rsidR="00262B84">
        <w:t> </w:t>
      </w:r>
      <w:r>
        <w:t>В</w:t>
      </w:r>
    </w:p>
    <w:p w14:paraId="75F896A9" w14:textId="77777777" w:rsidR="00A8326D" w:rsidRDefault="00A8326D" w:rsidP="00A8326D">
      <w:pPr>
        <w:pStyle w:val="afa"/>
        <w:numPr>
          <w:ilvl w:val="1"/>
          <w:numId w:val="29"/>
        </w:numPr>
      </w:pPr>
      <w:r>
        <w:t>Тип з’єднання, бездротове</w:t>
      </w:r>
    </w:p>
    <w:p w14:paraId="5CB8C169" w14:textId="77777777" w:rsidR="00A8326D" w:rsidRPr="00A8326D" w:rsidRDefault="00A8326D" w:rsidP="00A8326D">
      <w:pPr>
        <w:pStyle w:val="afa"/>
        <w:numPr>
          <w:ilvl w:val="1"/>
          <w:numId w:val="29"/>
        </w:numPr>
      </w:pPr>
      <w:r>
        <w:t xml:space="preserve">Канал зв’язку, </w:t>
      </w:r>
      <w:r>
        <w:rPr>
          <w:lang w:val="en-US"/>
        </w:rPr>
        <w:t>WI-FI</w:t>
      </w:r>
    </w:p>
    <w:p w14:paraId="36E0C844" w14:textId="77777777" w:rsidR="00A8326D" w:rsidRDefault="00A8326D" w:rsidP="00A8326D">
      <w:pPr>
        <w:pStyle w:val="afa"/>
        <w:numPr>
          <w:ilvl w:val="1"/>
          <w:numId w:val="29"/>
        </w:numPr>
      </w:pPr>
      <w:r>
        <w:t>Акумулятор ємністю не менше, 3000 мАгод</w:t>
      </w:r>
    </w:p>
    <w:p w14:paraId="686F9A7D" w14:textId="77777777" w:rsidR="00A8326D" w:rsidRDefault="00A8326D" w:rsidP="00A8326D">
      <w:pPr>
        <w:pStyle w:val="afa"/>
        <w:numPr>
          <w:ilvl w:val="1"/>
          <w:numId w:val="29"/>
        </w:numPr>
      </w:pPr>
      <w:r>
        <w:t>Габарити пристрою не більші, 200х80х50</w:t>
      </w:r>
      <w:r w:rsidR="00F90399">
        <w:t xml:space="preserve"> мм</w:t>
      </w:r>
      <w:r w:rsidR="00476F60">
        <w:t xml:space="preserve"> х мм х мм</w:t>
      </w:r>
    </w:p>
    <w:p w14:paraId="1C8699AF" w14:textId="77777777" w:rsidR="00A8326D" w:rsidRDefault="00A8326D" w:rsidP="00A8326D">
      <w:pPr>
        <w:pStyle w:val="afa"/>
        <w:numPr>
          <w:ilvl w:val="0"/>
          <w:numId w:val="29"/>
        </w:numPr>
        <w:rPr>
          <w:b/>
          <w:bCs/>
        </w:rPr>
      </w:pPr>
      <w:r w:rsidRPr="00A8326D">
        <w:rPr>
          <w:b/>
          <w:bCs/>
        </w:rPr>
        <w:t>Вимоги до надійності</w:t>
      </w:r>
    </w:p>
    <w:p w14:paraId="72C2941B" w14:textId="77777777" w:rsidR="00A8326D" w:rsidRDefault="00A8326D" w:rsidP="00A8326D">
      <w:pPr>
        <w:pStyle w:val="afa"/>
        <w:numPr>
          <w:ilvl w:val="1"/>
          <w:numId w:val="29"/>
        </w:numPr>
      </w:pPr>
      <w:r>
        <w:t>Час безвідмовної роботи, не менше, 2 років</w:t>
      </w:r>
    </w:p>
    <w:p w14:paraId="2DB8BF3A" w14:textId="77777777" w:rsidR="00A8326D" w:rsidRDefault="00A8326D" w:rsidP="00A8326D">
      <w:pPr>
        <w:pStyle w:val="afa"/>
        <w:numPr>
          <w:ilvl w:val="1"/>
          <w:numId w:val="29"/>
        </w:numPr>
      </w:pPr>
      <w:r>
        <w:t>Пристрій повинен мати можливість змінити елементи живлення</w:t>
      </w:r>
    </w:p>
    <w:p w14:paraId="238CF1CF" w14:textId="77777777" w:rsidR="00A8326D" w:rsidRDefault="005F30DA" w:rsidP="00A8326D">
      <w:pPr>
        <w:pStyle w:val="afa"/>
        <w:numPr>
          <w:ilvl w:val="1"/>
          <w:numId w:val="29"/>
        </w:numPr>
      </w:pPr>
      <w:r>
        <w:t>Повинен мати можливість ремонтопридатності</w:t>
      </w:r>
    </w:p>
    <w:p w14:paraId="71254E97" w14:textId="77777777" w:rsidR="005F30DA" w:rsidRPr="005F30DA" w:rsidRDefault="005F30DA" w:rsidP="005F30DA">
      <w:pPr>
        <w:pStyle w:val="afa"/>
        <w:numPr>
          <w:ilvl w:val="0"/>
          <w:numId w:val="29"/>
        </w:numPr>
        <w:rPr>
          <w:b/>
          <w:bCs/>
        </w:rPr>
      </w:pPr>
      <w:r w:rsidRPr="005F30DA">
        <w:rPr>
          <w:b/>
          <w:bCs/>
        </w:rPr>
        <w:t>Уніфікація та стандартизація</w:t>
      </w:r>
    </w:p>
    <w:p w14:paraId="3F44E021" w14:textId="77777777" w:rsidR="00C03DA3" w:rsidRDefault="00C03DA3" w:rsidP="00C03DA3">
      <w:pPr>
        <w:ind w:left="567" w:firstLine="0"/>
      </w:pPr>
      <w:r>
        <w:t xml:space="preserve"> </w:t>
      </w:r>
      <w:r w:rsidR="005F30DA">
        <w:t>Потрібно використовувати стандартні та уніфіковані вузли та деталі.</w:t>
      </w:r>
    </w:p>
    <w:p w14:paraId="505733C5" w14:textId="77777777" w:rsidR="005F30DA" w:rsidRDefault="005F30DA" w:rsidP="005F30DA">
      <w:pPr>
        <w:pStyle w:val="afa"/>
        <w:numPr>
          <w:ilvl w:val="0"/>
          <w:numId w:val="29"/>
        </w:numPr>
        <w:rPr>
          <w:b/>
          <w:bCs/>
        </w:rPr>
      </w:pPr>
      <w:r w:rsidRPr="005F30DA">
        <w:rPr>
          <w:b/>
          <w:bCs/>
        </w:rPr>
        <w:t>Вимоги до дизайну</w:t>
      </w:r>
    </w:p>
    <w:p w14:paraId="3C69E7FB" w14:textId="77777777" w:rsidR="005F30DA" w:rsidRDefault="005F30DA" w:rsidP="0040150B">
      <w:pPr>
        <w:ind w:left="567" w:firstLine="0"/>
      </w:pPr>
      <w:r w:rsidRPr="005F30DA">
        <w:t>Такі вимоги не висувалися</w:t>
      </w:r>
      <w:r>
        <w:t>.</w:t>
      </w:r>
    </w:p>
    <w:p w14:paraId="45F552BD" w14:textId="77777777" w:rsidR="005F30DA" w:rsidRDefault="005F30DA" w:rsidP="005F30DA">
      <w:pPr>
        <w:pStyle w:val="afa"/>
        <w:numPr>
          <w:ilvl w:val="0"/>
          <w:numId w:val="29"/>
        </w:numPr>
        <w:rPr>
          <w:b/>
          <w:bCs/>
        </w:rPr>
      </w:pPr>
      <w:r w:rsidRPr="0040150B">
        <w:rPr>
          <w:b/>
          <w:bCs/>
        </w:rPr>
        <w:t>Вимоги до експлуатації, зручність для обслуговування</w:t>
      </w:r>
    </w:p>
    <w:p w14:paraId="6F73EC3B" w14:textId="77777777" w:rsidR="0040150B" w:rsidRDefault="0040150B" w:rsidP="0040150B">
      <w:pPr>
        <w:ind w:left="567" w:firstLine="0"/>
      </w:pPr>
      <w:r w:rsidRPr="0040150B">
        <w:t>Пристрій повинен легко розбиратися та ремонтуватися.</w:t>
      </w:r>
    </w:p>
    <w:p w14:paraId="4D3A8FE4" w14:textId="77777777" w:rsidR="0040150B" w:rsidRPr="0040150B" w:rsidRDefault="0040150B" w:rsidP="0040150B">
      <w:pPr>
        <w:pStyle w:val="afa"/>
        <w:numPr>
          <w:ilvl w:val="0"/>
          <w:numId w:val="29"/>
        </w:numPr>
        <w:rPr>
          <w:b/>
          <w:bCs/>
        </w:rPr>
      </w:pPr>
      <w:r w:rsidRPr="0040150B">
        <w:rPr>
          <w:b/>
          <w:bCs/>
        </w:rPr>
        <w:t>Умови експлуатації</w:t>
      </w:r>
    </w:p>
    <w:p w14:paraId="5AAEEC6D" w14:textId="77777777" w:rsidR="0040150B" w:rsidRDefault="0040150B" w:rsidP="0040150B">
      <w:pPr>
        <w:ind w:left="567" w:firstLine="0"/>
      </w:pPr>
      <w:r>
        <w:t xml:space="preserve">Кліматичне виконання за ГОСТ 15150-69 ТС4. У4. </w:t>
      </w:r>
    </w:p>
    <w:p w14:paraId="03B10032" w14:textId="77777777" w:rsidR="0040150B" w:rsidRPr="00254464" w:rsidRDefault="005274BF" w:rsidP="0040150B">
      <w:pPr>
        <w:ind w:left="567" w:firstLine="0"/>
        <w:rPr>
          <w:lang w:val="ru-RU"/>
        </w:rPr>
      </w:pPr>
      <w:r>
        <w:rPr>
          <w:noProof/>
          <w:lang w:eastAsia="uk-UA"/>
        </w:rPr>
        <mc:AlternateContent>
          <mc:Choice Requires="wpg">
            <w:drawing>
              <wp:anchor distT="0" distB="0" distL="114300" distR="114300" simplePos="0" relativeHeight="251757568" behindDoc="0" locked="0" layoutInCell="0" allowOverlap="1" wp14:anchorId="581177D2" wp14:editId="4A3C0D26">
                <wp:simplePos x="0" y="0"/>
                <wp:positionH relativeFrom="margin">
                  <wp:align>center</wp:align>
                </wp:positionH>
                <wp:positionV relativeFrom="page">
                  <wp:align>bottom</wp:align>
                </wp:positionV>
                <wp:extent cx="6590665" cy="10079355"/>
                <wp:effectExtent l="0" t="0" r="19685" b="17145"/>
                <wp:wrapNone/>
                <wp:docPr id="1101" name="Группа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1102"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 name="Line 5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4" name="Line 5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5" name="Line 5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5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7" name="Line 5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8" name="Line 5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9" name="Line 5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0" name="Line 6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1" name="Line 6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2" name="Line 6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F741CF3"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wps:txbx>
                        <wps:bodyPr rot="0" vert="horz" wrap="square" lIns="12700" tIns="12700" rIns="12700" bIns="12700" anchor="t" anchorCtr="0" upright="1">
                          <a:noAutofit/>
                        </wps:bodyPr>
                      </wps:wsp>
                      <wps:wsp>
                        <wps:cNvPr id="111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08F0F9"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wps:txbx>
                        <wps:bodyPr rot="0" vert="horz" wrap="square" lIns="12700" tIns="12700" rIns="12700" bIns="12700" anchor="t" anchorCtr="0" upright="1">
                          <a:noAutofit/>
                        </wps:bodyPr>
                      </wps:wsp>
                      <wps:wsp>
                        <wps:cNvPr id="111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62265F"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wps:txbx>
                        <wps:bodyPr rot="0" vert="horz" wrap="square" lIns="12700" tIns="12700" rIns="12700" bIns="12700" anchor="t" anchorCtr="0" upright="1">
                          <a:noAutofit/>
                        </wps:bodyPr>
                      </wps:wsp>
                      <wps:wsp>
                        <wps:cNvPr id="111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BC05AE3"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wps:txbx>
                        <wps:bodyPr rot="0" vert="horz" wrap="square" lIns="12700" tIns="12700" rIns="12700" bIns="12700" anchor="t" anchorCtr="0" upright="1">
                          <a:noAutofit/>
                        </wps:bodyPr>
                      </wps:wsp>
                      <wps:wsp>
                        <wps:cNvPr id="1117" name="Rectangle 67"/>
                        <wps:cNvSpPr>
                          <a:spLocks noChangeArrowheads="1"/>
                        </wps:cNvSpPr>
                        <wps:spPr bwMode="auto">
                          <a:xfrm>
                            <a:off x="6517" y="19660"/>
                            <a:ext cx="11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3DC1B2"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wps:txbx>
                        <wps:bodyPr rot="0" vert="horz" wrap="square" lIns="12700" tIns="12700" rIns="12700" bIns="12700" anchor="t" anchorCtr="0" upright="1">
                          <a:noAutofit/>
                        </wps:bodyPr>
                      </wps:wsp>
                      <wps:wsp>
                        <wps:cNvPr id="1118" name="Rectangle 68"/>
                        <wps:cNvSpPr>
                          <a:spLocks noChangeArrowheads="1"/>
                        </wps:cNvSpPr>
                        <wps:spPr bwMode="auto">
                          <a:xfrm>
                            <a:off x="18878" y="18959"/>
                            <a:ext cx="11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31C510"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wps:txbx>
                        <wps:bodyPr rot="0" vert="horz" wrap="square" lIns="12700" tIns="12700" rIns="12700" bIns="12700" anchor="t" anchorCtr="0" upright="1">
                          <a:noAutofit/>
                        </wps:bodyPr>
                      </wps:wsp>
                      <wps:wsp>
                        <wps:cNvPr id="111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C07C8B" w14:textId="77777777" w:rsidR="003863C1" w:rsidRPr="00092889" w:rsidRDefault="003863C1" w:rsidP="005274BF">
                              <w:pPr>
                                <w:pStyle w:val="af3"/>
                                <w:jc w:val="center"/>
                                <w:rPr>
                                  <w:rFonts w:ascii="Arial" w:hAnsi="Arial" w:cs="Arial"/>
                                </w:rPr>
                              </w:pPr>
                              <w:r>
                                <w:rPr>
                                  <w:rFonts w:ascii="Arial" w:hAnsi="Arial" w:cs="Arial"/>
                                </w:rPr>
                                <w:t>3</w:t>
                              </w:r>
                            </w:p>
                          </w:txbxContent>
                        </wps:txbx>
                        <wps:bodyPr rot="0" vert="horz" wrap="square" lIns="12700" tIns="12700" rIns="12700" bIns="12700" anchor="t" anchorCtr="0" upright="1">
                          <a:noAutofit/>
                        </wps:bodyPr>
                      </wps:wsp>
                      <wps:wsp>
                        <wps:cNvPr id="1120" name="Rectangle 70"/>
                        <wps:cNvSpPr>
                          <a:spLocks noChangeArrowheads="1"/>
                        </wps:cNvSpPr>
                        <wps:spPr bwMode="auto">
                          <a:xfrm>
                            <a:off x="7745" y="18959"/>
                            <a:ext cx="11075"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DB732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1177D2" id="_x0000_s2053" style="position:absolute;left:0;text-align:left;margin-left:0;margin-top:0;width:518.95pt;height:793.65pt;z-index:251757568;mso-position-horizontal:center;mso-position-horizontal-relative:margin;mso-position-vertical:bottom;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" o:allowincell="f">
                <v:rect id="Rectangle 52" o:spid="_x0000_s205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" filled="f" strokeweight="2pt"/>
                <v:line id="Line 53" o:spid="_x0000_s205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EivgAAAN0AAAAPAAAAZHJzL2Rvd25yZXYueG1sRE+9CsIw&#10;EN4F3yGc4Kapi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AcqoSK+AAAA3QAAAA8AAAAAAAAA&#10;AAAAAAAABwIAAGRycy9kb3ducmV2LnhtbFBLBQYAAAAAAwADALcAAADyAgAAAAA=&#10;" strokeweight="2pt"/>
                <v:line id="Line 54" o:spid="_x0000_s205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" strokeweight="2pt"/>
                <v:line id="Line 55" o:spid="_x0000_s205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" strokeweight="2pt"/>
                <v:line id="Line 56" o:spid="_x0000_s205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" strokeweight="2pt"/>
                <v:line id="Line 57" o:spid="_x0000_s205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" strokeweight="2pt"/>
                <v:line id="Line 58" o:spid="_x0000_s206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" strokeweight="2pt"/>
                <v:line id="Line 59" o:spid="_x0000_s206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" strokeweight="2pt"/>
                <v:line id="Line 60" o:spid="_x0000_s206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" strokeweight="1pt"/>
                <v:line id="Line 61" o:spid="_x0000_s206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" strokeweight="2pt"/>
                <v:line id="Line 62" o:spid="_x0000_s206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" strokeweight="1pt"/>
                <v:rect id="Rectangle 63" o:spid="_x0000_s206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" filled="f" stroked="f" strokeweight=".25pt">
                  <v:textbox inset="1pt,1pt,1pt,1pt">
                    <w:txbxContent>
                      <w:p w14:paraId="7F741CF3" w14:textId="77777777" w:rsidR="003863C1" w:rsidRPr="00092889" w:rsidRDefault="003863C1" w:rsidP="005274BF">
                        <w:pPr>
                          <w:pStyle w:val="af3"/>
                          <w:jc w:val="center"/>
                          <w:rPr>
                            <w:rFonts w:ascii="Arial" w:hAnsi="Arial" w:cs="Arial"/>
                            <w:sz w:val="20"/>
                          </w:rPr>
                        </w:pPr>
                        <w:r w:rsidRPr="00092889">
                          <w:rPr>
                            <w:rFonts w:ascii="Arial" w:hAnsi="Arial" w:cs="Arial"/>
                            <w:sz w:val="20"/>
                          </w:rPr>
                          <w:t>Зм.</w:t>
                        </w:r>
                      </w:p>
                    </w:txbxContent>
                  </v:textbox>
                </v:rect>
                <v:rect id="Rectangle 64" o:spid="_x0000_s206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" filled="f" stroked="f" strokeweight=".25pt">
                  <v:textbox inset="1pt,1pt,1pt,1pt">
                    <w:txbxContent>
                      <w:p w14:paraId="0608F0F9" w14:textId="77777777" w:rsidR="003863C1" w:rsidRPr="00092889" w:rsidRDefault="003863C1" w:rsidP="005274BF">
                        <w:pPr>
                          <w:pStyle w:val="af3"/>
                          <w:jc w:val="center"/>
                          <w:rPr>
                            <w:rFonts w:ascii="Arial" w:hAnsi="Arial" w:cs="Arial"/>
                            <w:sz w:val="20"/>
                          </w:rPr>
                        </w:pPr>
                        <w:r w:rsidRPr="00092889">
                          <w:rPr>
                            <w:rFonts w:ascii="Arial" w:hAnsi="Arial" w:cs="Arial"/>
                            <w:sz w:val="20"/>
                          </w:rPr>
                          <w:t>Лист</w:t>
                        </w:r>
                      </w:p>
                    </w:txbxContent>
                  </v:textbox>
                </v:rect>
                <v:rect id="Rectangle 65" o:spid="_x0000_s206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" filled="f" stroked="f" strokeweight=".25pt">
                  <v:textbox inset="1pt,1pt,1pt,1pt">
                    <w:txbxContent>
                      <w:p w14:paraId="7962265F" w14:textId="77777777" w:rsidR="003863C1" w:rsidRPr="00092889" w:rsidRDefault="003863C1" w:rsidP="005274BF">
                        <w:pPr>
                          <w:pStyle w:val="af3"/>
                          <w:jc w:val="center"/>
                          <w:rPr>
                            <w:rFonts w:ascii="Arial" w:hAnsi="Arial" w:cs="Arial"/>
                            <w:sz w:val="20"/>
                          </w:rPr>
                        </w:pPr>
                        <w:r w:rsidRPr="00092889">
                          <w:rPr>
                            <w:rFonts w:ascii="Arial" w:hAnsi="Arial" w:cs="Arial"/>
                            <w:sz w:val="20"/>
                          </w:rPr>
                          <w:t>№ докум.</w:t>
                        </w:r>
                      </w:p>
                    </w:txbxContent>
                  </v:textbox>
                </v:rect>
                <v:rect id="Rectangle 66" o:spid="_x0000_s206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" filled="f" stroked="f" strokeweight=".25pt">
                  <v:textbox inset="1pt,1pt,1pt,1pt">
                    <w:txbxContent>
                      <w:p w14:paraId="1BC05AE3" w14:textId="77777777" w:rsidR="003863C1" w:rsidRPr="00092889" w:rsidRDefault="003863C1" w:rsidP="005274BF">
                        <w:pPr>
                          <w:pStyle w:val="af3"/>
                          <w:jc w:val="center"/>
                          <w:rPr>
                            <w:rFonts w:ascii="Arial" w:hAnsi="Arial" w:cs="Arial"/>
                            <w:sz w:val="20"/>
                          </w:rPr>
                        </w:pPr>
                        <w:r w:rsidRPr="00092889">
                          <w:rPr>
                            <w:rFonts w:ascii="Arial" w:hAnsi="Arial" w:cs="Arial"/>
                            <w:sz w:val="20"/>
                          </w:rPr>
                          <w:t>Підпис</w:t>
                        </w:r>
                      </w:p>
                    </w:txbxContent>
                  </v:textbox>
                </v:rect>
                <v:rect id="Rectangle 67" o:spid="_x0000_s206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" filled="f" stroked="f" strokeweight=".25pt">
                  <v:textbox inset="1pt,1pt,1pt,1pt">
                    <w:txbxContent>
                      <w:p w14:paraId="163DC1B2" w14:textId="77777777" w:rsidR="003863C1" w:rsidRPr="00092889" w:rsidRDefault="003863C1" w:rsidP="005274BF">
                        <w:pPr>
                          <w:pStyle w:val="af3"/>
                          <w:jc w:val="center"/>
                          <w:rPr>
                            <w:rFonts w:ascii="Arial" w:hAnsi="Arial" w:cs="Arial"/>
                            <w:sz w:val="20"/>
                          </w:rPr>
                        </w:pPr>
                        <w:r w:rsidRPr="00092889">
                          <w:rPr>
                            <w:rFonts w:ascii="Arial" w:hAnsi="Arial" w:cs="Arial"/>
                            <w:sz w:val="20"/>
                          </w:rPr>
                          <w:t>Дата</w:t>
                        </w:r>
                      </w:p>
                    </w:txbxContent>
                  </v:textbox>
                </v:rect>
                <v:rect id="Rectangle 68" o:spid="_x0000_s207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" filled="f" stroked="f" strokeweight=".25pt">
                  <v:textbox inset="1pt,1pt,1pt,1pt">
                    <w:txbxContent>
                      <w:p w14:paraId="0731C510" w14:textId="77777777" w:rsidR="003863C1" w:rsidRPr="00092889" w:rsidRDefault="003863C1" w:rsidP="005274BF">
                        <w:pPr>
                          <w:pStyle w:val="af3"/>
                          <w:jc w:val="center"/>
                          <w:rPr>
                            <w:rFonts w:ascii="Arial" w:hAnsi="Arial" w:cs="Arial"/>
                            <w:sz w:val="22"/>
                          </w:rPr>
                        </w:pPr>
                        <w:r w:rsidRPr="00092889">
                          <w:rPr>
                            <w:rFonts w:ascii="Arial" w:hAnsi="Arial" w:cs="Arial"/>
                            <w:sz w:val="22"/>
                          </w:rPr>
                          <w:t>Лист</w:t>
                        </w:r>
                      </w:p>
                    </w:txbxContent>
                  </v:textbox>
                </v:rect>
                <v:rect id="Rectangle 69" o:spid="_x0000_s207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" filled="f" stroked="f" strokeweight=".25pt">
                  <v:textbox inset="1pt,1pt,1pt,1pt">
                    <w:txbxContent>
                      <w:p w14:paraId="4BC07C8B" w14:textId="77777777" w:rsidR="003863C1" w:rsidRPr="00092889" w:rsidRDefault="003863C1" w:rsidP="005274BF">
                        <w:pPr>
                          <w:pStyle w:val="af3"/>
                          <w:jc w:val="center"/>
                          <w:rPr>
                            <w:rFonts w:ascii="Arial" w:hAnsi="Arial" w:cs="Arial"/>
                          </w:rPr>
                        </w:pPr>
                        <w:r>
                          <w:rPr>
                            <w:rFonts w:ascii="Arial" w:hAnsi="Arial" w:cs="Arial"/>
                          </w:rPr>
                          <w:t>3</w:t>
                        </w:r>
                      </w:p>
                    </w:txbxContent>
                  </v:textbox>
                </v:rect>
                <v:rect id="Rectangle 70" o:spid="_x0000_s207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" filled="f" stroked="f" strokeweight=".25pt">
                  <v:textbox inset="1pt,1pt,1pt,1pt">
                    <w:txbxContent>
                      <w:p w14:paraId="4CDB732A" w14:textId="77777777" w:rsidR="003863C1" w:rsidRPr="00F86A61" w:rsidRDefault="003863C1" w:rsidP="005274BF">
                        <w:pPr>
                          <w:pStyle w:val="af3"/>
                          <w:jc w:val="center"/>
                          <w:rPr>
                            <w:rFonts w:ascii="Arial" w:hAnsi="Arial" w:cs="Arial"/>
                            <w:sz w:val="40"/>
                            <w:szCs w:val="40"/>
                            <w:lang w:val="ru-RU"/>
                          </w:rPr>
                        </w:pPr>
                        <w:r w:rsidRPr="008D3DCA">
                          <w:rPr>
                            <w:rFonts w:ascii="ГОСТ тип А" w:eastAsia="ГОСТ тип А" w:hAnsi="ГОСТ тип А" w:cs="ГОСТ тип А"/>
                            <w:sz w:val="40"/>
                            <w:szCs w:val="40"/>
                          </w:rPr>
                          <w:t>РЕ01.425713.001</w:t>
                        </w:r>
                        <w:r>
                          <w:rPr>
                            <w:rFonts w:ascii="ГОСТ тип А" w:eastAsia="ГОСТ тип А" w:hAnsi="ГОСТ тип А" w:cs="ГОСТ тип А"/>
                            <w:sz w:val="40"/>
                            <w:szCs w:val="40"/>
                          </w:rPr>
                          <w:t xml:space="preserve"> ТЗ</w:t>
                        </w:r>
                      </w:p>
                    </w:txbxContent>
                  </v:textbox>
                </v:rect>
                <w10:wrap anchorx="margin" anchory="page"/>
              </v:group>
            </w:pict>
          </mc:Fallback>
        </mc:AlternateContent>
      </w:r>
      <w:r w:rsidR="0040150B">
        <w:t>Умови експлуатації згідно ГОСТ 16019-2001</w:t>
      </w:r>
      <w:r w:rsidR="0040150B" w:rsidRPr="00254464">
        <w:rPr>
          <w:lang w:val="ru-RU"/>
        </w:rPr>
        <w:t xml:space="preserve">. </w:t>
      </w:r>
      <w:r w:rsidR="0040150B">
        <w:rPr>
          <w:lang w:val="en-US"/>
        </w:rPr>
        <w:t>C</w:t>
      </w:r>
      <w:r w:rsidR="0040150B" w:rsidRPr="00254464">
        <w:rPr>
          <w:lang w:val="ru-RU"/>
        </w:rPr>
        <w:t>2 -</w:t>
      </w:r>
      <w:r w:rsidR="0040150B">
        <w:t xml:space="preserve"> </w:t>
      </w:r>
      <w:r w:rsidR="0040150B">
        <w:rPr>
          <w:lang w:val="en-US"/>
        </w:rPr>
        <w:t>c</w:t>
      </w:r>
      <w:r w:rsidR="0040150B" w:rsidRPr="00234F12">
        <w:t>таціонарна, що встановлюється під навісом на відкритому повітрі або в неопалюваних наземних та підземних спорудах</w:t>
      </w:r>
      <w:r w:rsidR="0040150B" w:rsidRPr="00254464">
        <w:rPr>
          <w:lang w:val="ru-RU"/>
        </w:rPr>
        <w:t>.</w:t>
      </w:r>
    </w:p>
    <w:p w14:paraId="19DDDDDD" w14:textId="77777777" w:rsidR="0040150B" w:rsidRDefault="0040150B" w:rsidP="0040150B">
      <w:pPr>
        <w:pStyle w:val="afa"/>
        <w:numPr>
          <w:ilvl w:val="0"/>
          <w:numId w:val="29"/>
        </w:numPr>
        <w:rPr>
          <w:b/>
          <w:bCs/>
        </w:rPr>
      </w:pPr>
      <w:r w:rsidRPr="0040150B">
        <w:rPr>
          <w:b/>
          <w:bCs/>
        </w:rPr>
        <w:t>Вимоги до сировини та матеріалів</w:t>
      </w:r>
    </w:p>
    <w:p w14:paraId="6F952553" w14:textId="77777777" w:rsidR="0040150B" w:rsidRDefault="0040150B" w:rsidP="0040150B">
      <w:pPr>
        <w:ind w:left="567" w:firstLine="0"/>
      </w:pPr>
      <w:r w:rsidRPr="0040150B">
        <w:t>Корпус повинен мати мінімальні розміри та забезпечувати досить гарну міцність</w:t>
      </w:r>
      <w:r>
        <w:t>. Для заміни компонентів повинен легко розбиратися.</w:t>
      </w:r>
    </w:p>
    <w:p w14:paraId="47C5CA47" w14:textId="77777777" w:rsidR="0040150B" w:rsidRDefault="0040150B" w:rsidP="0040150B">
      <w:pPr>
        <w:pStyle w:val="afa"/>
        <w:numPr>
          <w:ilvl w:val="0"/>
          <w:numId w:val="29"/>
        </w:numPr>
        <w:rPr>
          <w:b/>
          <w:bCs/>
        </w:rPr>
      </w:pPr>
      <w:r w:rsidRPr="0040150B">
        <w:rPr>
          <w:b/>
          <w:bCs/>
        </w:rPr>
        <w:t>Вимоги до конструкторської і технологічної документації</w:t>
      </w:r>
    </w:p>
    <w:p w14:paraId="09EDD9A4" w14:textId="77777777" w:rsidR="0040150B" w:rsidRDefault="0040150B" w:rsidP="0040150B">
      <w:pPr>
        <w:ind w:left="567" w:firstLine="0"/>
      </w:pPr>
      <w:r w:rsidRPr="0040150B">
        <w:t>Всі конструкторські та технологічні документації повинні бути оформлені відповідно до вимог ЕСКД.</w:t>
      </w:r>
    </w:p>
    <w:p w14:paraId="04C325E0" w14:textId="77777777" w:rsidR="00476F60" w:rsidRDefault="00476F60" w:rsidP="0040150B">
      <w:pPr>
        <w:ind w:left="567" w:firstLine="0"/>
      </w:pPr>
    </w:p>
    <w:p w14:paraId="4D90A5D1" w14:textId="77777777" w:rsidR="00476F60" w:rsidRDefault="00476F60" w:rsidP="0040150B">
      <w:pPr>
        <w:ind w:left="567" w:firstLine="0"/>
      </w:pPr>
    </w:p>
    <w:p w14:paraId="4136198B" w14:textId="77777777" w:rsidR="00476F60" w:rsidRDefault="00476F60" w:rsidP="0040150B">
      <w:pPr>
        <w:ind w:left="567" w:firstLine="0"/>
      </w:pPr>
    </w:p>
    <w:p w14:paraId="537EC26F" w14:textId="77777777" w:rsidR="00476F60" w:rsidRDefault="00476F60" w:rsidP="0040150B">
      <w:pPr>
        <w:ind w:left="567" w:firstLine="0"/>
      </w:pPr>
    </w:p>
    <w:p w14:paraId="40F60D77" w14:textId="77777777" w:rsidR="00476F60" w:rsidRDefault="00476F60" w:rsidP="0040150B">
      <w:pPr>
        <w:ind w:left="567" w:firstLine="0"/>
      </w:pPr>
    </w:p>
    <w:p w14:paraId="3A6F72B6" w14:textId="77777777" w:rsidR="00476F60" w:rsidRDefault="00476F60" w:rsidP="0040150B">
      <w:pPr>
        <w:ind w:left="567" w:firstLine="0"/>
      </w:pPr>
    </w:p>
    <w:p w14:paraId="609079D8" w14:textId="77777777" w:rsidR="00476F60" w:rsidRDefault="00476F60" w:rsidP="0040150B">
      <w:pPr>
        <w:ind w:left="567" w:firstLine="0"/>
      </w:pPr>
    </w:p>
    <w:p w14:paraId="219F497C" w14:textId="77777777" w:rsidR="00476F60" w:rsidRDefault="00476F60" w:rsidP="0040150B">
      <w:pPr>
        <w:ind w:left="567" w:firstLine="0"/>
      </w:pPr>
    </w:p>
    <w:p w14:paraId="76D2D0BE" w14:textId="77777777" w:rsidR="00476F60" w:rsidRDefault="00476F60" w:rsidP="0040150B">
      <w:pPr>
        <w:ind w:left="567" w:firstLine="0"/>
      </w:pPr>
    </w:p>
    <w:tbl>
      <w:tblPr>
        <w:tblpPr w:leftFromText="180" w:rightFromText="180" w:vertAnchor="text" w:horzAnchor="page" w:tblpX="6574"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tblGrid>
      <w:tr w:rsidR="00476F60" w:rsidRPr="00921791" w14:paraId="3DE1A275" w14:textId="77777777" w:rsidTr="00476F60">
        <w:trPr>
          <w:trHeight w:val="362"/>
        </w:trPr>
        <w:tc>
          <w:tcPr>
            <w:tcW w:w="1348" w:type="dxa"/>
            <w:tcBorders>
              <w:top w:val="nil"/>
              <w:left w:val="nil"/>
              <w:bottom w:val="single" w:sz="4" w:space="0" w:color="auto"/>
              <w:right w:val="nil"/>
            </w:tcBorders>
            <w:shd w:val="clear" w:color="auto" w:fill="auto"/>
            <w:vAlign w:val="bottom"/>
          </w:tcPr>
          <w:p w14:paraId="109EF9CB" w14:textId="77777777" w:rsidR="00476F60" w:rsidRPr="008E3B2D" w:rsidRDefault="0072423F" w:rsidP="00476F60">
            <w:pPr>
              <w:spacing w:line="240" w:lineRule="auto"/>
              <w:ind w:firstLine="0"/>
              <w:rPr>
                <w:bCs/>
                <w:szCs w:val="28"/>
                <w:lang w:val="ru-RU"/>
              </w:rPr>
            </w:pPr>
            <w:r w:rsidRPr="0072423F">
              <w:rPr>
                <w:b/>
                <w:noProof/>
                <w:sz w:val="40"/>
                <w:szCs w:val="40"/>
              </w:rPr>
              <w:drawing>
                <wp:anchor distT="0" distB="0" distL="114300" distR="114300" simplePos="0" relativeHeight="251782144" behindDoc="0" locked="0" layoutInCell="1" allowOverlap="1" wp14:anchorId="44BC616B" wp14:editId="61CE44BD">
                  <wp:simplePos x="0" y="0"/>
                  <wp:positionH relativeFrom="column">
                    <wp:posOffset>26670</wp:posOffset>
                  </wp:positionH>
                  <wp:positionV relativeFrom="paragraph">
                    <wp:posOffset>-683260</wp:posOffset>
                  </wp:positionV>
                  <wp:extent cx="802640" cy="1549400"/>
                  <wp:effectExtent l="0" t="0" r="0" b="0"/>
                  <wp:wrapNone/>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30967" t="34281" r="38520" b="32609"/>
                          <a:stretch/>
                        </pic:blipFill>
                        <pic:spPr bwMode="auto">
                          <a:xfrm rot="5400000">
                            <a:off x="0" y="0"/>
                            <a:ext cx="802640" cy="1549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476F60" w:rsidRPr="00824426" w14:paraId="022999DC" w14:textId="77777777" w:rsidTr="00476F60">
        <w:trPr>
          <w:trHeight w:val="315"/>
        </w:trPr>
        <w:tc>
          <w:tcPr>
            <w:tcW w:w="1348" w:type="dxa"/>
            <w:tcBorders>
              <w:top w:val="nil"/>
              <w:left w:val="nil"/>
              <w:bottom w:val="nil"/>
              <w:right w:val="nil"/>
            </w:tcBorders>
            <w:shd w:val="clear" w:color="auto" w:fill="auto"/>
          </w:tcPr>
          <w:p w14:paraId="142247CF" w14:textId="77777777" w:rsidR="00476F60" w:rsidRPr="00824426" w:rsidRDefault="00476F60" w:rsidP="00476F60">
            <w:pPr>
              <w:spacing w:line="240" w:lineRule="auto"/>
              <w:ind w:firstLine="0"/>
              <w:jc w:val="center"/>
              <w:rPr>
                <w:bCs/>
                <w:szCs w:val="28"/>
              </w:rPr>
            </w:pPr>
            <w:r>
              <w:rPr>
                <w:bCs/>
                <w:szCs w:val="28"/>
                <w:vertAlign w:val="superscript"/>
              </w:rPr>
              <w:t xml:space="preserve"> </w:t>
            </w:r>
            <w:r w:rsidRPr="00824426">
              <w:rPr>
                <w:bCs/>
                <w:szCs w:val="28"/>
                <w:vertAlign w:val="superscript"/>
              </w:rPr>
              <w:t>підпис</w:t>
            </w:r>
          </w:p>
        </w:tc>
      </w:tr>
    </w:tbl>
    <w:p w14:paraId="11002F3E" w14:textId="77777777" w:rsidR="00921791" w:rsidRPr="00476F60" w:rsidRDefault="00476F60" w:rsidP="00476F60">
      <w:pPr>
        <w:tabs>
          <w:tab w:val="left" w:pos="330"/>
        </w:tabs>
        <w:spacing w:line="240" w:lineRule="auto"/>
        <w:ind w:firstLine="0"/>
        <w:jc w:val="center"/>
        <w:rPr>
          <w:szCs w:val="28"/>
        </w:rPr>
      </w:pPr>
      <w:r>
        <w:rPr>
          <w:szCs w:val="28"/>
        </w:rPr>
        <w:t xml:space="preserve">                     Розробив               </w:t>
      </w:r>
      <w:r>
        <w:t>Варакута</w:t>
      </w:r>
    </w:p>
    <w:p w14:paraId="4F211858" w14:textId="77777777" w:rsidR="00476F60" w:rsidRDefault="00921791">
      <w:pPr>
        <w:spacing w:line="240" w:lineRule="auto"/>
        <w:ind w:firstLine="0"/>
        <w:jc w:val="left"/>
      </w:pPr>
      <w:r>
        <w:br w:type="page"/>
      </w:r>
    </w:p>
    <w:p w14:paraId="43AFC900" w14:textId="77777777" w:rsidR="00921791" w:rsidRDefault="00921791" w:rsidP="00921791">
      <w:pPr>
        <w:spacing w:line="240" w:lineRule="auto"/>
        <w:ind w:firstLine="0"/>
        <w:jc w:val="center"/>
        <w:rPr>
          <w:b/>
        </w:rPr>
      </w:pPr>
      <w:r>
        <w:rPr>
          <w:b/>
        </w:rPr>
        <w:t>ВІДОМІСТЬ ДИПЛОМНОГО ПРОЄКТУ</w:t>
      </w:r>
    </w:p>
    <w:p w14:paraId="49BEE775" w14:textId="77777777" w:rsidR="00921791" w:rsidRDefault="00921791" w:rsidP="00921791">
      <w:pPr>
        <w:tabs>
          <w:tab w:val="left" w:pos="720"/>
          <w:tab w:val="left" w:pos="1440"/>
          <w:tab w:val="left" w:pos="1620"/>
        </w:tabs>
        <w:spacing w:line="240" w:lineRule="auto"/>
        <w:ind w:firstLine="0"/>
        <w:jc w:val="center"/>
        <w:rPr>
          <w:b/>
        </w:rPr>
      </w:pPr>
    </w:p>
    <w:tbl>
      <w:tblPr>
        <w:tblW w:w="93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4"/>
        <w:gridCol w:w="572"/>
        <w:gridCol w:w="2693"/>
        <w:gridCol w:w="3684"/>
        <w:gridCol w:w="709"/>
        <w:gridCol w:w="1137"/>
      </w:tblGrid>
      <w:tr w:rsidR="00921791" w:rsidRPr="00730512" w14:paraId="5FE77C33" w14:textId="77777777" w:rsidTr="00E14D46">
        <w:trPr>
          <w:cantSplit/>
          <w:trHeight w:val="1468"/>
        </w:trPr>
        <w:tc>
          <w:tcPr>
            <w:tcW w:w="564" w:type="dxa"/>
            <w:vAlign w:val="center"/>
          </w:tcPr>
          <w:p w14:paraId="3BC240E8" w14:textId="77777777" w:rsidR="00921791" w:rsidRPr="00730512" w:rsidRDefault="00921791" w:rsidP="004C04AA">
            <w:pPr>
              <w:tabs>
                <w:tab w:val="left" w:pos="720"/>
                <w:tab w:val="left" w:pos="1440"/>
                <w:tab w:val="left" w:pos="1620"/>
              </w:tabs>
              <w:spacing w:line="240" w:lineRule="auto"/>
              <w:ind w:firstLine="0"/>
              <w:jc w:val="center"/>
              <w:rPr>
                <w:sz w:val="26"/>
              </w:rPr>
            </w:pPr>
            <w:r w:rsidRPr="00730512">
              <w:rPr>
                <w:sz w:val="26"/>
              </w:rPr>
              <w:t>№ з/п</w:t>
            </w:r>
          </w:p>
        </w:tc>
        <w:tc>
          <w:tcPr>
            <w:tcW w:w="572" w:type="dxa"/>
            <w:textDirection w:val="btLr"/>
            <w:vAlign w:val="center"/>
          </w:tcPr>
          <w:p w14:paraId="2640D01C" w14:textId="77777777" w:rsidR="00921791" w:rsidRPr="00730512" w:rsidRDefault="00921791" w:rsidP="004C04AA">
            <w:pPr>
              <w:tabs>
                <w:tab w:val="left" w:pos="720"/>
                <w:tab w:val="left" w:pos="1440"/>
                <w:tab w:val="left" w:pos="1620"/>
              </w:tabs>
              <w:spacing w:line="240" w:lineRule="auto"/>
              <w:ind w:left="113" w:right="113" w:firstLine="0"/>
              <w:jc w:val="center"/>
              <w:rPr>
                <w:sz w:val="26"/>
              </w:rPr>
            </w:pPr>
            <w:r w:rsidRPr="00730512">
              <w:rPr>
                <w:sz w:val="26"/>
              </w:rPr>
              <w:t>Формат</w:t>
            </w:r>
          </w:p>
        </w:tc>
        <w:tc>
          <w:tcPr>
            <w:tcW w:w="2693" w:type="dxa"/>
            <w:vAlign w:val="center"/>
          </w:tcPr>
          <w:p w14:paraId="1F7C951F" w14:textId="77777777" w:rsidR="00921791" w:rsidRPr="00730512" w:rsidRDefault="00921791" w:rsidP="004C04AA">
            <w:pPr>
              <w:tabs>
                <w:tab w:val="left" w:pos="720"/>
                <w:tab w:val="left" w:pos="1440"/>
                <w:tab w:val="left" w:pos="1620"/>
              </w:tabs>
              <w:spacing w:line="240" w:lineRule="auto"/>
              <w:ind w:firstLine="0"/>
              <w:jc w:val="center"/>
              <w:rPr>
                <w:sz w:val="26"/>
              </w:rPr>
            </w:pPr>
            <w:r w:rsidRPr="00730512">
              <w:rPr>
                <w:sz w:val="26"/>
              </w:rPr>
              <w:t>Позначення</w:t>
            </w:r>
          </w:p>
        </w:tc>
        <w:tc>
          <w:tcPr>
            <w:tcW w:w="3684" w:type="dxa"/>
            <w:vAlign w:val="center"/>
          </w:tcPr>
          <w:p w14:paraId="09717CAA" w14:textId="77777777" w:rsidR="00921791" w:rsidRPr="004E570E" w:rsidRDefault="00921791" w:rsidP="004C04AA">
            <w:pPr>
              <w:tabs>
                <w:tab w:val="left" w:pos="720"/>
                <w:tab w:val="left" w:pos="1440"/>
                <w:tab w:val="left" w:pos="1620"/>
              </w:tabs>
              <w:spacing w:line="240" w:lineRule="auto"/>
              <w:ind w:firstLine="0"/>
              <w:jc w:val="center"/>
              <w:rPr>
                <w:sz w:val="26"/>
                <w:lang w:val="en-US"/>
              </w:rPr>
            </w:pPr>
            <w:r w:rsidRPr="00730512">
              <w:rPr>
                <w:sz w:val="26"/>
              </w:rPr>
              <w:t>Найменування</w:t>
            </w:r>
          </w:p>
        </w:tc>
        <w:tc>
          <w:tcPr>
            <w:tcW w:w="709" w:type="dxa"/>
            <w:textDirection w:val="btLr"/>
            <w:vAlign w:val="center"/>
          </w:tcPr>
          <w:p w14:paraId="61C83449" w14:textId="77777777" w:rsidR="00921791" w:rsidRPr="00730512" w:rsidRDefault="00921791" w:rsidP="004C04AA">
            <w:pPr>
              <w:tabs>
                <w:tab w:val="left" w:pos="720"/>
                <w:tab w:val="left" w:pos="1440"/>
                <w:tab w:val="left" w:pos="1620"/>
              </w:tabs>
              <w:spacing w:line="240" w:lineRule="auto"/>
              <w:ind w:left="113" w:right="113" w:firstLine="0"/>
              <w:jc w:val="center"/>
              <w:rPr>
                <w:sz w:val="26"/>
              </w:rPr>
            </w:pPr>
            <w:r w:rsidRPr="00730512">
              <w:rPr>
                <w:sz w:val="26"/>
              </w:rPr>
              <w:t>Кількість листів</w:t>
            </w:r>
          </w:p>
        </w:tc>
        <w:tc>
          <w:tcPr>
            <w:tcW w:w="1137" w:type="dxa"/>
            <w:vAlign w:val="center"/>
          </w:tcPr>
          <w:p w14:paraId="588ACD01" w14:textId="77777777" w:rsidR="00921791" w:rsidRPr="00730512" w:rsidRDefault="00921791" w:rsidP="004C04AA">
            <w:pPr>
              <w:tabs>
                <w:tab w:val="left" w:pos="720"/>
                <w:tab w:val="left" w:pos="1440"/>
                <w:tab w:val="left" w:pos="1620"/>
              </w:tabs>
              <w:spacing w:line="240" w:lineRule="auto"/>
              <w:ind w:firstLine="0"/>
              <w:jc w:val="center"/>
              <w:rPr>
                <w:sz w:val="26"/>
              </w:rPr>
            </w:pPr>
            <w:r w:rsidRPr="00730512">
              <w:rPr>
                <w:sz w:val="26"/>
              </w:rPr>
              <w:t>Примітка</w:t>
            </w:r>
          </w:p>
        </w:tc>
      </w:tr>
      <w:tr w:rsidR="00921791" w:rsidRPr="00730512" w14:paraId="4EC72F98" w14:textId="77777777" w:rsidTr="00E14D46">
        <w:tc>
          <w:tcPr>
            <w:tcW w:w="564" w:type="dxa"/>
          </w:tcPr>
          <w:p w14:paraId="4E948C64"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1</w:t>
            </w:r>
          </w:p>
        </w:tc>
        <w:tc>
          <w:tcPr>
            <w:tcW w:w="572" w:type="dxa"/>
          </w:tcPr>
          <w:p w14:paraId="33DAA654"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4</w:t>
            </w:r>
          </w:p>
        </w:tc>
        <w:tc>
          <w:tcPr>
            <w:tcW w:w="2693" w:type="dxa"/>
          </w:tcPr>
          <w:p w14:paraId="662BC1B9" w14:textId="77777777" w:rsidR="00921791" w:rsidRPr="00D210FE" w:rsidRDefault="00921791" w:rsidP="004C04AA">
            <w:pPr>
              <w:ind w:firstLine="0"/>
              <w:rPr>
                <w:szCs w:val="28"/>
              </w:rPr>
            </w:pPr>
            <w:r w:rsidRPr="00D210FE">
              <w:rPr>
                <w:szCs w:val="28"/>
                <w:lang w:eastAsia="uk-UA"/>
              </w:rPr>
              <w:t>РЕ01.425713.001 ТЗ</w:t>
            </w:r>
          </w:p>
        </w:tc>
        <w:tc>
          <w:tcPr>
            <w:tcW w:w="3684" w:type="dxa"/>
          </w:tcPr>
          <w:p w14:paraId="37B3D4E9"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Завдання на дипломний проєкт</w:t>
            </w:r>
          </w:p>
        </w:tc>
        <w:tc>
          <w:tcPr>
            <w:tcW w:w="709" w:type="dxa"/>
          </w:tcPr>
          <w:p w14:paraId="08FBCE68"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3</w:t>
            </w:r>
          </w:p>
        </w:tc>
        <w:tc>
          <w:tcPr>
            <w:tcW w:w="1137" w:type="dxa"/>
          </w:tcPr>
          <w:p w14:paraId="3F2A2481"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3740F2C8" w14:textId="77777777" w:rsidTr="00E14D46">
        <w:tc>
          <w:tcPr>
            <w:tcW w:w="564" w:type="dxa"/>
          </w:tcPr>
          <w:p w14:paraId="4A79C60A"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2</w:t>
            </w:r>
          </w:p>
        </w:tc>
        <w:tc>
          <w:tcPr>
            <w:tcW w:w="572" w:type="dxa"/>
          </w:tcPr>
          <w:p w14:paraId="3CAF5615"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4</w:t>
            </w:r>
          </w:p>
        </w:tc>
        <w:tc>
          <w:tcPr>
            <w:tcW w:w="2693" w:type="dxa"/>
          </w:tcPr>
          <w:p w14:paraId="2D864569" w14:textId="77777777" w:rsidR="00921791" w:rsidRPr="00D210FE" w:rsidRDefault="00921791" w:rsidP="004C04AA">
            <w:pPr>
              <w:ind w:firstLine="0"/>
              <w:rPr>
                <w:szCs w:val="28"/>
              </w:rPr>
            </w:pPr>
            <w:r w:rsidRPr="00D210FE">
              <w:rPr>
                <w:szCs w:val="28"/>
                <w:lang w:eastAsia="uk-UA"/>
              </w:rPr>
              <w:t>РЕ01.425713.001 ПЗ</w:t>
            </w:r>
          </w:p>
        </w:tc>
        <w:tc>
          <w:tcPr>
            <w:tcW w:w="3684" w:type="dxa"/>
          </w:tcPr>
          <w:p w14:paraId="1321A88F"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Пояснювальна записка</w:t>
            </w:r>
          </w:p>
        </w:tc>
        <w:tc>
          <w:tcPr>
            <w:tcW w:w="709" w:type="dxa"/>
          </w:tcPr>
          <w:p w14:paraId="0D4C4082" w14:textId="77777777" w:rsidR="00921791" w:rsidRPr="00CF5D1D" w:rsidRDefault="00E2131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46</w:t>
            </w:r>
          </w:p>
        </w:tc>
        <w:tc>
          <w:tcPr>
            <w:tcW w:w="1137" w:type="dxa"/>
          </w:tcPr>
          <w:p w14:paraId="41536470"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27C84967" w14:textId="77777777" w:rsidTr="00E14D46">
        <w:tc>
          <w:tcPr>
            <w:tcW w:w="564" w:type="dxa"/>
          </w:tcPr>
          <w:p w14:paraId="51AEB12E"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3</w:t>
            </w:r>
          </w:p>
        </w:tc>
        <w:tc>
          <w:tcPr>
            <w:tcW w:w="572" w:type="dxa"/>
          </w:tcPr>
          <w:p w14:paraId="35D01956"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4</w:t>
            </w:r>
          </w:p>
        </w:tc>
        <w:tc>
          <w:tcPr>
            <w:tcW w:w="2693" w:type="dxa"/>
          </w:tcPr>
          <w:p w14:paraId="0B68DA1A" w14:textId="77777777" w:rsidR="00921791" w:rsidRPr="00D210FE" w:rsidRDefault="00921791" w:rsidP="004C04AA">
            <w:pPr>
              <w:ind w:firstLine="0"/>
              <w:rPr>
                <w:szCs w:val="28"/>
              </w:rPr>
            </w:pPr>
            <w:r w:rsidRPr="00D210FE">
              <w:rPr>
                <w:color w:val="2F2F2F"/>
                <w:szCs w:val="28"/>
                <w:lang w:eastAsia="uk-UA"/>
              </w:rPr>
              <w:t>РЕ01.425713.002</w:t>
            </w:r>
          </w:p>
        </w:tc>
        <w:tc>
          <w:tcPr>
            <w:tcW w:w="3684" w:type="dxa"/>
          </w:tcPr>
          <w:p w14:paraId="5083D376"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Специфікація на пристрій</w:t>
            </w:r>
          </w:p>
        </w:tc>
        <w:tc>
          <w:tcPr>
            <w:tcW w:w="709" w:type="dxa"/>
          </w:tcPr>
          <w:p w14:paraId="6C5442A9" w14:textId="77777777" w:rsidR="00921791" w:rsidRPr="00CF5D1D" w:rsidRDefault="00E63633"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1</w:t>
            </w:r>
          </w:p>
        </w:tc>
        <w:tc>
          <w:tcPr>
            <w:tcW w:w="1137" w:type="dxa"/>
          </w:tcPr>
          <w:p w14:paraId="778E43B4"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67719969" w14:textId="77777777" w:rsidTr="00E14D46">
        <w:tc>
          <w:tcPr>
            <w:tcW w:w="564" w:type="dxa"/>
          </w:tcPr>
          <w:p w14:paraId="49B4B561" w14:textId="77777777" w:rsidR="00921791" w:rsidRPr="00CF5D1D" w:rsidRDefault="00E14D4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4</w:t>
            </w:r>
          </w:p>
        </w:tc>
        <w:tc>
          <w:tcPr>
            <w:tcW w:w="572" w:type="dxa"/>
          </w:tcPr>
          <w:p w14:paraId="349F3696"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w:t>
            </w:r>
            <w:r>
              <w:rPr>
                <w:color w:val="000000" w:themeColor="text1"/>
                <w:sz w:val="26"/>
              </w:rPr>
              <w:t>3</w:t>
            </w:r>
          </w:p>
        </w:tc>
        <w:tc>
          <w:tcPr>
            <w:tcW w:w="2693" w:type="dxa"/>
          </w:tcPr>
          <w:p w14:paraId="5AFDE4FE" w14:textId="77777777" w:rsidR="00921791" w:rsidRPr="00D210FE" w:rsidRDefault="00921791" w:rsidP="004C04AA">
            <w:pPr>
              <w:ind w:firstLine="0"/>
              <w:rPr>
                <w:szCs w:val="28"/>
              </w:rPr>
            </w:pPr>
            <w:r w:rsidRPr="00D210FE">
              <w:rPr>
                <w:color w:val="2F2F2F"/>
                <w:szCs w:val="28"/>
                <w:lang w:eastAsia="uk-UA"/>
              </w:rPr>
              <w:t>РЕ01.425713.001 E3</w:t>
            </w:r>
          </w:p>
        </w:tc>
        <w:tc>
          <w:tcPr>
            <w:tcW w:w="3684" w:type="dxa"/>
          </w:tcPr>
          <w:p w14:paraId="5946CF92"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Схема електрична принципова</w:t>
            </w:r>
          </w:p>
        </w:tc>
        <w:tc>
          <w:tcPr>
            <w:tcW w:w="709" w:type="dxa"/>
          </w:tcPr>
          <w:p w14:paraId="0C95F214"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1</w:t>
            </w:r>
          </w:p>
        </w:tc>
        <w:tc>
          <w:tcPr>
            <w:tcW w:w="1137" w:type="dxa"/>
          </w:tcPr>
          <w:p w14:paraId="6F749B2A"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6971DE84" w14:textId="77777777" w:rsidTr="00E14D46">
        <w:tc>
          <w:tcPr>
            <w:tcW w:w="564" w:type="dxa"/>
          </w:tcPr>
          <w:p w14:paraId="0C17346E" w14:textId="77777777" w:rsidR="00921791" w:rsidRPr="00CF5D1D" w:rsidRDefault="00E14D4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5</w:t>
            </w:r>
          </w:p>
        </w:tc>
        <w:tc>
          <w:tcPr>
            <w:tcW w:w="572" w:type="dxa"/>
          </w:tcPr>
          <w:p w14:paraId="714306EC"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4</w:t>
            </w:r>
          </w:p>
        </w:tc>
        <w:tc>
          <w:tcPr>
            <w:tcW w:w="2693" w:type="dxa"/>
          </w:tcPr>
          <w:p w14:paraId="336D76F5" w14:textId="77777777" w:rsidR="00921791" w:rsidRPr="00D210FE" w:rsidRDefault="00921791" w:rsidP="004C04AA">
            <w:pPr>
              <w:ind w:firstLine="0"/>
              <w:rPr>
                <w:szCs w:val="28"/>
              </w:rPr>
            </w:pPr>
            <w:r w:rsidRPr="00D210FE">
              <w:rPr>
                <w:color w:val="2F2F2F"/>
                <w:szCs w:val="28"/>
                <w:lang w:eastAsia="uk-UA"/>
              </w:rPr>
              <w:t>РЕ01.425713.001 ПЕ</w:t>
            </w:r>
          </w:p>
        </w:tc>
        <w:tc>
          <w:tcPr>
            <w:tcW w:w="3684" w:type="dxa"/>
          </w:tcPr>
          <w:p w14:paraId="09796C26"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Перелік елементів</w:t>
            </w:r>
          </w:p>
        </w:tc>
        <w:tc>
          <w:tcPr>
            <w:tcW w:w="709" w:type="dxa"/>
          </w:tcPr>
          <w:p w14:paraId="1236AACD" w14:textId="77777777" w:rsidR="00921791" w:rsidRPr="00CF5D1D" w:rsidRDefault="00512AEC"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3</w:t>
            </w:r>
          </w:p>
        </w:tc>
        <w:tc>
          <w:tcPr>
            <w:tcW w:w="1137" w:type="dxa"/>
          </w:tcPr>
          <w:p w14:paraId="56432867"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38B04536" w14:textId="77777777" w:rsidTr="00E14D46">
        <w:tc>
          <w:tcPr>
            <w:tcW w:w="564" w:type="dxa"/>
          </w:tcPr>
          <w:p w14:paraId="50726BC2" w14:textId="77777777" w:rsidR="00921791" w:rsidRPr="00CF5D1D" w:rsidRDefault="00E14D4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6</w:t>
            </w:r>
          </w:p>
        </w:tc>
        <w:tc>
          <w:tcPr>
            <w:tcW w:w="572" w:type="dxa"/>
          </w:tcPr>
          <w:p w14:paraId="509CCA57"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w:t>
            </w:r>
            <w:r>
              <w:rPr>
                <w:color w:val="000000" w:themeColor="text1"/>
                <w:sz w:val="26"/>
              </w:rPr>
              <w:t>3</w:t>
            </w:r>
          </w:p>
        </w:tc>
        <w:tc>
          <w:tcPr>
            <w:tcW w:w="2693" w:type="dxa"/>
          </w:tcPr>
          <w:p w14:paraId="2A0B55C8" w14:textId="77777777" w:rsidR="00921791" w:rsidRPr="00D210FE" w:rsidRDefault="00921791" w:rsidP="004C04AA">
            <w:pPr>
              <w:ind w:firstLine="0"/>
              <w:rPr>
                <w:szCs w:val="28"/>
              </w:rPr>
            </w:pPr>
            <w:r w:rsidRPr="00D210FE">
              <w:rPr>
                <w:color w:val="2F2F2F"/>
                <w:szCs w:val="28"/>
                <w:lang w:eastAsia="uk-UA"/>
              </w:rPr>
              <w:t>РЕ01.758732.001 СК</w:t>
            </w:r>
          </w:p>
        </w:tc>
        <w:tc>
          <w:tcPr>
            <w:tcW w:w="3684" w:type="dxa"/>
          </w:tcPr>
          <w:p w14:paraId="0FE69BE5"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Складальний кресленик друкованої плати</w:t>
            </w:r>
          </w:p>
        </w:tc>
        <w:tc>
          <w:tcPr>
            <w:tcW w:w="709" w:type="dxa"/>
          </w:tcPr>
          <w:p w14:paraId="1CF7698C"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1</w:t>
            </w:r>
          </w:p>
        </w:tc>
        <w:tc>
          <w:tcPr>
            <w:tcW w:w="1137" w:type="dxa"/>
          </w:tcPr>
          <w:p w14:paraId="5A98F307"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7EDDF1FD" w14:textId="77777777" w:rsidTr="00E14D46">
        <w:tc>
          <w:tcPr>
            <w:tcW w:w="564" w:type="dxa"/>
          </w:tcPr>
          <w:p w14:paraId="5D5BF125" w14:textId="77777777" w:rsidR="00921791" w:rsidRPr="00CF5D1D" w:rsidRDefault="00E14D4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7</w:t>
            </w:r>
          </w:p>
        </w:tc>
        <w:tc>
          <w:tcPr>
            <w:tcW w:w="572" w:type="dxa"/>
          </w:tcPr>
          <w:p w14:paraId="2B3F120D"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w:t>
            </w:r>
            <w:r>
              <w:rPr>
                <w:color w:val="000000" w:themeColor="text1"/>
                <w:sz w:val="26"/>
              </w:rPr>
              <w:t>4</w:t>
            </w:r>
          </w:p>
        </w:tc>
        <w:tc>
          <w:tcPr>
            <w:tcW w:w="2693" w:type="dxa"/>
          </w:tcPr>
          <w:p w14:paraId="2DA44EFF" w14:textId="77777777" w:rsidR="00921791" w:rsidRPr="00D210FE" w:rsidRDefault="00921791" w:rsidP="004C04AA">
            <w:pPr>
              <w:ind w:firstLine="0"/>
              <w:rPr>
                <w:szCs w:val="28"/>
              </w:rPr>
            </w:pPr>
            <w:r w:rsidRPr="00D210FE">
              <w:rPr>
                <w:szCs w:val="28"/>
                <w:lang w:eastAsia="uk-UA"/>
              </w:rPr>
              <w:t>РЕ01.425713.001</w:t>
            </w:r>
          </w:p>
        </w:tc>
        <w:tc>
          <w:tcPr>
            <w:tcW w:w="3684" w:type="dxa"/>
          </w:tcPr>
          <w:p w14:paraId="1377510D"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Специфікація на друкований вузол</w:t>
            </w:r>
          </w:p>
        </w:tc>
        <w:tc>
          <w:tcPr>
            <w:tcW w:w="709" w:type="dxa"/>
          </w:tcPr>
          <w:p w14:paraId="636D0CFA"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1</w:t>
            </w:r>
          </w:p>
        </w:tc>
        <w:tc>
          <w:tcPr>
            <w:tcW w:w="1137" w:type="dxa"/>
          </w:tcPr>
          <w:p w14:paraId="6997C7EE" w14:textId="77777777" w:rsidR="00921791" w:rsidRPr="00730512" w:rsidRDefault="00921791" w:rsidP="004C04AA">
            <w:pPr>
              <w:tabs>
                <w:tab w:val="left" w:pos="720"/>
                <w:tab w:val="left" w:pos="1440"/>
                <w:tab w:val="left" w:pos="1620"/>
              </w:tabs>
              <w:spacing w:line="240" w:lineRule="auto"/>
              <w:ind w:firstLine="0"/>
              <w:jc w:val="center"/>
              <w:rPr>
                <w:sz w:val="26"/>
              </w:rPr>
            </w:pPr>
          </w:p>
        </w:tc>
      </w:tr>
      <w:tr w:rsidR="00921791" w:rsidRPr="00730512" w14:paraId="3A5AF407" w14:textId="77777777" w:rsidTr="00E14D46">
        <w:tc>
          <w:tcPr>
            <w:tcW w:w="564" w:type="dxa"/>
          </w:tcPr>
          <w:p w14:paraId="239972C5" w14:textId="77777777" w:rsidR="00921791" w:rsidRPr="00CF5D1D" w:rsidRDefault="00E14D46" w:rsidP="004C04AA">
            <w:pPr>
              <w:tabs>
                <w:tab w:val="left" w:pos="720"/>
                <w:tab w:val="left" w:pos="1440"/>
                <w:tab w:val="left" w:pos="1620"/>
              </w:tabs>
              <w:spacing w:line="240" w:lineRule="auto"/>
              <w:ind w:firstLine="0"/>
              <w:jc w:val="center"/>
              <w:rPr>
                <w:color w:val="000000" w:themeColor="text1"/>
                <w:sz w:val="26"/>
              </w:rPr>
            </w:pPr>
            <w:r>
              <w:rPr>
                <w:color w:val="000000" w:themeColor="text1"/>
                <w:sz w:val="26"/>
              </w:rPr>
              <w:t>8</w:t>
            </w:r>
          </w:p>
        </w:tc>
        <w:tc>
          <w:tcPr>
            <w:tcW w:w="572" w:type="dxa"/>
          </w:tcPr>
          <w:p w14:paraId="50D4ACC8"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А</w:t>
            </w:r>
            <w:r>
              <w:rPr>
                <w:color w:val="000000" w:themeColor="text1"/>
                <w:sz w:val="26"/>
              </w:rPr>
              <w:t>3</w:t>
            </w:r>
          </w:p>
        </w:tc>
        <w:tc>
          <w:tcPr>
            <w:tcW w:w="2693" w:type="dxa"/>
          </w:tcPr>
          <w:p w14:paraId="09F55DDC" w14:textId="77777777" w:rsidR="00921791" w:rsidRPr="00CD43D0" w:rsidRDefault="00CD43D0" w:rsidP="004C04AA">
            <w:pPr>
              <w:tabs>
                <w:tab w:val="left" w:pos="720"/>
                <w:tab w:val="left" w:pos="1440"/>
                <w:tab w:val="left" w:pos="1620"/>
              </w:tabs>
              <w:spacing w:line="240" w:lineRule="auto"/>
              <w:ind w:firstLine="0"/>
              <w:jc w:val="left"/>
              <w:rPr>
                <w:color w:val="000000" w:themeColor="text1"/>
                <w:szCs w:val="28"/>
              </w:rPr>
            </w:pPr>
            <w:r w:rsidRPr="00CD43D0">
              <w:rPr>
                <w:color w:val="000000" w:themeColor="text1"/>
                <w:szCs w:val="28"/>
              </w:rPr>
              <w:t>РЕ01.7587</w:t>
            </w:r>
            <w:r>
              <w:rPr>
                <w:color w:val="000000" w:themeColor="text1"/>
                <w:szCs w:val="28"/>
              </w:rPr>
              <w:t>3</w:t>
            </w:r>
            <w:r w:rsidRPr="00CD43D0">
              <w:rPr>
                <w:color w:val="000000" w:themeColor="text1"/>
                <w:szCs w:val="28"/>
              </w:rPr>
              <w:t>2.001</w:t>
            </w:r>
          </w:p>
        </w:tc>
        <w:tc>
          <w:tcPr>
            <w:tcW w:w="3684" w:type="dxa"/>
          </w:tcPr>
          <w:p w14:paraId="251E754C" w14:textId="77777777" w:rsidR="00921791" w:rsidRPr="00CF5D1D" w:rsidRDefault="00921791" w:rsidP="004C04AA">
            <w:pPr>
              <w:tabs>
                <w:tab w:val="left" w:pos="720"/>
                <w:tab w:val="left" w:pos="1440"/>
                <w:tab w:val="left" w:pos="1620"/>
              </w:tabs>
              <w:spacing w:line="240" w:lineRule="auto"/>
              <w:ind w:firstLine="0"/>
              <w:jc w:val="left"/>
              <w:rPr>
                <w:color w:val="000000" w:themeColor="text1"/>
                <w:sz w:val="26"/>
              </w:rPr>
            </w:pPr>
            <w:r w:rsidRPr="00CF5D1D">
              <w:rPr>
                <w:color w:val="000000" w:themeColor="text1"/>
                <w:sz w:val="26"/>
              </w:rPr>
              <w:t>Друкована плата</w:t>
            </w:r>
          </w:p>
        </w:tc>
        <w:tc>
          <w:tcPr>
            <w:tcW w:w="709" w:type="dxa"/>
          </w:tcPr>
          <w:p w14:paraId="1C86BD2D" w14:textId="77777777" w:rsidR="00921791" w:rsidRPr="00CF5D1D" w:rsidRDefault="00921791" w:rsidP="004C04AA">
            <w:pPr>
              <w:tabs>
                <w:tab w:val="left" w:pos="720"/>
                <w:tab w:val="left" w:pos="1440"/>
                <w:tab w:val="left" w:pos="1620"/>
              </w:tabs>
              <w:spacing w:line="240" w:lineRule="auto"/>
              <w:ind w:firstLine="0"/>
              <w:jc w:val="center"/>
              <w:rPr>
                <w:color w:val="000000" w:themeColor="text1"/>
                <w:sz w:val="26"/>
              </w:rPr>
            </w:pPr>
            <w:r w:rsidRPr="00CF5D1D">
              <w:rPr>
                <w:color w:val="000000" w:themeColor="text1"/>
                <w:sz w:val="26"/>
              </w:rPr>
              <w:t>1</w:t>
            </w:r>
          </w:p>
        </w:tc>
        <w:tc>
          <w:tcPr>
            <w:tcW w:w="1137" w:type="dxa"/>
          </w:tcPr>
          <w:p w14:paraId="781435A5" w14:textId="77777777" w:rsidR="00921791" w:rsidRPr="00730512" w:rsidRDefault="00921791" w:rsidP="004C04AA">
            <w:pPr>
              <w:tabs>
                <w:tab w:val="left" w:pos="720"/>
                <w:tab w:val="left" w:pos="1440"/>
                <w:tab w:val="left" w:pos="1620"/>
              </w:tabs>
              <w:spacing w:line="240" w:lineRule="auto"/>
              <w:ind w:firstLine="0"/>
              <w:jc w:val="center"/>
              <w:rPr>
                <w:sz w:val="26"/>
              </w:rPr>
            </w:pPr>
          </w:p>
        </w:tc>
      </w:tr>
    </w:tbl>
    <w:p w14:paraId="4E507866" w14:textId="77777777" w:rsidR="00921791" w:rsidRDefault="00921791" w:rsidP="00921791">
      <w:pPr>
        <w:tabs>
          <w:tab w:val="left" w:pos="720"/>
          <w:tab w:val="left" w:pos="1440"/>
          <w:tab w:val="left" w:pos="1620"/>
        </w:tabs>
        <w:spacing w:line="240" w:lineRule="auto"/>
        <w:ind w:firstLine="0"/>
        <w:jc w:val="center"/>
        <w:rPr>
          <w:sz w:val="26"/>
        </w:rPr>
      </w:pPr>
    </w:p>
    <w:p w14:paraId="0027C251" w14:textId="77777777" w:rsidR="00921791" w:rsidRDefault="00921791" w:rsidP="00921791">
      <w:pPr>
        <w:tabs>
          <w:tab w:val="left" w:pos="720"/>
          <w:tab w:val="left" w:pos="1440"/>
          <w:tab w:val="left" w:pos="1620"/>
        </w:tabs>
        <w:spacing w:line="240" w:lineRule="auto"/>
        <w:ind w:firstLine="0"/>
        <w:jc w:val="center"/>
        <w:rPr>
          <w:sz w:val="26"/>
        </w:rPr>
      </w:pPr>
    </w:p>
    <w:p w14:paraId="10564810" w14:textId="77777777" w:rsidR="00921791" w:rsidRDefault="00921791" w:rsidP="00921791">
      <w:pPr>
        <w:tabs>
          <w:tab w:val="left" w:pos="720"/>
          <w:tab w:val="left" w:pos="1440"/>
          <w:tab w:val="left" w:pos="1620"/>
        </w:tabs>
        <w:spacing w:line="240" w:lineRule="auto"/>
        <w:ind w:firstLine="0"/>
        <w:jc w:val="center"/>
        <w:rPr>
          <w:sz w:val="26"/>
        </w:rPr>
      </w:pPr>
    </w:p>
    <w:p w14:paraId="59174EDA" w14:textId="77777777" w:rsidR="00921791" w:rsidRDefault="00921791" w:rsidP="00921791">
      <w:pPr>
        <w:tabs>
          <w:tab w:val="left" w:pos="720"/>
          <w:tab w:val="left" w:pos="1440"/>
          <w:tab w:val="left" w:pos="1620"/>
        </w:tabs>
        <w:spacing w:line="240" w:lineRule="auto"/>
        <w:ind w:firstLine="0"/>
        <w:jc w:val="center"/>
        <w:rPr>
          <w:sz w:val="26"/>
        </w:rPr>
      </w:pPr>
    </w:p>
    <w:p w14:paraId="6E38DC83" w14:textId="77777777" w:rsidR="00921791" w:rsidRDefault="00921791" w:rsidP="00921791">
      <w:pPr>
        <w:tabs>
          <w:tab w:val="left" w:pos="720"/>
          <w:tab w:val="left" w:pos="1440"/>
          <w:tab w:val="left" w:pos="1620"/>
        </w:tabs>
        <w:spacing w:line="240" w:lineRule="auto"/>
        <w:ind w:firstLine="0"/>
        <w:jc w:val="center"/>
        <w:rPr>
          <w:sz w:val="26"/>
        </w:rPr>
      </w:pPr>
    </w:p>
    <w:p w14:paraId="16707F69" w14:textId="77777777" w:rsidR="00921791" w:rsidRDefault="00921791" w:rsidP="00921791">
      <w:pPr>
        <w:tabs>
          <w:tab w:val="left" w:pos="720"/>
          <w:tab w:val="left" w:pos="1440"/>
          <w:tab w:val="left" w:pos="1620"/>
        </w:tabs>
        <w:spacing w:line="240" w:lineRule="auto"/>
        <w:ind w:firstLine="0"/>
        <w:jc w:val="center"/>
        <w:rPr>
          <w:sz w:val="26"/>
        </w:rPr>
      </w:pPr>
    </w:p>
    <w:p w14:paraId="74D48F52" w14:textId="77777777" w:rsidR="00921791" w:rsidRDefault="00921791" w:rsidP="00921791">
      <w:pPr>
        <w:tabs>
          <w:tab w:val="left" w:pos="720"/>
          <w:tab w:val="left" w:pos="1440"/>
          <w:tab w:val="left" w:pos="1620"/>
        </w:tabs>
        <w:spacing w:line="240" w:lineRule="auto"/>
        <w:ind w:firstLine="0"/>
        <w:jc w:val="center"/>
        <w:rPr>
          <w:sz w:val="26"/>
        </w:rPr>
      </w:pPr>
    </w:p>
    <w:p w14:paraId="198B3520" w14:textId="77777777" w:rsidR="00921791" w:rsidRDefault="00921791" w:rsidP="00921791">
      <w:pPr>
        <w:tabs>
          <w:tab w:val="left" w:pos="720"/>
          <w:tab w:val="left" w:pos="1440"/>
          <w:tab w:val="left" w:pos="1620"/>
        </w:tabs>
        <w:spacing w:line="240" w:lineRule="auto"/>
        <w:ind w:firstLine="0"/>
        <w:jc w:val="center"/>
        <w:rPr>
          <w:sz w:val="26"/>
        </w:rPr>
      </w:pPr>
    </w:p>
    <w:p w14:paraId="0C81DBAE" w14:textId="77777777" w:rsidR="00921791" w:rsidRDefault="00921791" w:rsidP="00921791">
      <w:pPr>
        <w:tabs>
          <w:tab w:val="left" w:pos="720"/>
          <w:tab w:val="left" w:pos="1440"/>
          <w:tab w:val="left" w:pos="1620"/>
        </w:tabs>
        <w:spacing w:line="240" w:lineRule="auto"/>
        <w:ind w:firstLine="0"/>
        <w:jc w:val="center"/>
        <w:rPr>
          <w:sz w:val="26"/>
        </w:rPr>
      </w:pPr>
    </w:p>
    <w:p w14:paraId="6CD54786" w14:textId="77777777" w:rsidR="00921791" w:rsidRPr="00730512" w:rsidRDefault="00921791" w:rsidP="00921791">
      <w:pPr>
        <w:tabs>
          <w:tab w:val="left" w:pos="720"/>
          <w:tab w:val="left" w:pos="1440"/>
          <w:tab w:val="left" w:pos="1620"/>
        </w:tabs>
        <w:spacing w:line="240" w:lineRule="auto"/>
        <w:ind w:firstLine="0"/>
        <w:jc w:val="center"/>
        <w:rPr>
          <w:sz w:val="26"/>
        </w:rPr>
      </w:pPr>
    </w:p>
    <w:p w14:paraId="4D25CB0D" w14:textId="77777777" w:rsidR="00921791" w:rsidRDefault="00921791" w:rsidP="00921791">
      <w:pPr>
        <w:tabs>
          <w:tab w:val="left" w:pos="720"/>
          <w:tab w:val="left" w:pos="1440"/>
          <w:tab w:val="left" w:pos="1620"/>
        </w:tabs>
        <w:spacing w:line="240" w:lineRule="auto"/>
        <w:ind w:firstLine="0"/>
      </w:pPr>
    </w:p>
    <w:p w14:paraId="3DEB96CD" w14:textId="77777777" w:rsidR="00921791" w:rsidRDefault="00921791" w:rsidP="00921791">
      <w:pPr>
        <w:tabs>
          <w:tab w:val="left" w:pos="720"/>
          <w:tab w:val="left" w:pos="1440"/>
          <w:tab w:val="left" w:pos="1620"/>
        </w:tabs>
        <w:spacing w:line="240" w:lineRule="auto"/>
        <w:ind w:firstLine="0"/>
      </w:pPr>
    </w:p>
    <w:p w14:paraId="12051197" w14:textId="77777777" w:rsidR="00921791" w:rsidRDefault="00921791" w:rsidP="00921791">
      <w:pPr>
        <w:tabs>
          <w:tab w:val="left" w:pos="720"/>
          <w:tab w:val="left" w:pos="1440"/>
          <w:tab w:val="left" w:pos="1620"/>
        </w:tabs>
        <w:spacing w:line="240" w:lineRule="auto"/>
        <w:ind w:firstLine="0"/>
      </w:pPr>
    </w:p>
    <w:p w14:paraId="67807C89" w14:textId="77777777" w:rsidR="00921791" w:rsidRDefault="00921791" w:rsidP="00921791">
      <w:pPr>
        <w:tabs>
          <w:tab w:val="left" w:pos="720"/>
          <w:tab w:val="left" w:pos="1440"/>
          <w:tab w:val="left" w:pos="1620"/>
        </w:tabs>
        <w:spacing w:line="240" w:lineRule="auto"/>
        <w:ind w:firstLine="0"/>
      </w:pPr>
    </w:p>
    <w:p w14:paraId="473673D4" w14:textId="77777777" w:rsidR="00921791" w:rsidRDefault="00921791" w:rsidP="00921791">
      <w:pPr>
        <w:tabs>
          <w:tab w:val="left" w:pos="720"/>
          <w:tab w:val="left" w:pos="1440"/>
          <w:tab w:val="left" w:pos="1620"/>
        </w:tabs>
        <w:spacing w:line="240" w:lineRule="auto"/>
        <w:ind w:firstLine="0"/>
      </w:pPr>
    </w:p>
    <w:p w14:paraId="0F06609D" w14:textId="77777777" w:rsidR="00921791" w:rsidRDefault="00921791" w:rsidP="00921791">
      <w:pPr>
        <w:tabs>
          <w:tab w:val="left" w:pos="720"/>
          <w:tab w:val="left" w:pos="1440"/>
          <w:tab w:val="left" w:pos="1620"/>
        </w:tabs>
        <w:spacing w:line="240" w:lineRule="auto"/>
        <w:ind w:firstLin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421"/>
        <w:gridCol w:w="940"/>
        <w:gridCol w:w="778"/>
        <w:gridCol w:w="3098"/>
        <w:gridCol w:w="851"/>
        <w:gridCol w:w="992"/>
      </w:tblGrid>
      <w:tr w:rsidR="00921791" w:rsidRPr="00276B74" w14:paraId="4A09A604" w14:textId="77777777" w:rsidTr="004C04AA">
        <w:trPr>
          <w:cantSplit/>
          <w:trHeight w:val="640"/>
        </w:trPr>
        <w:tc>
          <w:tcPr>
            <w:tcW w:w="1276" w:type="dxa"/>
          </w:tcPr>
          <w:p w14:paraId="02B51D4A" w14:textId="77777777" w:rsidR="00921791" w:rsidRPr="00276B74" w:rsidRDefault="00921791" w:rsidP="004C04AA">
            <w:pPr>
              <w:tabs>
                <w:tab w:val="left" w:pos="720"/>
                <w:tab w:val="left" w:pos="1440"/>
                <w:tab w:val="left" w:pos="1620"/>
              </w:tabs>
              <w:spacing w:line="240" w:lineRule="auto"/>
              <w:ind w:firstLine="0"/>
              <w:jc w:val="left"/>
            </w:pPr>
          </w:p>
        </w:tc>
        <w:tc>
          <w:tcPr>
            <w:tcW w:w="1421" w:type="dxa"/>
          </w:tcPr>
          <w:p w14:paraId="79314079" w14:textId="77777777" w:rsidR="00921791" w:rsidRPr="00276B74" w:rsidRDefault="00921791" w:rsidP="004C04AA">
            <w:pPr>
              <w:tabs>
                <w:tab w:val="left" w:pos="720"/>
                <w:tab w:val="left" w:pos="1440"/>
                <w:tab w:val="left" w:pos="1620"/>
              </w:tabs>
              <w:spacing w:line="240" w:lineRule="auto"/>
              <w:ind w:firstLine="0"/>
              <w:jc w:val="center"/>
            </w:pPr>
          </w:p>
        </w:tc>
        <w:tc>
          <w:tcPr>
            <w:tcW w:w="940" w:type="dxa"/>
          </w:tcPr>
          <w:p w14:paraId="718362AF" w14:textId="77777777" w:rsidR="00921791" w:rsidRPr="00276B74" w:rsidRDefault="00921791" w:rsidP="004C04AA">
            <w:pPr>
              <w:tabs>
                <w:tab w:val="left" w:pos="720"/>
                <w:tab w:val="left" w:pos="1440"/>
                <w:tab w:val="left" w:pos="1620"/>
              </w:tabs>
              <w:spacing w:line="240" w:lineRule="auto"/>
              <w:ind w:firstLine="0"/>
              <w:jc w:val="center"/>
            </w:pPr>
          </w:p>
        </w:tc>
        <w:tc>
          <w:tcPr>
            <w:tcW w:w="778" w:type="dxa"/>
          </w:tcPr>
          <w:p w14:paraId="586DC6BD" w14:textId="77777777" w:rsidR="00921791" w:rsidRPr="00276B74" w:rsidRDefault="00921791" w:rsidP="004C04AA">
            <w:pPr>
              <w:tabs>
                <w:tab w:val="left" w:pos="720"/>
                <w:tab w:val="left" w:pos="1440"/>
                <w:tab w:val="left" w:pos="1620"/>
              </w:tabs>
              <w:spacing w:line="240" w:lineRule="auto"/>
              <w:ind w:firstLine="0"/>
              <w:jc w:val="center"/>
            </w:pPr>
          </w:p>
        </w:tc>
        <w:tc>
          <w:tcPr>
            <w:tcW w:w="4941" w:type="dxa"/>
            <w:gridSpan w:val="3"/>
            <w:vMerge w:val="restart"/>
            <w:vAlign w:val="center"/>
          </w:tcPr>
          <w:p w14:paraId="066E218C" w14:textId="77777777" w:rsidR="00921791" w:rsidRPr="00276B74" w:rsidRDefault="00921791" w:rsidP="004C04AA">
            <w:pPr>
              <w:tabs>
                <w:tab w:val="left" w:pos="720"/>
                <w:tab w:val="left" w:pos="1440"/>
                <w:tab w:val="left" w:pos="1620"/>
              </w:tabs>
              <w:spacing w:line="240" w:lineRule="auto"/>
              <w:ind w:firstLine="0"/>
              <w:jc w:val="center"/>
              <w:rPr>
                <w:color w:val="0033CC"/>
                <w:sz w:val="36"/>
                <w:szCs w:val="36"/>
              </w:rPr>
            </w:pPr>
            <w:r w:rsidRPr="00525820">
              <w:rPr>
                <w:color w:val="000000" w:themeColor="text1"/>
                <w:sz w:val="36"/>
                <w:szCs w:val="36"/>
              </w:rPr>
              <w:t>РЕ01.4</w:t>
            </w:r>
            <w:r w:rsidR="00E63633">
              <w:rPr>
                <w:color w:val="000000" w:themeColor="text1"/>
                <w:sz w:val="36"/>
                <w:szCs w:val="36"/>
              </w:rPr>
              <w:t>25713</w:t>
            </w:r>
            <w:r w:rsidRPr="00525820">
              <w:rPr>
                <w:color w:val="000000" w:themeColor="text1"/>
                <w:sz w:val="36"/>
                <w:szCs w:val="36"/>
              </w:rPr>
              <w:t>.00</w:t>
            </w:r>
            <w:r w:rsidR="00E63633">
              <w:rPr>
                <w:color w:val="000000" w:themeColor="text1"/>
                <w:sz w:val="36"/>
                <w:szCs w:val="36"/>
              </w:rPr>
              <w:t>2</w:t>
            </w:r>
          </w:p>
        </w:tc>
      </w:tr>
      <w:tr w:rsidR="00921791" w:rsidRPr="00276B74" w14:paraId="317FF916" w14:textId="77777777" w:rsidTr="004C04AA">
        <w:trPr>
          <w:cantSplit/>
        </w:trPr>
        <w:tc>
          <w:tcPr>
            <w:tcW w:w="1276" w:type="dxa"/>
          </w:tcPr>
          <w:p w14:paraId="6F32BD18" w14:textId="77777777" w:rsidR="00921791" w:rsidRPr="00276B74" w:rsidRDefault="00921791" w:rsidP="004C04AA">
            <w:pPr>
              <w:tabs>
                <w:tab w:val="left" w:pos="720"/>
                <w:tab w:val="left" w:pos="1440"/>
                <w:tab w:val="left" w:pos="1620"/>
              </w:tabs>
              <w:spacing w:line="240" w:lineRule="auto"/>
              <w:ind w:firstLine="0"/>
              <w:jc w:val="left"/>
              <w:rPr>
                <w:sz w:val="20"/>
                <w:szCs w:val="20"/>
              </w:rPr>
            </w:pPr>
          </w:p>
        </w:tc>
        <w:tc>
          <w:tcPr>
            <w:tcW w:w="1421" w:type="dxa"/>
          </w:tcPr>
          <w:p w14:paraId="088D332A" w14:textId="77777777" w:rsidR="00921791" w:rsidRPr="00276B74" w:rsidRDefault="00921791" w:rsidP="004C04AA">
            <w:pPr>
              <w:tabs>
                <w:tab w:val="left" w:pos="720"/>
                <w:tab w:val="left" w:pos="1440"/>
                <w:tab w:val="left" w:pos="1620"/>
              </w:tabs>
              <w:spacing w:line="240" w:lineRule="auto"/>
              <w:ind w:firstLine="0"/>
              <w:jc w:val="center"/>
              <w:rPr>
                <w:sz w:val="20"/>
                <w:szCs w:val="20"/>
              </w:rPr>
            </w:pPr>
            <w:r w:rsidRPr="00276B74">
              <w:rPr>
                <w:sz w:val="20"/>
                <w:szCs w:val="20"/>
              </w:rPr>
              <w:t>ПІБ</w:t>
            </w:r>
          </w:p>
        </w:tc>
        <w:tc>
          <w:tcPr>
            <w:tcW w:w="940" w:type="dxa"/>
          </w:tcPr>
          <w:p w14:paraId="2BF08609" w14:textId="77777777" w:rsidR="00921791" w:rsidRPr="00276B74" w:rsidRDefault="00921791" w:rsidP="004C04AA">
            <w:pPr>
              <w:tabs>
                <w:tab w:val="left" w:pos="720"/>
                <w:tab w:val="left" w:pos="1440"/>
                <w:tab w:val="left" w:pos="1620"/>
              </w:tabs>
              <w:spacing w:line="240" w:lineRule="auto"/>
              <w:ind w:firstLine="0"/>
              <w:jc w:val="center"/>
              <w:rPr>
                <w:sz w:val="20"/>
                <w:szCs w:val="20"/>
              </w:rPr>
            </w:pPr>
            <w:r w:rsidRPr="00276B74">
              <w:rPr>
                <w:sz w:val="20"/>
                <w:szCs w:val="20"/>
              </w:rPr>
              <w:t>Підп.</w:t>
            </w:r>
          </w:p>
        </w:tc>
        <w:tc>
          <w:tcPr>
            <w:tcW w:w="778" w:type="dxa"/>
          </w:tcPr>
          <w:p w14:paraId="4552CE74" w14:textId="77777777" w:rsidR="00921791" w:rsidRPr="00276B74" w:rsidRDefault="00921791" w:rsidP="004C04AA">
            <w:pPr>
              <w:tabs>
                <w:tab w:val="left" w:pos="720"/>
                <w:tab w:val="left" w:pos="1440"/>
                <w:tab w:val="left" w:pos="1620"/>
              </w:tabs>
              <w:spacing w:line="240" w:lineRule="auto"/>
              <w:ind w:firstLine="0"/>
              <w:jc w:val="center"/>
              <w:rPr>
                <w:sz w:val="20"/>
                <w:szCs w:val="20"/>
              </w:rPr>
            </w:pPr>
            <w:r w:rsidRPr="00276B74">
              <w:rPr>
                <w:sz w:val="20"/>
                <w:szCs w:val="20"/>
              </w:rPr>
              <w:t>Дата</w:t>
            </w:r>
          </w:p>
        </w:tc>
        <w:tc>
          <w:tcPr>
            <w:tcW w:w="4941" w:type="dxa"/>
            <w:gridSpan w:val="3"/>
            <w:vMerge/>
          </w:tcPr>
          <w:p w14:paraId="14C7010C" w14:textId="77777777" w:rsidR="00921791" w:rsidRPr="00276B74" w:rsidRDefault="00921791" w:rsidP="004C04AA">
            <w:pPr>
              <w:tabs>
                <w:tab w:val="left" w:pos="720"/>
                <w:tab w:val="left" w:pos="1440"/>
                <w:tab w:val="left" w:pos="1620"/>
              </w:tabs>
              <w:spacing w:line="240" w:lineRule="auto"/>
              <w:ind w:firstLine="0"/>
              <w:jc w:val="center"/>
            </w:pPr>
          </w:p>
        </w:tc>
      </w:tr>
      <w:tr w:rsidR="00921791" w:rsidRPr="00276B74" w14:paraId="099E782A" w14:textId="77777777" w:rsidTr="004C04AA">
        <w:trPr>
          <w:cantSplit/>
        </w:trPr>
        <w:tc>
          <w:tcPr>
            <w:tcW w:w="1276" w:type="dxa"/>
          </w:tcPr>
          <w:p w14:paraId="15837EA9" w14:textId="77777777" w:rsidR="00921791" w:rsidRPr="00276B74" w:rsidRDefault="00921791" w:rsidP="004C04AA">
            <w:pPr>
              <w:tabs>
                <w:tab w:val="left" w:pos="720"/>
                <w:tab w:val="left" w:pos="1440"/>
                <w:tab w:val="left" w:pos="1620"/>
              </w:tabs>
              <w:spacing w:line="240" w:lineRule="auto"/>
              <w:ind w:firstLine="0"/>
              <w:jc w:val="left"/>
              <w:rPr>
                <w:sz w:val="20"/>
                <w:szCs w:val="20"/>
              </w:rPr>
            </w:pPr>
            <w:r w:rsidRPr="00276B74">
              <w:rPr>
                <w:sz w:val="20"/>
                <w:szCs w:val="20"/>
              </w:rPr>
              <w:t>Розробн.</w:t>
            </w:r>
          </w:p>
        </w:tc>
        <w:tc>
          <w:tcPr>
            <w:tcW w:w="1421" w:type="dxa"/>
          </w:tcPr>
          <w:p w14:paraId="709EDFAD" w14:textId="77777777" w:rsidR="00921791" w:rsidRPr="00276B74" w:rsidRDefault="00476F60" w:rsidP="004C04AA">
            <w:pPr>
              <w:tabs>
                <w:tab w:val="left" w:pos="720"/>
                <w:tab w:val="left" w:pos="1440"/>
                <w:tab w:val="left" w:pos="1620"/>
              </w:tabs>
              <w:spacing w:line="240" w:lineRule="auto"/>
              <w:ind w:firstLine="0"/>
              <w:jc w:val="center"/>
              <w:rPr>
                <w:sz w:val="20"/>
                <w:szCs w:val="20"/>
              </w:rPr>
            </w:pPr>
            <w:r>
              <w:rPr>
                <w:sz w:val="20"/>
                <w:szCs w:val="20"/>
              </w:rPr>
              <w:t>Варакута</w:t>
            </w:r>
          </w:p>
        </w:tc>
        <w:tc>
          <w:tcPr>
            <w:tcW w:w="940" w:type="dxa"/>
          </w:tcPr>
          <w:p w14:paraId="19F7D83A"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778" w:type="dxa"/>
          </w:tcPr>
          <w:p w14:paraId="542EDD98"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3098" w:type="dxa"/>
            <w:vMerge w:val="restart"/>
            <w:vAlign w:val="center"/>
          </w:tcPr>
          <w:p w14:paraId="24F7F6B9" w14:textId="77777777" w:rsidR="00921791" w:rsidRPr="00276B74" w:rsidRDefault="00921791" w:rsidP="004C04AA">
            <w:pPr>
              <w:tabs>
                <w:tab w:val="left" w:pos="720"/>
                <w:tab w:val="left" w:pos="1440"/>
                <w:tab w:val="left" w:pos="1620"/>
              </w:tabs>
              <w:spacing w:line="240" w:lineRule="auto"/>
              <w:ind w:firstLine="0"/>
              <w:jc w:val="center"/>
              <w:rPr>
                <w:szCs w:val="28"/>
              </w:rPr>
            </w:pPr>
            <w:r>
              <w:rPr>
                <w:szCs w:val="28"/>
              </w:rPr>
              <w:t>Система моніторингу осіб в укриттях</w:t>
            </w:r>
          </w:p>
        </w:tc>
        <w:tc>
          <w:tcPr>
            <w:tcW w:w="851" w:type="dxa"/>
          </w:tcPr>
          <w:p w14:paraId="57C0DD44" w14:textId="77777777" w:rsidR="00921791" w:rsidRPr="00276B74" w:rsidRDefault="00921791" w:rsidP="004C04AA">
            <w:pPr>
              <w:tabs>
                <w:tab w:val="left" w:pos="720"/>
                <w:tab w:val="left" w:pos="1440"/>
                <w:tab w:val="left" w:pos="1620"/>
              </w:tabs>
              <w:spacing w:line="240" w:lineRule="auto"/>
              <w:ind w:firstLine="0"/>
              <w:jc w:val="center"/>
              <w:rPr>
                <w:sz w:val="20"/>
                <w:szCs w:val="20"/>
              </w:rPr>
            </w:pPr>
            <w:r w:rsidRPr="00276B74">
              <w:rPr>
                <w:sz w:val="20"/>
                <w:szCs w:val="20"/>
              </w:rPr>
              <w:t>Лист</w:t>
            </w:r>
          </w:p>
        </w:tc>
        <w:tc>
          <w:tcPr>
            <w:tcW w:w="992" w:type="dxa"/>
          </w:tcPr>
          <w:p w14:paraId="1CF54D2D" w14:textId="77777777" w:rsidR="00921791" w:rsidRPr="00276B74" w:rsidRDefault="00921791" w:rsidP="004C04AA">
            <w:pPr>
              <w:tabs>
                <w:tab w:val="left" w:pos="720"/>
                <w:tab w:val="left" w:pos="1440"/>
                <w:tab w:val="left" w:pos="1620"/>
              </w:tabs>
              <w:spacing w:line="240" w:lineRule="auto"/>
              <w:ind w:firstLine="0"/>
              <w:jc w:val="center"/>
              <w:rPr>
                <w:sz w:val="20"/>
                <w:szCs w:val="20"/>
              </w:rPr>
            </w:pPr>
            <w:r w:rsidRPr="00276B74">
              <w:rPr>
                <w:sz w:val="20"/>
                <w:szCs w:val="20"/>
              </w:rPr>
              <w:t>Листів</w:t>
            </w:r>
          </w:p>
        </w:tc>
      </w:tr>
      <w:tr w:rsidR="00921791" w:rsidRPr="00276B74" w14:paraId="45C0C323" w14:textId="77777777" w:rsidTr="004C04AA">
        <w:trPr>
          <w:cantSplit/>
        </w:trPr>
        <w:tc>
          <w:tcPr>
            <w:tcW w:w="1276" w:type="dxa"/>
          </w:tcPr>
          <w:p w14:paraId="1F749B4E" w14:textId="77777777" w:rsidR="00921791" w:rsidRPr="00276B74" w:rsidRDefault="00921791" w:rsidP="004C04AA">
            <w:pPr>
              <w:tabs>
                <w:tab w:val="left" w:pos="720"/>
                <w:tab w:val="left" w:pos="1440"/>
                <w:tab w:val="left" w:pos="1620"/>
              </w:tabs>
              <w:spacing w:line="240" w:lineRule="auto"/>
              <w:ind w:firstLine="0"/>
              <w:jc w:val="left"/>
              <w:rPr>
                <w:sz w:val="20"/>
                <w:szCs w:val="20"/>
              </w:rPr>
            </w:pPr>
            <w:r w:rsidRPr="00276B74">
              <w:rPr>
                <w:sz w:val="20"/>
                <w:szCs w:val="20"/>
              </w:rPr>
              <w:t>Керівн.</w:t>
            </w:r>
          </w:p>
        </w:tc>
        <w:tc>
          <w:tcPr>
            <w:tcW w:w="1421" w:type="dxa"/>
          </w:tcPr>
          <w:p w14:paraId="5776D414" w14:textId="77777777" w:rsidR="00921791" w:rsidRPr="00276B74" w:rsidRDefault="00476F60" w:rsidP="004C04AA">
            <w:pPr>
              <w:tabs>
                <w:tab w:val="left" w:pos="720"/>
                <w:tab w:val="left" w:pos="1440"/>
                <w:tab w:val="left" w:pos="1620"/>
              </w:tabs>
              <w:spacing w:line="240" w:lineRule="auto"/>
              <w:ind w:firstLine="0"/>
              <w:jc w:val="center"/>
              <w:rPr>
                <w:sz w:val="20"/>
                <w:szCs w:val="20"/>
              </w:rPr>
            </w:pPr>
            <w:r>
              <w:rPr>
                <w:sz w:val="20"/>
                <w:szCs w:val="20"/>
              </w:rPr>
              <w:t>Єзерський</w:t>
            </w:r>
          </w:p>
        </w:tc>
        <w:tc>
          <w:tcPr>
            <w:tcW w:w="940" w:type="dxa"/>
          </w:tcPr>
          <w:p w14:paraId="04B2EDD1"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778" w:type="dxa"/>
          </w:tcPr>
          <w:p w14:paraId="5F5A29A4"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3098" w:type="dxa"/>
            <w:vMerge/>
          </w:tcPr>
          <w:p w14:paraId="20FC53B1" w14:textId="77777777" w:rsidR="00921791" w:rsidRPr="00276B74" w:rsidRDefault="00921791" w:rsidP="004C04AA">
            <w:pPr>
              <w:tabs>
                <w:tab w:val="left" w:pos="720"/>
                <w:tab w:val="left" w:pos="1440"/>
                <w:tab w:val="left" w:pos="1620"/>
              </w:tabs>
              <w:spacing w:line="240" w:lineRule="auto"/>
              <w:ind w:firstLine="0"/>
              <w:jc w:val="center"/>
            </w:pPr>
          </w:p>
        </w:tc>
        <w:tc>
          <w:tcPr>
            <w:tcW w:w="851" w:type="dxa"/>
          </w:tcPr>
          <w:p w14:paraId="0B238259" w14:textId="77777777" w:rsidR="00921791" w:rsidRPr="00276B74" w:rsidRDefault="00921791" w:rsidP="004C04AA">
            <w:pPr>
              <w:tabs>
                <w:tab w:val="left" w:pos="720"/>
                <w:tab w:val="left" w:pos="1440"/>
                <w:tab w:val="left" w:pos="1620"/>
              </w:tabs>
              <w:spacing w:line="240" w:lineRule="auto"/>
              <w:ind w:firstLine="0"/>
              <w:jc w:val="center"/>
            </w:pPr>
            <w:r w:rsidRPr="00276B74">
              <w:t>1</w:t>
            </w:r>
          </w:p>
        </w:tc>
        <w:tc>
          <w:tcPr>
            <w:tcW w:w="992" w:type="dxa"/>
          </w:tcPr>
          <w:p w14:paraId="6C4C4A06" w14:textId="77777777" w:rsidR="00921791" w:rsidRPr="00276B74" w:rsidRDefault="00921791" w:rsidP="004C04AA">
            <w:pPr>
              <w:tabs>
                <w:tab w:val="left" w:pos="720"/>
                <w:tab w:val="left" w:pos="1440"/>
                <w:tab w:val="left" w:pos="1620"/>
              </w:tabs>
              <w:spacing w:line="240" w:lineRule="auto"/>
              <w:ind w:firstLine="0"/>
              <w:jc w:val="center"/>
            </w:pPr>
            <w:r w:rsidRPr="00276B74">
              <w:t>1</w:t>
            </w:r>
          </w:p>
        </w:tc>
      </w:tr>
      <w:tr w:rsidR="00921791" w:rsidRPr="00276B74" w14:paraId="686252FB" w14:textId="77777777" w:rsidTr="004C04AA">
        <w:trPr>
          <w:cantSplit/>
        </w:trPr>
        <w:tc>
          <w:tcPr>
            <w:tcW w:w="1276" w:type="dxa"/>
          </w:tcPr>
          <w:p w14:paraId="0F0AF268" w14:textId="77777777" w:rsidR="00921791" w:rsidRPr="00276B74" w:rsidRDefault="00921791" w:rsidP="004C04AA">
            <w:pPr>
              <w:tabs>
                <w:tab w:val="left" w:pos="720"/>
                <w:tab w:val="left" w:pos="1440"/>
                <w:tab w:val="left" w:pos="1620"/>
              </w:tabs>
              <w:spacing w:line="240" w:lineRule="auto"/>
              <w:ind w:firstLine="0"/>
              <w:jc w:val="left"/>
              <w:rPr>
                <w:sz w:val="20"/>
                <w:szCs w:val="20"/>
              </w:rPr>
            </w:pPr>
          </w:p>
        </w:tc>
        <w:tc>
          <w:tcPr>
            <w:tcW w:w="1421" w:type="dxa"/>
          </w:tcPr>
          <w:p w14:paraId="32022758"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940" w:type="dxa"/>
          </w:tcPr>
          <w:p w14:paraId="17AC3137"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778" w:type="dxa"/>
          </w:tcPr>
          <w:p w14:paraId="43E8C114"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3098" w:type="dxa"/>
            <w:vMerge/>
          </w:tcPr>
          <w:p w14:paraId="5343FBA6" w14:textId="77777777" w:rsidR="00921791" w:rsidRPr="00276B74" w:rsidRDefault="00921791" w:rsidP="004C04AA">
            <w:pPr>
              <w:tabs>
                <w:tab w:val="left" w:pos="720"/>
                <w:tab w:val="left" w:pos="1440"/>
                <w:tab w:val="left" w:pos="1620"/>
              </w:tabs>
              <w:spacing w:line="240" w:lineRule="auto"/>
              <w:ind w:firstLine="0"/>
              <w:jc w:val="center"/>
            </w:pPr>
          </w:p>
        </w:tc>
        <w:tc>
          <w:tcPr>
            <w:tcW w:w="1843" w:type="dxa"/>
            <w:gridSpan w:val="2"/>
            <w:vMerge w:val="restart"/>
          </w:tcPr>
          <w:p w14:paraId="7219F1E8" w14:textId="77777777" w:rsidR="00921791" w:rsidRPr="00276B74" w:rsidRDefault="00921791" w:rsidP="004C04AA">
            <w:pPr>
              <w:tabs>
                <w:tab w:val="left" w:pos="720"/>
                <w:tab w:val="left" w:pos="1440"/>
                <w:tab w:val="left" w:pos="1620"/>
              </w:tabs>
              <w:spacing w:line="240" w:lineRule="auto"/>
              <w:ind w:firstLine="0"/>
              <w:jc w:val="center"/>
            </w:pPr>
            <w:r>
              <w:t>КПІ ім. Ігоря Сікорського</w:t>
            </w:r>
            <w:r>
              <w:br/>
              <w:t>Каф.ПРЕ,</w:t>
            </w:r>
            <w:r w:rsidRPr="00276B74">
              <w:t xml:space="preserve">Гр. </w:t>
            </w:r>
            <w:r w:rsidRPr="00525820">
              <w:rPr>
                <w:color w:val="000000" w:themeColor="text1"/>
              </w:rPr>
              <w:t xml:space="preserve">РЕ-01 </w:t>
            </w:r>
          </w:p>
        </w:tc>
      </w:tr>
      <w:tr w:rsidR="00921791" w:rsidRPr="00276B74" w14:paraId="33774311" w14:textId="77777777" w:rsidTr="004C04AA">
        <w:trPr>
          <w:cantSplit/>
        </w:trPr>
        <w:tc>
          <w:tcPr>
            <w:tcW w:w="1276" w:type="dxa"/>
          </w:tcPr>
          <w:p w14:paraId="1F165136" w14:textId="77777777" w:rsidR="00921791" w:rsidRPr="00276B74" w:rsidRDefault="00921791" w:rsidP="004C04AA">
            <w:pPr>
              <w:tabs>
                <w:tab w:val="left" w:pos="720"/>
                <w:tab w:val="left" w:pos="1440"/>
                <w:tab w:val="left" w:pos="1620"/>
              </w:tabs>
              <w:spacing w:line="240" w:lineRule="auto"/>
              <w:ind w:firstLine="0"/>
              <w:jc w:val="left"/>
              <w:rPr>
                <w:sz w:val="20"/>
                <w:szCs w:val="20"/>
              </w:rPr>
            </w:pPr>
            <w:r w:rsidRPr="00276B74">
              <w:rPr>
                <w:sz w:val="20"/>
                <w:szCs w:val="20"/>
              </w:rPr>
              <w:t>Н/контр.</w:t>
            </w:r>
          </w:p>
        </w:tc>
        <w:tc>
          <w:tcPr>
            <w:tcW w:w="1421" w:type="dxa"/>
          </w:tcPr>
          <w:p w14:paraId="363638EB" w14:textId="77777777" w:rsidR="00921791" w:rsidRPr="00276B74" w:rsidRDefault="00476F60" w:rsidP="004C04AA">
            <w:pPr>
              <w:tabs>
                <w:tab w:val="left" w:pos="720"/>
                <w:tab w:val="left" w:pos="1440"/>
                <w:tab w:val="left" w:pos="1620"/>
              </w:tabs>
              <w:spacing w:line="240" w:lineRule="auto"/>
              <w:ind w:firstLine="0"/>
              <w:jc w:val="center"/>
              <w:rPr>
                <w:sz w:val="20"/>
                <w:szCs w:val="20"/>
              </w:rPr>
            </w:pPr>
            <w:r>
              <w:rPr>
                <w:sz w:val="20"/>
                <w:szCs w:val="20"/>
              </w:rPr>
              <w:t>Головня</w:t>
            </w:r>
          </w:p>
        </w:tc>
        <w:tc>
          <w:tcPr>
            <w:tcW w:w="940" w:type="dxa"/>
          </w:tcPr>
          <w:p w14:paraId="593260F7"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778" w:type="dxa"/>
          </w:tcPr>
          <w:p w14:paraId="7CBEDC83"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3098" w:type="dxa"/>
            <w:vMerge/>
          </w:tcPr>
          <w:p w14:paraId="411E864D" w14:textId="77777777" w:rsidR="00921791" w:rsidRPr="00276B74" w:rsidRDefault="00921791" w:rsidP="004C04AA">
            <w:pPr>
              <w:tabs>
                <w:tab w:val="left" w:pos="720"/>
                <w:tab w:val="left" w:pos="1440"/>
                <w:tab w:val="left" w:pos="1620"/>
              </w:tabs>
              <w:spacing w:line="240" w:lineRule="auto"/>
              <w:ind w:firstLine="0"/>
              <w:jc w:val="center"/>
            </w:pPr>
          </w:p>
        </w:tc>
        <w:tc>
          <w:tcPr>
            <w:tcW w:w="1843" w:type="dxa"/>
            <w:gridSpan w:val="2"/>
            <w:vMerge/>
          </w:tcPr>
          <w:p w14:paraId="4B13036D" w14:textId="77777777" w:rsidR="00921791" w:rsidRPr="00276B74" w:rsidRDefault="00921791" w:rsidP="004C04AA">
            <w:pPr>
              <w:tabs>
                <w:tab w:val="left" w:pos="720"/>
                <w:tab w:val="left" w:pos="1440"/>
                <w:tab w:val="left" w:pos="1620"/>
              </w:tabs>
              <w:spacing w:line="240" w:lineRule="auto"/>
              <w:ind w:firstLine="0"/>
              <w:jc w:val="center"/>
            </w:pPr>
          </w:p>
        </w:tc>
      </w:tr>
      <w:tr w:rsidR="00921791" w:rsidRPr="00276B74" w14:paraId="5AD3013B" w14:textId="77777777" w:rsidTr="004C04AA">
        <w:trPr>
          <w:cantSplit/>
        </w:trPr>
        <w:tc>
          <w:tcPr>
            <w:tcW w:w="1276" w:type="dxa"/>
          </w:tcPr>
          <w:p w14:paraId="0154AE2F" w14:textId="77777777" w:rsidR="00921791" w:rsidRPr="00276B74" w:rsidRDefault="00921791" w:rsidP="004C04AA">
            <w:pPr>
              <w:tabs>
                <w:tab w:val="left" w:pos="720"/>
                <w:tab w:val="left" w:pos="1440"/>
                <w:tab w:val="left" w:pos="1620"/>
              </w:tabs>
              <w:spacing w:line="240" w:lineRule="auto"/>
              <w:ind w:firstLine="0"/>
              <w:jc w:val="left"/>
              <w:rPr>
                <w:sz w:val="20"/>
                <w:szCs w:val="20"/>
              </w:rPr>
            </w:pPr>
            <w:r w:rsidRPr="00276B74">
              <w:rPr>
                <w:sz w:val="20"/>
                <w:szCs w:val="20"/>
              </w:rPr>
              <w:t>Зав.каф.</w:t>
            </w:r>
          </w:p>
        </w:tc>
        <w:tc>
          <w:tcPr>
            <w:tcW w:w="1421" w:type="dxa"/>
          </w:tcPr>
          <w:p w14:paraId="28AAEDBC" w14:textId="77777777" w:rsidR="00921791" w:rsidRPr="00276B74" w:rsidRDefault="00476F60" w:rsidP="004C04AA">
            <w:pPr>
              <w:tabs>
                <w:tab w:val="left" w:pos="720"/>
                <w:tab w:val="left" w:pos="1440"/>
                <w:tab w:val="left" w:pos="1620"/>
              </w:tabs>
              <w:spacing w:line="240" w:lineRule="auto"/>
              <w:ind w:firstLine="0"/>
              <w:jc w:val="center"/>
              <w:rPr>
                <w:sz w:val="20"/>
                <w:szCs w:val="20"/>
              </w:rPr>
            </w:pPr>
            <w:r>
              <w:rPr>
                <w:sz w:val="20"/>
                <w:szCs w:val="20"/>
              </w:rPr>
              <w:t>Мовчанюк</w:t>
            </w:r>
          </w:p>
        </w:tc>
        <w:tc>
          <w:tcPr>
            <w:tcW w:w="940" w:type="dxa"/>
          </w:tcPr>
          <w:p w14:paraId="406F02AA"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778" w:type="dxa"/>
          </w:tcPr>
          <w:p w14:paraId="7DC61007" w14:textId="77777777" w:rsidR="00921791" w:rsidRPr="00276B74" w:rsidRDefault="00921791" w:rsidP="004C04AA">
            <w:pPr>
              <w:tabs>
                <w:tab w:val="left" w:pos="720"/>
                <w:tab w:val="left" w:pos="1440"/>
                <w:tab w:val="left" w:pos="1620"/>
              </w:tabs>
              <w:spacing w:line="240" w:lineRule="auto"/>
              <w:ind w:firstLine="0"/>
              <w:jc w:val="center"/>
              <w:rPr>
                <w:sz w:val="20"/>
                <w:szCs w:val="20"/>
              </w:rPr>
            </w:pPr>
          </w:p>
        </w:tc>
        <w:tc>
          <w:tcPr>
            <w:tcW w:w="3098" w:type="dxa"/>
            <w:vMerge/>
          </w:tcPr>
          <w:p w14:paraId="3261E404" w14:textId="77777777" w:rsidR="00921791" w:rsidRPr="00276B74" w:rsidRDefault="00921791" w:rsidP="004C04AA">
            <w:pPr>
              <w:tabs>
                <w:tab w:val="left" w:pos="720"/>
                <w:tab w:val="left" w:pos="1440"/>
                <w:tab w:val="left" w:pos="1620"/>
              </w:tabs>
              <w:spacing w:line="240" w:lineRule="auto"/>
              <w:ind w:firstLine="0"/>
              <w:jc w:val="center"/>
            </w:pPr>
          </w:p>
        </w:tc>
        <w:tc>
          <w:tcPr>
            <w:tcW w:w="1843" w:type="dxa"/>
            <w:gridSpan w:val="2"/>
            <w:vMerge/>
          </w:tcPr>
          <w:p w14:paraId="70753083" w14:textId="77777777" w:rsidR="00921791" w:rsidRPr="00276B74" w:rsidRDefault="00921791" w:rsidP="004C04AA">
            <w:pPr>
              <w:tabs>
                <w:tab w:val="left" w:pos="720"/>
                <w:tab w:val="left" w:pos="1440"/>
                <w:tab w:val="left" w:pos="1620"/>
              </w:tabs>
              <w:spacing w:line="240" w:lineRule="auto"/>
              <w:ind w:firstLine="0"/>
              <w:jc w:val="center"/>
            </w:pPr>
          </w:p>
        </w:tc>
      </w:tr>
    </w:tbl>
    <w:p w14:paraId="6BE32725" w14:textId="77777777" w:rsidR="0067668E" w:rsidRDefault="0067668E" w:rsidP="00921791">
      <w:pPr>
        <w:ind w:firstLine="0"/>
        <w:sectPr w:rsidR="0067668E" w:rsidSect="006E560C">
          <w:pgSz w:w="11906" w:h="16838"/>
          <w:pgMar w:top="1134" w:right="850" w:bottom="1134" w:left="1701" w:header="0" w:footer="397" w:gutter="0"/>
          <w:pgNumType w:start="1"/>
          <w:cols w:space="708"/>
          <w:titlePg/>
          <w:docGrid w:linePitch="381"/>
        </w:sectPr>
      </w:pPr>
    </w:p>
    <w:p w14:paraId="0461BA2B" w14:textId="77777777" w:rsidR="0067668E" w:rsidRPr="00E21EEF" w:rsidRDefault="0067668E" w:rsidP="0067668E">
      <w:pPr>
        <w:pStyle w:val="a3"/>
        <w:rPr>
          <w:lang w:val="uk-UA"/>
        </w:rPr>
      </w:pPr>
      <w:bookmarkStart w:id="50" w:name="_Toc169035107"/>
      <w:r w:rsidRPr="0067668E">
        <w:rPr>
          <w:noProof/>
        </w:rPr>
        <w:drawing>
          <wp:anchor distT="0" distB="0" distL="114300" distR="114300" simplePos="0" relativeHeight="251758592" behindDoc="0" locked="0" layoutInCell="1" allowOverlap="1" wp14:anchorId="6D6DBE7A" wp14:editId="15619629">
            <wp:simplePos x="0" y="0"/>
            <wp:positionH relativeFrom="margin">
              <wp:align>left</wp:align>
            </wp:positionH>
            <wp:positionV relativeFrom="paragraph">
              <wp:posOffset>419590</wp:posOffset>
            </wp:positionV>
            <wp:extent cx="9303675" cy="6545528"/>
            <wp:effectExtent l="0" t="0" r="0" b="8255"/>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28A0092B-C50C-407E-A947-70E740481C1C}">
                          <a14:useLocalDpi xmlns:a14="http://schemas.microsoft.com/office/drawing/2010/main" val="0"/>
                        </a:ext>
                      </a:extLst>
                    </a:blip>
                    <a:stretch>
                      <a:fillRect/>
                    </a:stretch>
                  </pic:blipFill>
                  <pic:spPr>
                    <a:xfrm>
                      <a:off x="0" y="0"/>
                      <a:ext cx="9303675" cy="6545528"/>
                    </a:xfrm>
                    <a:prstGeom prst="rect">
                      <a:avLst/>
                    </a:prstGeom>
                  </pic:spPr>
                </pic:pic>
              </a:graphicData>
            </a:graphic>
            <wp14:sizeRelH relativeFrom="margin">
              <wp14:pctWidth>0</wp14:pctWidth>
            </wp14:sizeRelH>
            <wp14:sizeRelV relativeFrom="margin">
              <wp14:pctHeight>0</wp14:pctHeight>
            </wp14:sizeRelV>
          </wp:anchor>
        </w:drawing>
      </w:r>
      <w:r>
        <w:t>ДОДАТОК Б</w:t>
      </w:r>
      <w:r w:rsidR="00E21EEF">
        <w:rPr>
          <w:lang w:val="uk-UA"/>
        </w:rPr>
        <w:t xml:space="preserve"> СХЕМА ЕЛЕКТРИЧНА ПРИНЦИПОВА</w:t>
      </w:r>
      <w:bookmarkEnd w:id="50"/>
    </w:p>
    <w:p w14:paraId="342FC3B0" w14:textId="77777777" w:rsidR="002E752F" w:rsidRDefault="0067668E">
      <w:pPr>
        <w:spacing w:line="240" w:lineRule="auto"/>
        <w:ind w:firstLine="0"/>
        <w:jc w:val="left"/>
        <w:sectPr w:rsidR="002E752F" w:rsidSect="00E21EEF">
          <w:pgSz w:w="16838" w:h="11906" w:orient="landscape"/>
          <w:pgMar w:top="850" w:right="1134" w:bottom="1701" w:left="1134" w:header="0" w:footer="57" w:gutter="0"/>
          <w:cols w:space="708"/>
          <w:titlePg/>
          <w:docGrid w:linePitch="381"/>
        </w:sectPr>
      </w:pPr>
      <w:r>
        <w:br w:type="page"/>
      </w:r>
    </w:p>
    <w:p w14:paraId="2772F607" w14:textId="77777777" w:rsidR="002E752F" w:rsidRPr="00CD77F3" w:rsidRDefault="00512AEC" w:rsidP="00CD77F3">
      <w:pPr>
        <w:pStyle w:val="a3"/>
        <w:rPr>
          <w:lang w:val="uk-UA"/>
        </w:rPr>
      </w:pPr>
      <w:bookmarkStart w:id="51" w:name="_Toc169035108"/>
      <w:r w:rsidRPr="002E752F">
        <w:rPr>
          <w:noProof/>
        </w:rPr>
        <w:drawing>
          <wp:anchor distT="0" distB="0" distL="114300" distR="114300" simplePos="0" relativeHeight="251759616" behindDoc="0" locked="0" layoutInCell="1" allowOverlap="1" wp14:anchorId="04464546" wp14:editId="58926D66">
            <wp:simplePos x="0" y="0"/>
            <wp:positionH relativeFrom="page">
              <wp:align>center</wp:align>
            </wp:positionH>
            <wp:positionV relativeFrom="paragraph">
              <wp:posOffset>419735</wp:posOffset>
            </wp:positionV>
            <wp:extent cx="6762939" cy="9676568"/>
            <wp:effectExtent l="0" t="0" r="0" b="1270"/>
            <wp:wrapNone/>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6762939" cy="9676568"/>
                    </a:xfrm>
                    <a:prstGeom prst="rect">
                      <a:avLst/>
                    </a:prstGeom>
                  </pic:spPr>
                </pic:pic>
              </a:graphicData>
            </a:graphic>
            <wp14:sizeRelH relativeFrom="margin">
              <wp14:pctWidth>0</wp14:pctWidth>
            </wp14:sizeRelH>
            <wp14:sizeRelV relativeFrom="margin">
              <wp14:pctHeight>0</wp14:pctHeight>
            </wp14:sizeRelV>
          </wp:anchor>
        </w:drawing>
      </w:r>
      <w:r w:rsidR="002E752F">
        <w:t>ДОДАТОК В</w:t>
      </w:r>
      <w:r w:rsidR="00E21EEF">
        <w:rPr>
          <w:lang w:val="uk-UA"/>
        </w:rPr>
        <w:t xml:space="preserve"> ПЕРЕЛІК ЕЛЕМЕНТІВ</w:t>
      </w:r>
      <w:bookmarkEnd w:id="51"/>
    </w:p>
    <w:p w14:paraId="00554223" w14:textId="77777777" w:rsidR="002E752F" w:rsidRDefault="002E752F" w:rsidP="0067668E">
      <w:pPr>
        <w:pStyle w:val="a3"/>
      </w:pPr>
      <w:bookmarkStart w:id="52" w:name="_Toc169034964"/>
      <w:bookmarkStart w:id="53" w:name="_Toc169035109"/>
      <w:r w:rsidRPr="002E752F">
        <w:rPr>
          <w:noProof/>
        </w:rPr>
        <w:drawing>
          <wp:anchor distT="0" distB="0" distL="114300" distR="114300" simplePos="0" relativeHeight="251760640" behindDoc="0" locked="0" layoutInCell="1" allowOverlap="1" wp14:anchorId="22BB23E9" wp14:editId="541DA887">
            <wp:simplePos x="0" y="0"/>
            <wp:positionH relativeFrom="page">
              <wp:align>center</wp:align>
            </wp:positionH>
            <wp:positionV relativeFrom="paragraph">
              <wp:posOffset>-340209</wp:posOffset>
            </wp:positionV>
            <wp:extent cx="6934888" cy="9922598"/>
            <wp:effectExtent l="0" t="0" r="0" b="2540"/>
            <wp:wrapNone/>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6934888" cy="9922598"/>
                    </a:xfrm>
                    <a:prstGeom prst="rect">
                      <a:avLst/>
                    </a:prstGeom>
                  </pic:spPr>
                </pic:pic>
              </a:graphicData>
            </a:graphic>
            <wp14:sizeRelH relativeFrom="margin">
              <wp14:pctWidth>0</wp14:pctWidth>
            </wp14:sizeRelH>
            <wp14:sizeRelV relativeFrom="margin">
              <wp14:pctHeight>0</wp14:pctHeight>
            </wp14:sizeRelV>
          </wp:anchor>
        </w:drawing>
      </w:r>
      <w:bookmarkEnd w:id="52"/>
      <w:bookmarkEnd w:id="53"/>
    </w:p>
    <w:p w14:paraId="61D6F927" w14:textId="77777777" w:rsidR="002E752F" w:rsidRDefault="005E4B5A">
      <w:pPr>
        <w:spacing w:line="240" w:lineRule="auto"/>
        <w:ind w:firstLine="0"/>
        <w:jc w:val="left"/>
        <w:rPr>
          <w:rFonts w:eastAsiaTheme="majorEastAsia" w:cstheme="majorBidi"/>
          <w:b/>
          <w:bCs/>
          <w:caps/>
          <w:szCs w:val="28"/>
          <w:lang w:val="ru-RU"/>
        </w:rPr>
      </w:pPr>
      <w:r w:rsidRPr="005E4B5A">
        <w:rPr>
          <w:noProof/>
        </w:rPr>
        <w:drawing>
          <wp:anchor distT="0" distB="0" distL="114300" distR="114300" simplePos="0" relativeHeight="251777024" behindDoc="0" locked="0" layoutInCell="1" allowOverlap="1" wp14:anchorId="13C73AAA" wp14:editId="7F990B33">
            <wp:simplePos x="0" y="0"/>
            <wp:positionH relativeFrom="column">
              <wp:posOffset>6111030</wp:posOffset>
            </wp:positionH>
            <wp:positionV relativeFrom="paragraph">
              <wp:posOffset>8831964</wp:posOffset>
            </wp:positionV>
            <wp:extent cx="421019" cy="184195"/>
            <wp:effectExtent l="0" t="0" r="0" b="6350"/>
            <wp:wrapNone/>
            <wp:docPr id="1202" name="Рисунок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28A0092B-C50C-407E-A947-70E740481C1C}">
                          <a14:useLocalDpi xmlns:a14="http://schemas.microsoft.com/office/drawing/2010/main" val="0"/>
                        </a:ext>
                      </a:extLst>
                    </a:blip>
                    <a:srcRect t="49849" r="18013" b="8941"/>
                    <a:stretch/>
                  </pic:blipFill>
                  <pic:spPr bwMode="auto">
                    <a:xfrm>
                      <a:off x="0" y="0"/>
                      <a:ext cx="421697" cy="18449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E752F">
        <w:br w:type="page"/>
      </w:r>
    </w:p>
    <w:p w14:paraId="0F212F1B" w14:textId="77777777" w:rsidR="00512AEC" w:rsidRDefault="002E752F" w:rsidP="0067668E">
      <w:pPr>
        <w:pStyle w:val="a3"/>
      </w:pPr>
      <w:bookmarkStart w:id="54" w:name="_Toc169034965"/>
      <w:bookmarkStart w:id="55" w:name="_Toc169035110"/>
      <w:r w:rsidRPr="002E752F">
        <w:rPr>
          <w:noProof/>
        </w:rPr>
        <w:drawing>
          <wp:anchor distT="0" distB="0" distL="114300" distR="114300" simplePos="0" relativeHeight="251761664" behindDoc="0" locked="0" layoutInCell="1" allowOverlap="1" wp14:anchorId="1E1E5658" wp14:editId="43FAB63F">
            <wp:simplePos x="0" y="0"/>
            <wp:positionH relativeFrom="page">
              <wp:align>center</wp:align>
            </wp:positionH>
            <wp:positionV relativeFrom="paragraph">
              <wp:posOffset>-321304</wp:posOffset>
            </wp:positionV>
            <wp:extent cx="6960699" cy="9877331"/>
            <wp:effectExtent l="0" t="0" r="0" b="0"/>
            <wp:wrapNone/>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6960699" cy="9877331"/>
                    </a:xfrm>
                    <a:prstGeom prst="rect">
                      <a:avLst/>
                    </a:prstGeom>
                  </pic:spPr>
                </pic:pic>
              </a:graphicData>
            </a:graphic>
            <wp14:sizeRelH relativeFrom="margin">
              <wp14:pctWidth>0</wp14:pctWidth>
            </wp14:sizeRelH>
            <wp14:sizeRelV relativeFrom="margin">
              <wp14:pctHeight>0</wp14:pctHeight>
            </wp14:sizeRelV>
          </wp:anchor>
        </w:drawing>
      </w:r>
      <w:bookmarkEnd w:id="54"/>
      <w:bookmarkEnd w:id="55"/>
    </w:p>
    <w:p w14:paraId="0718C9D2" w14:textId="77777777" w:rsidR="00512AEC" w:rsidRDefault="00512AEC">
      <w:pPr>
        <w:spacing w:line="240" w:lineRule="auto"/>
        <w:ind w:firstLine="0"/>
        <w:jc w:val="left"/>
        <w:sectPr w:rsidR="00512AEC" w:rsidSect="00E21EEF">
          <w:pgSz w:w="11906" w:h="16838"/>
          <w:pgMar w:top="1134" w:right="1701" w:bottom="1134" w:left="850" w:header="0" w:footer="57" w:gutter="0"/>
          <w:cols w:space="708"/>
          <w:titlePg/>
          <w:docGrid w:linePitch="381"/>
        </w:sectPr>
      </w:pPr>
      <w:r>
        <w:br w:type="page"/>
      </w:r>
    </w:p>
    <w:p w14:paraId="5D033ACE" w14:textId="77777777" w:rsidR="00512AEC" w:rsidRPr="00E21EEF" w:rsidRDefault="00512AEC" w:rsidP="00512AEC">
      <w:pPr>
        <w:pStyle w:val="a3"/>
        <w:rPr>
          <w:lang w:val="uk-UA"/>
        </w:rPr>
      </w:pPr>
      <w:bookmarkStart w:id="56" w:name="_Toc169035111"/>
      <w:r w:rsidRPr="00512AEC">
        <w:rPr>
          <w:noProof/>
        </w:rPr>
        <w:drawing>
          <wp:anchor distT="0" distB="0" distL="114300" distR="114300" simplePos="0" relativeHeight="251762688" behindDoc="0" locked="0" layoutInCell="1" allowOverlap="1" wp14:anchorId="3F0B46E2" wp14:editId="115EF2A2">
            <wp:simplePos x="0" y="0"/>
            <wp:positionH relativeFrom="margin">
              <wp:align>left</wp:align>
            </wp:positionH>
            <wp:positionV relativeFrom="paragraph">
              <wp:posOffset>446531</wp:posOffset>
            </wp:positionV>
            <wp:extent cx="9382919" cy="6563763"/>
            <wp:effectExtent l="0" t="0" r="8890" b="8890"/>
            <wp:wrapNone/>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28A0092B-C50C-407E-A947-70E740481C1C}">
                          <a14:useLocalDpi xmlns:a14="http://schemas.microsoft.com/office/drawing/2010/main" val="0"/>
                        </a:ext>
                      </a:extLst>
                    </a:blip>
                    <a:stretch>
                      <a:fillRect/>
                    </a:stretch>
                  </pic:blipFill>
                  <pic:spPr>
                    <a:xfrm>
                      <a:off x="0" y="0"/>
                      <a:ext cx="9382919" cy="6563763"/>
                    </a:xfrm>
                    <a:prstGeom prst="rect">
                      <a:avLst/>
                    </a:prstGeom>
                  </pic:spPr>
                </pic:pic>
              </a:graphicData>
            </a:graphic>
            <wp14:sizeRelH relativeFrom="margin">
              <wp14:pctWidth>0</wp14:pctWidth>
            </wp14:sizeRelH>
            <wp14:sizeRelV relativeFrom="margin">
              <wp14:pctHeight>0</wp14:pctHeight>
            </wp14:sizeRelV>
          </wp:anchor>
        </w:drawing>
      </w:r>
      <w:r>
        <w:t>ДОДАТОК Г</w:t>
      </w:r>
      <w:r w:rsidR="00E21EEF">
        <w:rPr>
          <w:lang w:val="uk-UA"/>
        </w:rPr>
        <w:t xml:space="preserve"> </w:t>
      </w:r>
      <w:r w:rsidR="00E21EEF" w:rsidRPr="00CF5D1D">
        <w:rPr>
          <w:caps w:val="0"/>
          <w:color w:val="000000" w:themeColor="text1"/>
          <w:sz w:val="26"/>
        </w:rPr>
        <w:t>СКЛАДАЛЬНИЙ КРЕСЛЕНИК ДРУКОВАНОЇ ПЛАТИ</w:t>
      </w:r>
      <w:bookmarkEnd w:id="56"/>
    </w:p>
    <w:p w14:paraId="5FF3CF8B" w14:textId="77777777" w:rsidR="009E153D" w:rsidRDefault="00E21EEF" w:rsidP="009E153D">
      <w:pPr>
        <w:ind w:firstLine="0"/>
        <w:rPr>
          <w:lang w:val="ru-RU"/>
        </w:rPr>
        <w:sectPr w:rsidR="009E153D" w:rsidSect="00E21EEF">
          <w:pgSz w:w="16838" w:h="11906" w:orient="landscape"/>
          <w:pgMar w:top="850" w:right="1134" w:bottom="1701" w:left="1134" w:header="0" w:footer="57" w:gutter="0"/>
          <w:cols w:space="708"/>
          <w:titlePg/>
          <w:docGrid w:linePitch="381"/>
        </w:sectPr>
      </w:pPr>
      <w:r>
        <w:rPr>
          <w:lang w:val="ru-RU"/>
        </w:rPr>
        <w:t>ав</w:t>
      </w:r>
    </w:p>
    <w:p w14:paraId="276DF81D" w14:textId="77777777" w:rsidR="009E153D" w:rsidRDefault="009E153D" w:rsidP="009E153D">
      <w:pPr>
        <w:pStyle w:val="a3"/>
        <w:rPr>
          <w:lang w:val="uk-UA"/>
        </w:rPr>
      </w:pPr>
      <w:bookmarkStart w:id="57" w:name="_Toc169035112"/>
      <w:r w:rsidRPr="009E153D">
        <w:rPr>
          <w:noProof/>
        </w:rPr>
        <w:drawing>
          <wp:anchor distT="0" distB="0" distL="114300" distR="114300" simplePos="0" relativeHeight="251763712" behindDoc="0" locked="0" layoutInCell="1" allowOverlap="1" wp14:anchorId="1711E32E" wp14:editId="071C415D">
            <wp:simplePos x="0" y="0"/>
            <wp:positionH relativeFrom="page">
              <wp:align>center</wp:align>
            </wp:positionH>
            <wp:positionV relativeFrom="paragraph">
              <wp:posOffset>585916</wp:posOffset>
            </wp:positionV>
            <wp:extent cx="6621864" cy="9371426"/>
            <wp:effectExtent l="0" t="0" r="7620" b="1270"/>
            <wp:wrapNone/>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6621864" cy="9371426"/>
                    </a:xfrm>
                    <a:prstGeom prst="rect">
                      <a:avLst/>
                    </a:prstGeom>
                  </pic:spPr>
                </pic:pic>
              </a:graphicData>
            </a:graphic>
            <wp14:sizeRelH relativeFrom="margin">
              <wp14:pctWidth>0</wp14:pctWidth>
            </wp14:sizeRelH>
            <wp14:sizeRelV relativeFrom="margin">
              <wp14:pctHeight>0</wp14:pctHeight>
            </wp14:sizeRelV>
          </wp:anchor>
        </w:drawing>
      </w:r>
      <w:r>
        <w:rPr>
          <w:lang w:val="uk-UA"/>
        </w:rPr>
        <w:t>ДОДАТОК Д</w:t>
      </w:r>
      <w:r w:rsidR="00E21EEF">
        <w:rPr>
          <w:lang w:val="uk-UA"/>
        </w:rPr>
        <w:t xml:space="preserve"> </w:t>
      </w:r>
      <w:r w:rsidR="00E21EEF" w:rsidRPr="00CF5D1D">
        <w:rPr>
          <w:caps w:val="0"/>
          <w:color w:val="000000" w:themeColor="text1"/>
          <w:sz w:val="26"/>
        </w:rPr>
        <w:t>СПЕЦИФІКАЦІЯ НА ДРУКОВАНИЙ ВУЗОЛ</w:t>
      </w:r>
      <w:bookmarkEnd w:id="57"/>
    </w:p>
    <w:p w14:paraId="40D44A99" w14:textId="77777777" w:rsidR="009E153D" w:rsidRPr="009E153D" w:rsidRDefault="009E153D" w:rsidP="009E153D"/>
    <w:p w14:paraId="2B3EB629" w14:textId="77777777" w:rsidR="00512AEC" w:rsidRPr="00512AEC" w:rsidRDefault="00512AEC" w:rsidP="009E153D">
      <w:pPr>
        <w:ind w:firstLine="0"/>
        <w:rPr>
          <w:lang w:val="ru-RU"/>
        </w:rPr>
      </w:pPr>
    </w:p>
    <w:p w14:paraId="1FDF0FEC" w14:textId="77777777" w:rsidR="00921791" w:rsidRDefault="009E153D" w:rsidP="0067668E">
      <w:pPr>
        <w:pStyle w:val="a3"/>
        <w:rPr>
          <w:lang w:val="uk-UA"/>
        </w:rPr>
      </w:pPr>
      <w:bookmarkStart w:id="58" w:name="_Toc169034968"/>
      <w:bookmarkStart w:id="59" w:name="_Toc169035113"/>
      <w:r w:rsidRPr="009E153D">
        <w:rPr>
          <w:noProof/>
          <w:lang w:val="uk-UA"/>
        </w:rPr>
        <w:drawing>
          <wp:anchor distT="0" distB="0" distL="114300" distR="114300" simplePos="0" relativeHeight="251764736" behindDoc="0" locked="0" layoutInCell="1" allowOverlap="1" wp14:anchorId="22D5C421" wp14:editId="5F7607A6">
            <wp:simplePos x="0" y="0"/>
            <wp:positionH relativeFrom="page">
              <wp:align>center</wp:align>
            </wp:positionH>
            <wp:positionV relativeFrom="paragraph">
              <wp:posOffset>-458833</wp:posOffset>
            </wp:positionV>
            <wp:extent cx="6735118" cy="9696659"/>
            <wp:effectExtent l="0" t="0" r="8890" b="0"/>
            <wp:wrapNone/>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735118" cy="9696659"/>
                    </a:xfrm>
                    <a:prstGeom prst="rect">
                      <a:avLst/>
                    </a:prstGeom>
                  </pic:spPr>
                </pic:pic>
              </a:graphicData>
            </a:graphic>
            <wp14:sizeRelH relativeFrom="margin">
              <wp14:pctWidth>0</wp14:pctWidth>
            </wp14:sizeRelH>
            <wp14:sizeRelV relativeFrom="margin">
              <wp14:pctHeight>0</wp14:pctHeight>
            </wp14:sizeRelV>
          </wp:anchor>
        </w:drawing>
      </w:r>
      <w:bookmarkEnd w:id="58"/>
      <w:bookmarkEnd w:id="59"/>
    </w:p>
    <w:p w14:paraId="4B72A015" w14:textId="77777777" w:rsidR="009E153D" w:rsidRPr="009E153D" w:rsidRDefault="009E153D" w:rsidP="009E153D"/>
    <w:p w14:paraId="07742D2F" w14:textId="77777777" w:rsidR="009E153D" w:rsidRPr="009E153D" w:rsidRDefault="009E153D" w:rsidP="009E153D"/>
    <w:p w14:paraId="0EF6189A" w14:textId="77777777" w:rsidR="009E153D" w:rsidRPr="009E153D" w:rsidRDefault="009E153D" w:rsidP="009E153D"/>
    <w:p w14:paraId="121A8C16" w14:textId="77777777" w:rsidR="009E153D" w:rsidRPr="009E153D" w:rsidRDefault="009E153D" w:rsidP="009E153D"/>
    <w:p w14:paraId="1F7CEE0D" w14:textId="77777777" w:rsidR="009E153D" w:rsidRPr="009E153D" w:rsidRDefault="009E153D" w:rsidP="009E153D"/>
    <w:p w14:paraId="16C53C32" w14:textId="77777777" w:rsidR="009E153D" w:rsidRPr="009E153D" w:rsidRDefault="009E153D" w:rsidP="009E153D"/>
    <w:p w14:paraId="27A30AFB" w14:textId="77777777" w:rsidR="009E153D" w:rsidRPr="009E153D" w:rsidRDefault="009E153D" w:rsidP="009E153D"/>
    <w:p w14:paraId="34E8F73B" w14:textId="77777777" w:rsidR="009E153D" w:rsidRPr="009E153D" w:rsidRDefault="009E153D" w:rsidP="009E153D"/>
    <w:p w14:paraId="6861672D" w14:textId="77777777" w:rsidR="009E153D" w:rsidRPr="009E153D" w:rsidRDefault="009E153D" w:rsidP="009E153D"/>
    <w:p w14:paraId="7BC013E4" w14:textId="77777777" w:rsidR="009E153D" w:rsidRPr="009E153D" w:rsidRDefault="009E153D" w:rsidP="009E153D"/>
    <w:p w14:paraId="12C81D46" w14:textId="77777777" w:rsidR="009E153D" w:rsidRPr="009E153D" w:rsidRDefault="009E153D" w:rsidP="009E153D"/>
    <w:p w14:paraId="2217BB42" w14:textId="77777777" w:rsidR="009E153D" w:rsidRPr="009E153D" w:rsidRDefault="009E153D" w:rsidP="009E153D"/>
    <w:p w14:paraId="037788A1" w14:textId="77777777" w:rsidR="009E153D" w:rsidRPr="009E153D" w:rsidRDefault="009E153D" w:rsidP="009E153D"/>
    <w:p w14:paraId="1BC13E11" w14:textId="77777777" w:rsidR="009E153D" w:rsidRPr="009E153D" w:rsidRDefault="009E153D" w:rsidP="009E153D"/>
    <w:p w14:paraId="5F76C0C8" w14:textId="77777777" w:rsidR="009E153D" w:rsidRPr="009E153D" w:rsidRDefault="009E153D" w:rsidP="009E153D"/>
    <w:p w14:paraId="69CE91BE" w14:textId="77777777" w:rsidR="009E153D" w:rsidRPr="009E153D" w:rsidRDefault="009E153D" w:rsidP="009E153D"/>
    <w:p w14:paraId="34BA251A" w14:textId="77777777" w:rsidR="009E153D" w:rsidRPr="009E153D" w:rsidRDefault="009E153D" w:rsidP="009E153D"/>
    <w:p w14:paraId="642E32AE" w14:textId="77777777" w:rsidR="009E153D" w:rsidRPr="009E153D" w:rsidRDefault="009E153D" w:rsidP="009E153D"/>
    <w:p w14:paraId="5B5B2E0D" w14:textId="77777777" w:rsidR="009E153D" w:rsidRPr="009E153D" w:rsidRDefault="009E153D" w:rsidP="009E153D"/>
    <w:p w14:paraId="540297B1" w14:textId="77777777" w:rsidR="009E153D" w:rsidRPr="009E153D" w:rsidRDefault="009E153D" w:rsidP="009E153D"/>
    <w:p w14:paraId="02823B85" w14:textId="77777777" w:rsidR="009E153D" w:rsidRPr="009E153D" w:rsidRDefault="009E153D" w:rsidP="009E153D"/>
    <w:p w14:paraId="5932051A" w14:textId="77777777" w:rsidR="009E153D" w:rsidRPr="009E153D" w:rsidRDefault="009E153D" w:rsidP="009E153D"/>
    <w:p w14:paraId="6EFAA198" w14:textId="77777777" w:rsidR="009E153D" w:rsidRPr="009E153D" w:rsidRDefault="009E153D" w:rsidP="009E153D"/>
    <w:p w14:paraId="20162B53" w14:textId="77777777" w:rsidR="009E153D" w:rsidRPr="009E153D" w:rsidRDefault="009E153D" w:rsidP="009E153D"/>
    <w:p w14:paraId="0D88C03C" w14:textId="77777777" w:rsidR="009E153D" w:rsidRPr="009E153D" w:rsidRDefault="009E153D" w:rsidP="009E153D"/>
    <w:p w14:paraId="5243704C" w14:textId="77777777" w:rsidR="009E153D" w:rsidRDefault="009E153D" w:rsidP="009E153D">
      <w:pPr>
        <w:rPr>
          <w:rFonts w:eastAsiaTheme="majorEastAsia" w:cstheme="majorBidi"/>
          <w:b/>
          <w:bCs/>
          <w:caps/>
          <w:szCs w:val="28"/>
        </w:rPr>
      </w:pPr>
    </w:p>
    <w:p w14:paraId="0037FDC9" w14:textId="77777777" w:rsidR="009E153D" w:rsidRDefault="009E153D" w:rsidP="009E153D">
      <w:pPr>
        <w:rPr>
          <w:rFonts w:eastAsiaTheme="majorEastAsia" w:cstheme="majorBidi"/>
          <w:b/>
          <w:bCs/>
          <w:caps/>
          <w:szCs w:val="28"/>
        </w:rPr>
      </w:pPr>
    </w:p>
    <w:p w14:paraId="7F0FCA41" w14:textId="77777777" w:rsidR="009E153D" w:rsidRDefault="009E153D" w:rsidP="009E153D">
      <w:pPr>
        <w:jc w:val="right"/>
      </w:pPr>
    </w:p>
    <w:p w14:paraId="1BCF0F56" w14:textId="77777777" w:rsidR="009E153D" w:rsidRDefault="009E153D" w:rsidP="009E153D">
      <w:pPr>
        <w:jc w:val="right"/>
      </w:pPr>
    </w:p>
    <w:p w14:paraId="718C1182" w14:textId="77777777" w:rsidR="009E153D" w:rsidRDefault="009E153D" w:rsidP="009E153D">
      <w:pPr>
        <w:jc w:val="right"/>
      </w:pPr>
      <w:r w:rsidRPr="009E153D">
        <w:rPr>
          <w:noProof/>
        </w:rPr>
        <w:drawing>
          <wp:anchor distT="0" distB="0" distL="114300" distR="114300" simplePos="0" relativeHeight="251765760" behindDoc="0" locked="0" layoutInCell="1" allowOverlap="1" wp14:anchorId="23538E33" wp14:editId="3EC51F81">
            <wp:simplePos x="0" y="0"/>
            <wp:positionH relativeFrom="page">
              <wp:align>center</wp:align>
            </wp:positionH>
            <wp:positionV relativeFrom="paragraph">
              <wp:posOffset>-499026</wp:posOffset>
            </wp:positionV>
            <wp:extent cx="6968372" cy="9947868"/>
            <wp:effectExtent l="0" t="0" r="4445" b="0"/>
            <wp:wrapNone/>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6968372" cy="9947868"/>
                    </a:xfrm>
                    <a:prstGeom prst="rect">
                      <a:avLst/>
                    </a:prstGeom>
                  </pic:spPr>
                </pic:pic>
              </a:graphicData>
            </a:graphic>
            <wp14:sizeRelH relativeFrom="margin">
              <wp14:pctWidth>0</wp14:pctWidth>
            </wp14:sizeRelH>
            <wp14:sizeRelV relativeFrom="margin">
              <wp14:pctHeight>0</wp14:pctHeight>
            </wp14:sizeRelV>
          </wp:anchor>
        </w:drawing>
      </w:r>
    </w:p>
    <w:p w14:paraId="25889C11" w14:textId="77777777" w:rsidR="00E14D46" w:rsidRDefault="00E14D46" w:rsidP="009E153D">
      <w:pPr>
        <w:jc w:val="right"/>
      </w:pPr>
    </w:p>
    <w:p w14:paraId="04D80B20" w14:textId="77777777" w:rsidR="00E14D46" w:rsidRPr="00E14D46" w:rsidRDefault="00E14D46" w:rsidP="00E14D46"/>
    <w:p w14:paraId="6F2F8105" w14:textId="77777777" w:rsidR="00E14D46" w:rsidRPr="00E14D46" w:rsidRDefault="00E14D46" w:rsidP="00E14D46"/>
    <w:p w14:paraId="0C759814" w14:textId="77777777" w:rsidR="00E14D46" w:rsidRPr="00E14D46" w:rsidRDefault="00E14D46" w:rsidP="00E14D46"/>
    <w:p w14:paraId="1657E31A" w14:textId="77777777" w:rsidR="00E14D46" w:rsidRPr="00E14D46" w:rsidRDefault="00E14D46" w:rsidP="00E14D46"/>
    <w:p w14:paraId="44B019E3" w14:textId="77777777" w:rsidR="00E14D46" w:rsidRPr="00E14D46" w:rsidRDefault="00E14D46" w:rsidP="00E14D46"/>
    <w:p w14:paraId="32DDF135" w14:textId="77777777" w:rsidR="00E14D46" w:rsidRPr="00E14D46" w:rsidRDefault="00E14D46" w:rsidP="00E14D46"/>
    <w:p w14:paraId="077B4CA2" w14:textId="77777777" w:rsidR="00E14D46" w:rsidRPr="00E14D46" w:rsidRDefault="00E14D46" w:rsidP="00E14D46"/>
    <w:p w14:paraId="2037962E" w14:textId="77777777" w:rsidR="00E14D46" w:rsidRPr="00E14D46" w:rsidRDefault="00E14D46" w:rsidP="00E14D46"/>
    <w:p w14:paraId="0F892673" w14:textId="77777777" w:rsidR="00E14D46" w:rsidRPr="00E14D46" w:rsidRDefault="00E14D46" w:rsidP="00E14D46"/>
    <w:p w14:paraId="1B94C50C" w14:textId="77777777" w:rsidR="00E14D46" w:rsidRPr="00E14D46" w:rsidRDefault="00E14D46" w:rsidP="00E14D46"/>
    <w:p w14:paraId="35582AD6" w14:textId="77777777" w:rsidR="00E14D46" w:rsidRPr="00E14D46" w:rsidRDefault="00E14D46" w:rsidP="00E14D46"/>
    <w:p w14:paraId="1270268B" w14:textId="77777777" w:rsidR="00E14D46" w:rsidRPr="00E14D46" w:rsidRDefault="00E14D46" w:rsidP="00E14D46"/>
    <w:p w14:paraId="73834AF4" w14:textId="77777777" w:rsidR="00E14D46" w:rsidRPr="00E14D46" w:rsidRDefault="00E14D46" w:rsidP="00E14D46"/>
    <w:p w14:paraId="0EDF7625" w14:textId="77777777" w:rsidR="00E14D46" w:rsidRPr="00E14D46" w:rsidRDefault="00E14D46" w:rsidP="00E14D46"/>
    <w:p w14:paraId="2DC41487" w14:textId="77777777" w:rsidR="00E14D46" w:rsidRPr="00E14D46" w:rsidRDefault="00E14D46" w:rsidP="00E14D46"/>
    <w:p w14:paraId="56544387" w14:textId="77777777" w:rsidR="00E14D46" w:rsidRPr="00E14D46" w:rsidRDefault="00E14D46" w:rsidP="00E14D46"/>
    <w:p w14:paraId="79AF6CA1" w14:textId="77777777" w:rsidR="00E14D46" w:rsidRPr="00E14D46" w:rsidRDefault="00E14D46" w:rsidP="00E14D46"/>
    <w:p w14:paraId="59E74D7B" w14:textId="77777777" w:rsidR="00E14D46" w:rsidRPr="00E14D46" w:rsidRDefault="00E14D46" w:rsidP="00E14D46"/>
    <w:p w14:paraId="19943E3A" w14:textId="77777777" w:rsidR="00E14D46" w:rsidRPr="00E14D46" w:rsidRDefault="00E14D46" w:rsidP="00E14D46"/>
    <w:p w14:paraId="6724090A" w14:textId="77777777" w:rsidR="00E14D46" w:rsidRPr="00E14D46" w:rsidRDefault="00E14D46" w:rsidP="00E14D46"/>
    <w:p w14:paraId="6C7BB9E5" w14:textId="77777777" w:rsidR="00E14D46" w:rsidRDefault="00E14D46" w:rsidP="00E14D46"/>
    <w:p w14:paraId="61976A4B" w14:textId="77777777" w:rsidR="00E14D46" w:rsidRDefault="00E14D46" w:rsidP="00E14D46"/>
    <w:p w14:paraId="08D5B2DD" w14:textId="77777777" w:rsidR="00E14D46" w:rsidRDefault="00E14D46" w:rsidP="00E14D46">
      <w:pPr>
        <w:jc w:val="right"/>
      </w:pPr>
    </w:p>
    <w:p w14:paraId="093B862E" w14:textId="77777777" w:rsidR="00E14D46" w:rsidRDefault="00E14D46">
      <w:pPr>
        <w:spacing w:line="240" w:lineRule="auto"/>
        <w:ind w:firstLine="0"/>
        <w:jc w:val="left"/>
        <w:sectPr w:rsidR="00E14D46" w:rsidSect="00E21EEF">
          <w:pgSz w:w="11906" w:h="16838"/>
          <w:pgMar w:top="1134" w:right="850" w:bottom="1134" w:left="1701" w:header="0" w:footer="57" w:gutter="0"/>
          <w:cols w:space="708"/>
          <w:titlePg/>
          <w:docGrid w:linePitch="381"/>
        </w:sectPr>
      </w:pPr>
      <w:r>
        <w:br w:type="page"/>
      </w:r>
    </w:p>
    <w:p w14:paraId="4B974789" w14:textId="77777777" w:rsidR="00E14D46" w:rsidRPr="00E21EEF" w:rsidRDefault="00E14D46" w:rsidP="00E14D46">
      <w:pPr>
        <w:pStyle w:val="a3"/>
        <w:rPr>
          <w:lang w:val="uk-UA"/>
        </w:rPr>
      </w:pPr>
      <w:bookmarkStart w:id="60" w:name="_Toc169035114"/>
      <w:r w:rsidRPr="00E14D46">
        <w:rPr>
          <w:noProof/>
        </w:rPr>
        <w:drawing>
          <wp:anchor distT="0" distB="0" distL="114300" distR="114300" simplePos="0" relativeHeight="251766784" behindDoc="0" locked="0" layoutInCell="1" allowOverlap="1" wp14:anchorId="4BF619FF" wp14:editId="0896F5DD">
            <wp:simplePos x="0" y="0"/>
            <wp:positionH relativeFrom="column">
              <wp:posOffset>455930</wp:posOffset>
            </wp:positionH>
            <wp:positionV relativeFrom="paragraph">
              <wp:posOffset>437138</wp:posOffset>
            </wp:positionV>
            <wp:extent cx="8479155" cy="5940425"/>
            <wp:effectExtent l="0" t="0" r="0" b="3175"/>
            <wp:wrapNone/>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8479155" cy="5940425"/>
                    </a:xfrm>
                    <a:prstGeom prst="rect">
                      <a:avLst/>
                    </a:prstGeom>
                  </pic:spPr>
                </pic:pic>
              </a:graphicData>
            </a:graphic>
          </wp:anchor>
        </w:drawing>
      </w:r>
      <w:r>
        <w:t>ДОДАТО</w:t>
      </w:r>
      <w:r w:rsidR="00E21EEF">
        <w:rPr>
          <w:caps w:val="0"/>
        </w:rPr>
        <w:t>К Е</w:t>
      </w:r>
      <w:r w:rsidR="00E21EEF">
        <w:rPr>
          <w:caps w:val="0"/>
          <w:lang w:val="uk-UA"/>
        </w:rPr>
        <w:t xml:space="preserve"> ДРУКОВАНИЙ ВУЗОЛ</w:t>
      </w:r>
      <w:bookmarkEnd w:id="60"/>
    </w:p>
    <w:p w14:paraId="05A02EC9" w14:textId="77777777" w:rsidR="00E14D46" w:rsidRDefault="00E14D46" w:rsidP="00E14D46">
      <w:pPr>
        <w:rPr>
          <w:lang w:val="ru-RU"/>
        </w:rPr>
      </w:pPr>
    </w:p>
    <w:p w14:paraId="6D2F8A97" w14:textId="77777777" w:rsidR="00E14D46" w:rsidRPr="00E14D46" w:rsidRDefault="00E14D46" w:rsidP="00E14D46">
      <w:pPr>
        <w:rPr>
          <w:lang w:val="ru-RU"/>
        </w:rPr>
      </w:pPr>
    </w:p>
    <w:p w14:paraId="53E4BE30" w14:textId="77777777" w:rsidR="00E14D46" w:rsidRPr="00E14D46" w:rsidRDefault="00E14D46" w:rsidP="00E14D46">
      <w:pPr>
        <w:rPr>
          <w:lang w:val="ru-RU"/>
        </w:rPr>
      </w:pPr>
    </w:p>
    <w:p w14:paraId="096110AE" w14:textId="77777777" w:rsidR="00E14D46" w:rsidRPr="00E14D46" w:rsidRDefault="00E14D46" w:rsidP="00E14D46">
      <w:pPr>
        <w:rPr>
          <w:lang w:val="ru-RU"/>
        </w:rPr>
      </w:pPr>
    </w:p>
    <w:p w14:paraId="6BC9A37F" w14:textId="77777777" w:rsidR="00E14D46" w:rsidRPr="00E14D46" w:rsidRDefault="00E14D46" w:rsidP="00E14D46">
      <w:pPr>
        <w:rPr>
          <w:lang w:val="ru-RU"/>
        </w:rPr>
      </w:pPr>
    </w:p>
    <w:p w14:paraId="3192397F" w14:textId="77777777" w:rsidR="00E14D46" w:rsidRPr="00E14D46" w:rsidRDefault="00E14D46" w:rsidP="00E14D46">
      <w:pPr>
        <w:rPr>
          <w:lang w:val="ru-RU"/>
        </w:rPr>
      </w:pPr>
    </w:p>
    <w:p w14:paraId="51B48870" w14:textId="77777777" w:rsidR="00E14D46" w:rsidRPr="00E14D46" w:rsidRDefault="00E14D46" w:rsidP="00E14D46">
      <w:pPr>
        <w:rPr>
          <w:lang w:val="ru-RU"/>
        </w:rPr>
      </w:pPr>
    </w:p>
    <w:p w14:paraId="15E31F96" w14:textId="77777777" w:rsidR="00E14D46" w:rsidRDefault="00E14D46" w:rsidP="00E14D46">
      <w:pPr>
        <w:rPr>
          <w:lang w:val="ru-RU"/>
        </w:rPr>
      </w:pPr>
    </w:p>
    <w:p w14:paraId="453F6A60" w14:textId="77777777" w:rsidR="00E14D46" w:rsidRDefault="00E14D46" w:rsidP="00E14D46">
      <w:pPr>
        <w:jc w:val="right"/>
        <w:rPr>
          <w:lang w:val="ru-RU"/>
        </w:rPr>
      </w:pPr>
    </w:p>
    <w:p w14:paraId="2CE0B726" w14:textId="77777777" w:rsidR="00E14D46" w:rsidRDefault="00E14D46" w:rsidP="00E14D46">
      <w:pPr>
        <w:jc w:val="right"/>
        <w:rPr>
          <w:lang w:val="ru-RU"/>
        </w:rPr>
      </w:pPr>
    </w:p>
    <w:p w14:paraId="43DEF137" w14:textId="77777777" w:rsidR="00E14D46" w:rsidRDefault="00E14D46" w:rsidP="00E14D46">
      <w:pPr>
        <w:jc w:val="right"/>
        <w:rPr>
          <w:lang w:val="ru-RU"/>
        </w:rPr>
      </w:pPr>
    </w:p>
    <w:p w14:paraId="5AD89E99" w14:textId="77777777" w:rsidR="00E14D46" w:rsidRDefault="00E14D46" w:rsidP="00E14D46">
      <w:pPr>
        <w:jc w:val="right"/>
        <w:rPr>
          <w:lang w:val="ru-RU"/>
        </w:rPr>
      </w:pPr>
    </w:p>
    <w:p w14:paraId="434948B2" w14:textId="77777777" w:rsidR="00E14D46" w:rsidRDefault="00E14D46" w:rsidP="00E14D46">
      <w:pPr>
        <w:jc w:val="right"/>
        <w:rPr>
          <w:lang w:val="ru-RU"/>
        </w:rPr>
      </w:pPr>
    </w:p>
    <w:p w14:paraId="6D76AAD4" w14:textId="77777777" w:rsidR="00E14D46" w:rsidRDefault="00E14D46" w:rsidP="00E14D46">
      <w:pPr>
        <w:jc w:val="right"/>
        <w:rPr>
          <w:lang w:val="ru-RU"/>
        </w:rPr>
      </w:pPr>
    </w:p>
    <w:p w14:paraId="7C8482DE" w14:textId="77777777" w:rsidR="00E14D46" w:rsidRDefault="00E14D46" w:rsidP="00E14D46">
      <w:pPr>
        <w:jc w:val="right"/>
        <w:rPr>
          <w:lang w:val="ru-RU"/>
        </w:rPr>
      </w:pPr>
    </w:p>
    <w:p w14:paraId="029D8898" w14:textId="77777777" w:rsidR="00E14D46" w:rsidRDefault="00E14D46" w:rsidP="00E14D46">
      <w:pPr>
        <w:jc w:val="right"/>
        <w:rPr>
          <w:lang w:val="ru-RU"/>
        </w:rPr>
      </w:pPr>
    </w:p>
    <w:p w14:paraId="708DF221" w14:textId="77777777" w:rsidR="00E14D46" w:rsidRDefault="00E14D46" w:rsidP="00E14D46">
      <w:pPr>
        <w:jc w:val="right"/>
        <w:rPr>
          <w:lang w:val="ru-RU"/>
        </w:rPr>
      </w:pPr>
    </w:p>
    <w:p w14:paraId="108EBDB3" w14:textId="77777777" w:rsidR="00E14D46" w:rsidRPr="00E14D46" w:rsidRDefault="00E14D46" w:rsidP="00E14D46">
      <w:pPr>
        <w:jc w:val="right"/>
        <w:rPr>
          <w:lang w:val="ru-RU"/>
        </w:rPr>
      </w:pPr>
      <w:r w:rsidRPr="00E14D46">
        <w:rPr>
          <w:noProof/>
          <w:lang w:val="ru-RU"/>
        </w:rPr>
        <w:drawing>
          <wp:anchor distT="0" distB="0" distL="114300" distR="114300" simplePos="0" relativeHeight="251767808" behindDoc="0" locked="0" layoutInCell="1" allowOverlap="1" wp14:anchorId="368D405E" wp14:editId="0F1D88A6">
            <wp:simplePos x="0" y="0"/>
            <wp:positionH relativeFrom="margin">
              <wp:align>center</wp:align>
            </wp:positionH>
            <wp:positionV relativeFrom="paragraph">
              <wp:posOffset>-708276</wp:posOffset>
            </wp:positionV>
            <wp:extent cx="9669263" cy="6802734"/>
            <wp:effectExtent l="0" t="0" r="8255" b="0"/>
            <wp:wrapNone/>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9669263" cy="6802734"/>
                    </a:xfrm>
                    <a:prstGeom prst="rect">
                      <a:avLst/>
                    </a:prstGeom>
                  </pic:spPr>
                </pic:pic>
              </a:graphicData>
            </a:graphic>
            <wp14:sizeRelH relativeFrom="margin">
              <wp14:pctWidth>0</wp14:pctWidth>
            </wp14:sizeRelH>
            <wp14:sizeRelV relativeFrom="margin">
              <wp14:pctHeight>0</wp14:pctHeight>
            </wp14:sizeRelV>
          </wp:anchor>
        </w:drawing>
      </w:r>
    </w:p>
    <w:sectPr w:rsidR="00E14D46" w:rsidRPr="00E14D46" w:rsidSect="00E21EEF">
      <w:pgSz w:w="16838" w:h="11906" w:orient="landscape"/>
      <w:pgMar w:top="1701" w:right="1134" w:bottom="850" w:left="1134" w:header="0" w:footer="0"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F5BF46" w14:textId="77777777" w:rsidR="0075021D" w:rsidRDefault="0075021D" w:rsidP="008726F4">
      <w:pPr>
        <w:spacing w:line="240" w:lineRule="auto"/>
      </w:pPr>
      <w:r>
        <w:separator/>
      </w:r>
    </w:p>
  </w:endnote>
  <w:endnote w:type="continuationSeparator" w:id="0">
    <w:p w14:paraId="590F7C9B" w14:textId="77777777" w:rsidR="0075021D" w:rsidRDefault="0075021D" w:rsidP="008726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GOST type B">
    <w:altName w:val="Bahnschrift Light"/>
    <w:charset w:val="00"/>
    <w:family w:val="swiss"/>
    <w:pitch w:val="variable"/>
    <w:sig w:usb0="00000001" w:usb1="00000000" w:usb2="00000000" w:usb3="00000000" w:csb0="00000005" w:csb1="00000000"/>
  </w:font>
  <w:font w:name="ГОСТ тип А">
    <w:altName w:val="Calibri"/>
    <w:charset w:val="00"/>
    <w:family w:val="auto"/>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CAB89E" w14:textId="77777777" w:rsidR="003863C1" w:rsidRDefault="003863C1">
    <w:pPr>
      <w:pStyle w:val="af1"/>
    </w:pPr>
  </w:p>
  <w:p w14:paraId="63194802" w14:textId="77777777" w:rsidR="003863C1" w:rsidRDefault="003863C1">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4F22AA" w14:textId="77777777" w:rsidR="003863C1" w:rsidRDefault="003863C1">
    <w:pPr>
      <w:pStyle w:val="af1"/>
    </w:pPr>
  </w:p>
  <w:p w14:paraId="74F1A0EE" w14:textId="77777777" w:rsidR="003863C1" w:rsidRDefault="003863C1">
    <w:pPr>
      <w:pStyle w:val="af1"/>
    </w:pPr>
  </w:p>
  <w:p w14:paraId="74B7CE1B" w14:textId="77777777" w:rsidR="003863C1" w:rsidRDefault="003863C1">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C5D5D6" w14:textId="77777777" w:rsidR="0075021D" w:rsidRDefault="0075021D" w:rsidP="008726F4">
      <w:pPr>
        <w:spacing w:line="240" w:lineRule="auto"/>
      </w:pPr>
      <w:r>
        <w:separator/>
      </w:r>
    </w:p>
  </w:footnote>
  <w:footnote w:type="continuationSeparator" w:id="0">
    <w:p w14:paraId="0965416A" w14:textId="77777777" w:rsidR="0075021D" w:rsidRDefault="0075021D" w:rsidP="008726F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B32E38" w14:textId="77777777" w:rsidR="003863C1" w:rsidRDefault="003863C1" w:rsidP="008726F4">
    <w:pPr>
      <w:pStyle w:val="af"/>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name w:val="WW8Num1"/>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2"/>
    <w:multiLevelType w:val="multilevel"/>
    <w:tmpl w:val="00000002"/>
    <w:name w:val="WW8Num2"/>
    <w:lvl w:ilvl="0">
      <w:start w:val="7"/>
      <w:numFmt w:val="decimal"/>
      <w:lvlText w:val="%1."/>
      <w:lvlJc w:val="left"/>
      <w:pPr>
        <w:tabs>
          <w:tab w:val="num" w:pos="720"/>
        </w:tabs>
        <w:ind w:left="720" w:hanging="360"/>
      </w:pPr>
      <w:rPr>
        <w:sz w:val="28"/>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DFD5B5B"/>
    <w:multiLevelType w:val="hybridMultilevel"/>
    <w:tmpl w:val="DED08A76"/>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3" w15:restartNumberingAfterBreak="0">
    <w:nsid w:val="118D0F60"/>
    <w:multiLevelType w:val="hybridMultilevel"/>
    <w:tmpl w:val="F5266AF8"/>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4" w15:restartNumberingAfterBreak="0">
    <w:nsid w:val="11BA51B6"/>
    <w:multiLevelType w:val="multilevel"/>
    <w:tmpl w:val="B282D94E"/>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1" w:firstLine="567"/>
      </w:pPr>
      <w:rPr>
        <w:rFonts w:hint="default"/>
      </w:rPr>
    </w:lvl>
    <w:lvl w:ilvl="2">
      <w:start w:val="1"/>
      <w:numFmt w:val="decimal"/>
      <w:pStyle w:val="3"/>
      <w:suff w:val="space"/>
      <w:lvlText w:val="%1.%2.%3"/>
      <w:lvlJc w:val="left"/>
      <w:pPr>
        <w:ind w:left="-141" w:firstLine="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349157A"/>
    <w:multiLevelType w:val="hybridMultilevel"/>
    <w:tmpl w:val="4104879E"/>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6" w15:restartNumberingAfterBreak="0">
    <w:nsid w:val="1B1942BB"/>
    <w:multiLevelType w:val="hybridMultilevel"/>
    <w:tmpl w:val="39D2BB72"/>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7" w15:restartNumberingAfterBreak="0">
    <w:nsid w:val="1BDA1FF1"/>
    <w:multiLevelType w:val="hybridMultilevel"/>
    <w:tmpl w:val="AD46DC7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1CC27944"/>
    <w:multiLevelType w:val="multilevel"/>
    <w:tmpl w:val="FB429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5CD5C0F"/>
    <w:multiLevelType w:val="multilevel"/>
    <w:tmpl w:val="8A8EDFAE"/>
    <w:lvl w:ilvl="0">
      <w:start w:val="1"/>
      <w:numFmt w:val="decimal"/>
      <w:lvlText w:val="%1."/>
      <w:lvlJc w:val="left"/>
      <w:pPr>
        <w:ind w:left="927" w:hanging="360"/>
      </w:pPr>
      <w:rPr>
        <w:rFonts w:hint="default"/>
      </w:rPr>
    </w:lvl>
    <w:lvl w:ilvl="1">
      <w:start w:val="1"/>
      <w:numFmt w:val="decimal"/>
      <w:isLgl/>
      <w:lvlText w:val="%1.%2"/>
      <w:lvlJc w:val="left"/>
      <w:pPr>
        <w:ind w:left="987" w:hanging="4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0" w15:restartNumberingAfterBreak="0">
    <w:nsid w:val="29F130CE"/>
    <w:multiLevelType w:val="hybridMultilevel"/>
    <w:tmpl w:val="2876A3CC"/>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1" w15:restartNumberingAfterBreak="0">
    <w:nsid w:val="317170CD"/>
    <w:multiLevelType w:val="hybridMultilevel"/>
    <w:tmpl w:val="616E2918"/>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2" w15:restartNumberingAfterBreak="0">
    <w:nsid w:val="38221C66"/>
    <w:multiLevelType w:val="multilevel"/>
    <w:tmpl w:val="323A5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39D02FD4"/>
    <w:multiLevelType w:val="hybridMultilevel"/>
    <w:tmpl w:val="1570EFE4"/>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4" w15:restartNumberingAfterBreak="0">
    <w:nsid w:val="41262013"/>
    <w:multiLevelType w:val="hybridMultilevel"/>
    <w:tmpl w:val="475624D8"/>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5" w15:restartNumberingAfterBreak="0">
    <w:nsid w:val="48E667E7"/>
    <w:multiLevelType w:val="hybridMultilevel"/>
    <w:tmpl w:val="9CAE63C4"/>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6" w15:restartNumberingAfterBreak="0">
    <w:nsid w:val="4F9D0DB1"/>
    <w:multiLevelType w:val="hybridMultilevel"/>
    <w:tmpl w:val="0218BDCA"/>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17" w15:restartNumberingAfterBreak="0">
    <w:nsid w:val="50B043F4"/>
    <w:multiLevelType w:val="multilevel"/>
    <w:tmpl w:val="3000B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5394123D"/>
    <w:multiLevelType w:val="multilevel"/>
    <w:tmpl w:val="E56CF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55FD0A15"/>
    <w:multiLevelType w:val="hybridMultilevel"/>
    <w:tmpl w:val="D5AE1ADA"/>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0" w15:restartNumberingAfterBreak="0">
    <w:nsid w:val="5BCD1FAD"/>
    <w:multiLevelType w:val="hybridMultilevel"/>
    <w:tmpl w:val="AC52374E"/>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1" w15:restartNumberingAfterBreak="0">
    <w:nsid w:val="61B34D51"/>
    <w:multiLevelType w:val="multilevel"/>
    <w:tmpl w:val="A7366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6730DD3"/>
    <w:multiLevelType w:val="hybridMultilevel"/>
    <w:tmpl w:val="FF04FFC4"/>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3" w15:restartNumberingAfterBreak="0">
    <w:nsid w:val="675E5DFF"/>
    <w:multiLevelType w:val="multilevel"/>
    <w:tmpl w:val="818C7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6A1D344F"/>
    <w:multiLevelType w:val="hybridMultilevel"/>
    <w:tmpl w:val="4F5025A6"/>
    <w:lvl w:ilvl="0" w:tplc="20000001">
      <w:start w:val="1"/>
      <w:numFmt w:val="bullet"/>
      <w:lvlText w:val=""/>
      <w:lvlJc w:val="left"/>
      <w:pPr>
        <w:ind w:left="1287" w:hanging="360"/>
      </w:pPr>
      <w:rPr>
        <w:rFonts w:ascii="Symbol" w:hAnsi="Symbol" w:hint="default"/>
      </w:rPr>
    </w:lvl>
    <w:lvl w:ilvl="1" w:tplc="20000003">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5" w15:restartNumberingAfterBreak="0">
    <w:nsid w:val="6D4832C6"/>
    <w:multiLevelType w:val="multilevel"/>
    <w:tmpl w:val="32540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6F9F7321"/>
    <w:multiLevelType w:val="multilevel"/>
    <w:tmpl w:val="2C10A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71790111"/>
    <w:multiLevelType w:val="multilevel"/>
    <w:tmpl w:val="4D400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73E5600D"/>
    <w:multiLevelType w:val="hybridMultilevel"/>
    <w:tmpl w:val="358CCDBA"/>
    <w:lvl w:ilvl="0" w:tplc="20000001">
      <w:start w:val="1"/>
      <w:numFmt w:val="bullet"/>
      <w:lvlText w:val=""/>
      <w:lvlJc w:val="left"/>
      <w:pPr>
        <w:ind w:left="1287" w:hanging="360"/>
      </w:pPr>
      <w:rPr>
        <w:rFonts w:ascii="Symbol" w:hAnsi="Symbol" w:hint="default"/>
      </w:rPr>
    </w:lvl>
    <w:lvl w:ilvl="1" w:tplc="20000003" w:tentative="1">
      <w:start w:val="1"/>
      <w:numFmt w:val="bullet"/>
      <w:lvlText w:val="o"/>
      <w:lvlJc w:val="left"/>
      <w:pPr>
        <w:ind w:left="2007" w:hanging="360"/>
      </w:pPr>
      <w:rPr>
        <w:rFonts w:ascii="Courier New" w:hAnsi="Courier New" w:cs="Courier New" w:hint="default"/>
      </w:rPr>
    </w:lvl>
    <w:lvl w:ilvl="2" w:tplc="20000005" w:tentative="1">
      <w:start w:val="1"/>
      <w:numFmt w:val="bullet"/>
      <w:lvlText w:val=""/>
      <w:lvlJc w:val="left"/>
      <w:pPr>
        <w:ind w:left="2727" w:hanging="360"/>
      </w:pPr>
      <w:rPr>
        <w:rFonts w:ascii="Wingdings" w:hAnsi="Wingdings" w:hint="default"/>
      </w:rPr>
    </w:lvl>
    <w:lvl w:ilvl="3" w:tplc="20000001" w:tentative="1">
      <w:start w:val="1"/>
      <w:numFmt w:val="bullet"/>
      <w:lvlText w:val=""/>
      <w:lvlJc w:val="left"/>
      <w:pPr>
        <w:ind w:left="3447" w:hanging="360"/>
      </w:pPr>
      <w:rPr>
        <w:rFonts w:ascii="Symbol" w:hAnsi="Symbol" w:hint="default"/>
      </w:rPr>
    </w:lvl>
    <w:lvl w:ilvl="4" w:tplc="20000003" w:tentative="1">
      <w:start w:val="1"/>
      <w:numFmt w:val="bullet"/>
      <w:lvlText w:val="o"/>
      <w:lvlJc w:val="left"/>
      <w:pPr>
        <w:ind w:left="4167" w:hanging="360"/>
      </w:pPr>
      <w:rPr>
        <w:rFonts w:ascii="Courier New" w:hAnsi="Courier New" w:cs="Courier New" w:hint="default"/>
      </w:rPr>
    </w:lvl>
    <w:lvl w:ilvl="5" w:tplc="20000005" w:tentative="1">
      <w:start w:val="1"/>
      <w:numFmt w:val="bullet"/>
      <w:lvlText w:val=""/>
      <w:lvlJc w:val="left"/>
      <w:pPr>
        <w:ind w:left="4887" w:hanging="360"/>
      </w:pPr>
      <w:rPr>
        <w:rFonts w:ascii="Wingdings" w:hAnsi="Wingdings" w:hint="default"/>
      </w:rPr>
    </w:lvl>
    <w:lvl w:ilvl="6" w:tplc="20000001" w:tentative="1">
      <w:start w:val="1"/>
      <w:numFmt w:val="bullet"/>
      <w:lvlText w:val=""/>
      <w:lvlJc w:val="left"/>
      <w:pPr>
        <w:ind w:left="5607" w:hanging="360"/>
      </w:pPr>
      <w:rPr>
        <w:rFonts w:ascii="Symbol" w:hAnsi="Symbol" w:hint="default"/>
      </w:rPr>
    </w:lvl>
    <w:lvl w:ilvl="7" w:tplc="20000003" w:tentative="1">
      <w:start w:val="1"/>
      <w:numFmt w:val="bullet"/>
      <w:lvlText w:val="o"/>
      <w:lvlJc w:val="left"/>
      <w:pPr>
        <w:ind w:left="6327" w:hanging="360"/>
      </w:pPr>
      <w:rPr>
        <w:rFonts w:ascii="Courier New" w:hAnsi="Courier New" w:cs="Courier New" w:hint="default"/>
      </w:rPr>
    </w:lvl>
    <w:lvl w:ilvl="8" w:tplc="20000005" w:tentative="1">
      <w:start w:val="1"/>
      <w:numFmt w:val="bullet"/>
      <w:lvlText w:val=""/>
      <w:lvlJc w:val="left"/>
      <w:pPr>
        <w:ind w:left="7047" w:hanging="360"/>
      </w:pPr>
      <w:rPr>
        <w:rFonts w:ascii="Wingdings" w:hAnsi="Wingdings" w:hint="default"/>
      </w:rPr>
    </w:lvl>
  </w:abstractNum>
  <w:abstractNum w:abstractNumId="29" w15:restartNumberingAfterBreak="0">
    <w:nsid w:val="76EF0F9C"/>
    <w:multiLevelType w:val="hybridMultilevel"/>
    <w:tmpl w:val="8AB00B96"/>
    <w:lvl w:ilvl="0" w:tplc="215E8632">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30" w15:restartNumberingAfterBreak="0">
    <w:nsid w:val="7F1D6162"/>
    <w:multiLevelType w:val="hybridMultilevel"/>
    <w:tmpl w:val="068C64B4"/>
    <w:lvl w:ilvl="0" w:tplc="4D6CA50A">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num w:numId="1">
    <w:abstractNumId w:val="4"/>
  </w:num>
  <w:num w:numId="2">
    <w:abstractNumId w:val="24"/>
  </w:num>
  <w:num w:numId="3">
    <w:abstractNumId w:val="16"/>
  </w:num>
  <w:num w:numId="4">
    <w:abstractNumId w:val="2"/>
  </w:num>
  <w:num w:numId="5">
    <w:abstractNumId w:val="14"/>
  </w:num>
  <w:num w:numId="6">
    <w:abstractNumId w:val="18"/>
  </w:num>
  <w:num w:numId="7">
    <w:abstractNumId w:val="27"/>
  </w:num>
  <w:num w:numId="8">
    <w:abstractNumId w:val="10"/>
  </w:num>
  <w:num w:numId="9">
    <w:abstractNumId w:val="11"/>
  </w:num>
  <w:num w:numId="10">
    <w:abstractNumId w:val="6"/>
  </w:num>
  <w:num w:numId="11">
    <w:abstractNumId w:val="25"/>
  </w:num>
  <w:num w:numId="12">
    <w:abstractNumId w:val="22"/>
  </w:num>
  <w:num w:numId="13">
    <w:abstractNumId w:val="17"/>
  </w:num>
  <w:num w:numId="14">
    <w:abstractNumId w:val="8"/>
  </w:num>
  <w:num w:numId="15">
    <w:abstractNumId w:val="21"/>
  </w:num>
  <w:num w:numId="16">
    <w:abstractNumId w:val="12"/>
  </w:num>
  <w:num w:numId="17">
    <w:abstractNumId w:val="23"/>
  </w:num>
  <w:num w:numId="18">
    <w:abstractNumId w:val="13"/>
  </w:num>
  <w:num w:numId="19">
    <w:abstractNumId w:val="3"/>
  </w:num>
  <w:num w:numId="20">
    <w:abstractNumId w:val="26"/>
  </w:num>
  <w:num w:numId="21">
    <w:abstractNumId w:val="5"/>
  </w:num>
  <w:num w:numId="22">
    <w:abstractNumId w:val="20"/>
  </w:num>
  <w:num w:numId="23">
    <w:abstractNumId w:val="19"/>
  </w:num>
  <w:num w:numId="24">
    <w:abstractNumId w:val="15"/>
  </w:num>
  <w:num w:numId="25">
    <w:abstractNumId w:val="28"/>
  </w:num>
  <w:num w:numId="26">
    <w:abstractNumId w:val="30"/>
  </w:num>
  <w:num w:numId="27">
    <w:abstractNumId w:val="29"/>
  </w:num>
  <w:num w:numId="28">
    <w:abstractNumId w:val="7"/>
  </w:num>
  <w:num w:numId="29">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5"/>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1C54"/>
    <w:rsid w:val="000004D1"/>
    <w:rsid w:val="00000FB7"/>
    <w:rsid w:val="00001FC6"/>
    <w:rsid w:val="00003E79"/>
    <w:rsid w:val="00004B85"/>
    <w:rsid w:val="00004D30"/>
    <w:rsid w:val="00004F8D"/>
    <w:rsid w:val="000054D8"/>
    <w:rsid w:val="00011A22"/>
    <w:rsid w:val="00013321"/>
    <w:rsid w:val="00013AB7"/>
    <w:rsid w:val="00014864"/>
    <w:rsid w:val="000151F0"/>
    <w:rsid w:val="000155D4"/>
    <w:rsid w:val="000155EC"/>
    <w:rsid w:val="0001600B"/>
    <w:rsid w:val="000165EC"/>
    <w:rsid w:val="00017C55"/>
    <w:rsid w:val="000238F1"/>
    <w:rsid w:val="00025D1B"/>
    <w:rsid w:val="00026031"/>
    <w:rsid w:val="000262C7"/>
    <w:rsid w:val="00026FF3"/>
    <w:rsid w:val="00034699"/>
    <w:rsid w:val="00037273"/>
    <w:rsid w:val="00040762"/>
    <w:rsid w:val="00040E89"/>
    <w:rsid w:val="000418F9"/>
    <w:rsid w:val="00042062"/>
    <w:rsid w:val="000428B4"/>
    <w:rsid w:val="000446A5"/>
    <w:rsid w:val="000473E0"/>
    <w:rsid w:val="00047A2B"/>
    <w:rsid w:val="00050B02"/>
    <w:rsid w:val="00050EBB"/>
    <w:rsid w:val="00051D8E"/>
    <w:rsid w:val="00052600"/>
    <w:rsid w:val="00052FFC"/>
    <w:rsid w:val="00053952"/>
    <w:rsid w:val="000559F8"/>
    <w:rsid w:val="0005607E"/>
    <w:rsid w:val="000566EC"/>
    <w:rsid w:val="00060C46"/>
    <w:rsid w:val="00060FB1"/>
    <w:rsid w:val="00061412"/>
    <w:rsid w:val="000632AF"/>
    <w:rsid w:val="00063CD2"/>
    <w:rsid w:val="00063F69"/>
    <w:rsid w:val="00070681"/>
    <w:rsid w:val="00071E31"/>
    <w:rsid w:val="00074319"/>
    <w:rsid w:val="00075B94"/>
    <w:rsid w:val="00076135"/>
    <w:rsid w:val="00076AC3"/>
    <w:rsid w:val="0008079C"/>
    <w:rsid w:val="00083908"/>
    <w:rsid w:val="00084978"/>
    <w:rsid w:val="00086C8A"/>
    <w:rsid w:val="00087714"/>
    <w:rsid w:val="000912C6"/>
    <w:rsid w:val="000915D5"/>
    <w:rsid w:val="00091749"/>
    <w:rsid w:val="00094309"/>
    <w:rsid w:val="000950DA"/>
    <w:rsid w:val="000968FA"/>
    <w:rsid w:val="0009789E"/>
    <w:rsid w:val="000A226D"/>
    <w:rsid w:val="000A26FD"/>
    <w:rsid w:val="000A78C9"/>
    <w:rsid w:val="000B0F2C"/>
    <w:rsid w:val="000B1BE2"/>
    <w:rsid w:val="000B27B4"/>
    <w:rsid w:val="000B331C"/>
    <w:rsid w:val="000B33C4"/>
    <w:rsid w:val="000B3BBC"/>
    <w:rsid w:val="000B3C7C"/>
    <w:rsid w:val="000B5907"/>
    <w:rsid w:val="000B79F5"/>
    <w:rsid w:val="000C1EAA"/>
    <w:rsid w:val="000C2451"/>
    <w:rsid w:val="000C3ACA"/>
    <w:rsid w:val="000C42CD"/>
    <w:rsid w:val="000C5471"/>
    <w:rsid w:val="000C6BE4"/>
    <w:rsid w:val="000C79B8"/>
    <w:rsid w:val="000D0CEE"/>
    <w:rsid w:val="000D3E2C"/>
    <w:rsid w:val="000D4A48"/>
    <w:rsid w:val="000D4C08"/>
    <w:rsid w:val="000E0A93"/>
    <w:rsid w:val="000E15DA"/>
    <w:rsid w:val="000E195E"/>
    <w:rsid w:val="000E2BBA"/>
    <w:rsid w:val="000F0AEF"/>
    <w:rsid w:val="000F0D76"/>
    <w:rsid w:val="000F276C"/>
    <w:rsid w:val="000F4B58"/>
    <w:rsid w:val="000F4C43"/>
    <w:rsid w:val="000F5811"/>
    <w:rsid w:val="000F633F"/>
    <w:rsid w:val="000F6E87"/>
    <w:rsid w:val="000F7EBB"/>
    <w:rsid w:val="000F7F21"/>
    <w:rsid w:val="00100BDD"/>
    <w:rsid w:val="00102CCF"/>
    <w:rsid w:val="001036F1"/>
    <w:rsid w:val="00103E25"/>
    <w:rsid w:val="00104BCF"/>
    <w:rsid w:val="00104EF1"/>
    <w:rsid w:val="00105E84"/>
    <w:rsid w:val="00106781"/>
    <w:rsid w:val="00107184"/>
    <w:rsid w:val="001074D4"/>
    <w:rsid w:val="00107ED1"/>
    <w:rsid w:val="00115233"/>
    <w:rsid w:val="00115415"/>
    <w:rsid w:val="00115D15"/>
    <w:rsid w:val="001174C4"/>
    <w:rsid w:val="0012052C"/>
    <w:rsid w:val="00120EB2"/>
    <w:rsid w:val="001230EC"/>
    <w:rsid w:val="001232EF"/>
    <w:rsid w:val="00123B52"/>
    <w:rsid w:val="00125B15"/>
    <w:rsid w:val="00126DC3"/>
    <w:rsid w:val="00130F3B"/>
    <w:rsid w:val="001310B0"/>
    <w:rsid w:val="001343A4"/>
    <w:rsid w:val="00134AA9"/>
    <w:rsid w:val="00134ECD"/>
    <w:rsid w:val="00135D7A"/>
    <w:rsid w:val="0013669A"/>
    <w:rsid w:val="00136D6E"/>
    <w:rsid w:val="0014011D"/>
    <w:rsid w:val="00141148"/>
    <w:rsid w:val="00142CCF"/>
    <w:rsid w:val="0014363A"/>
    <w:rsid w:val="00143791"/>
    <w:rsid w:val="001441DD"/>
    <w:rsid w:val="00144CE5"/>
    <w:rsid w:val="0014508A"/>
    <w:rsid w:val="00145E3C"/>
    <w:rsid w:val="001511EE"/>
    <w:rsid w:val="001522A4"/>
    <w:rsid w:val="00152BCD"/>
    <w:rsid w:val="00153498"/>
    <w:rsid w:val="00153859"/>
    <w:rsid w:val="00153FE8"/>
    <w:rsid w:val="0015705D"/>
    <w:rsid w:val="0015776E"/>
    <w:rsid w:val="00157BD5"/>
    <w:rsid w:val="00165369"/>
    <w:rsid w:val="00167410"/>
    <w:rsid w:val="00170884"/>
    <w:rsid w:val="00171725"/>
    <w:rsid w:val="00171F41"/>
    <w:rsid w:val="00173103"/>
    <w:rsid w:val="0017524B"/>
    <w:rsid w:val="00175EB6"/>
    <w:rsid w:val="00176E77"/>
    <w:rsid w:val="0018085F"/>
    <w:rsid w:val="001824EF"/>
    <w:rsid w:val="00182CA9"/>
    <w:rsid w:val="0018304E"/>
    <w:rsid w:val="00183E92"/>
    <w:rsid w:val="00184B06"/>
    <w:rsid w:val="001879F0"/>
    <w:rsid w:val="00191CD9"/>
    <w:rsid w:val="00191D0F"/>
    <w:rsid w:val="00192094"/>
    <w:rsid w:val="00193232"/>
    <w:rsid w:val="00193243"/>
    <w:rsid w:val="00197AA8"/>
    <w:rsid w:val="001A08EC"/>
    <w:rsid w:val="001A1405"/>
    <w:rsid w:val="001A1F1A"/>
    <w:rsid w:val="001A326D"/>
    <w:rsid w:val="001A7F9A"/>
    <w:rsid w:val="001B05F6"/>
    <w:rsid w:val="001B0FA8"/>
    <w:rsid w:val="001B11CF"/>
    <w:rsid w:val="001B1C2C"/>
    <w:rsid w:val="001B4698"/>
    <w:rsid w:val="001B48CD"/>
    <w:rsid w:val="001B4AA9"/>
    <w:rsid w:val="001B63C3"/>
    <w:rsid w:val="001B68DF"/>
    <w:rsid w:val="001B755E"/>
    <w:rsid w:val="001C06D3"/>
    <w:rsid w:val="001C1735"/>
    <w:rsid w:val="001C1A24"/>
    <w:rsid w:val="001C375E"/>
    <w:rsid w:val="001C4667"/>
    <w:rsid w:val="001C4FB1"/>
    <w:rsid w:val="001C5126"/>
    <w:rsid w:val="001D0C55"/>
    <w:rsid w:val="001D1118"/>
    <w:rsid w:val="001D5BF0"/>
    <w:rsid w:val="001D7EBC"/>
    <w:rsid w:val="001E1B9D"/>
    <w:rsid w:val="001E2B9C"/>
    <w:rsid w:val="001E444E"/>
    <w:rsid w:val="001E60EB"/>
    <w:rsid w:val="001E6A44"/>
    <w:rsid w:val="001E713A"/>
    <w:rsid w:val="001F15AC"/>
    <w:rsid w:val="001F17F0"/>
    <w:rsid w:val="001F1A1E"/>
    <w:rsid w:val="001F6B45"/>
    <w:rsid w:val="001F7959"/>
    <w:rsid w:val="00200B42"/>
    <w:rsid w:val="00201914"/>
    <w:rsid w:val="002022CC"/>
    <w:rsid w:val="002038A9"/>
    <w:rsid w:val="00203C92"/>
    <w:rsid w:val="002120F9"/>
    <w:rsid w:val="002138C0"/>
    <w:rsid w:val="002140DF"/>
    <w:rsid w:val="00214D12"/>
    <w:rsid w:val="00215D33"/>
    <w:rsid w:val="00217D06"/>
    <w:rsid w:val="00221822"/>
    <w:rsid w:val="002220D1"/>
    <w:rsid w:val="00224D61"/>
    <w:rsid w:val="00233EED"/>
    <w:rsid w:val="00234DB2"/>
    <w:rsid w:val="00234F12"/>
    <w:rsid w:val="00235B70"/>
    <w:rsid w:val="00236B14"/>
    <w:rsid w:val="00236E21"/>
    <w:rsid w:val="00237BD4"/>
    <w:rsid w:val="00240325"/>
    <w:rsid w:val="002404B3"/>
    <w:rsid w:val="00245246"/>
    <w:rsid w:val="00245FF4"/>
    <w:rsid w:val="00247A5D"/>
    <w:rsid w:val="00247A96"/>
    <w:rsid w:val="00247FC9"/>
    <w:rsid w:val="00251D2C"/>
    <w:rsid w:val="002538FF"/>
    <w:rsid w:val="00254464"/>
    <w:rsid w:val="00254EC0"/>
    <w:rsid w:val="0025528C"/>
    <w:rsid w:val="002558DA"/>
    <w:rsid w:val="0025622D"/>
    <w:rsid w:val="0026238B"/>
    <w:rsid w:val="00262958"/>
    <w:rsid w:val="00262B84"/>
    <w:rsid w:val="00263D50"/>
    <w:rsid w:val="0026428E"/>
    <w:rsid w:val="00266422"/>
    <w:rsid w:val="00267258"/>
    <w:rsid w:val="00267DE8"/>
    <w:rsid w:val="00267EA3"/>
    <w:rsid w:val="00270470"/>
    <w:rsid w:val="00272A03"/>
    <w:rsid w:val="00275088"/>
    <w:rsid w:val="00275C65"/>
    <w:rsid w:val="0027605D"/>
    <w:rsid w:val="00277056"/>
    <w:rsid w:val="00277ABB"/>
    <w:rsid w:val="00277F52"/>
    <w:rsid w:val="00277F8C"/>
    <w:rsid w:val="002833C6"/>
    <w:rsid w:val="0028574B"/>
    <w:rsid w:val="00286D57"/>
    <w:rsid w:val="00287320"/>
    <w:rsid w:val="002908F2"/>
    <w:rsid w:val="00290FCA"/>
    <w:rsid w:val="0029128A"/>
    <w:rsid w:val="00293107"/>
    <w:rsid w:val="00294248"/>
    <w:rsid w:val="002A08D6"/>
    <w:rsid w:val="002A0D84"/>
    <w:rsid w:val="002A0EE5"/>
    <w:rsid w:val="002A0F38"/>
    <w:rsid w:val="002A1465"/>
    <w:rsid w:val="002A2259"/>
    <w:rsid w:val="002A467B"/>
    <w:rsid w:val="002A53E0"/>
    <w:rsid w:val="002A72CD"/>
    <w:rsid w:val="002B0C67"/>
    <w:rsid w:val="002B2781"/>
    <w:rsid w:val="002B2ACC"/>
    <w:rsid w:val="002B661E"/>
    <w:rsid w:val="002B6715"/>
    <w:rsid w:val="002C1251"/>
    <w:rsid w:val="002C1E32"/>
    <w:rsid w:val="002C2B9E"/>
    <w:rsid w:val="002C347A"/>
    <w:rsid w:val="002C4E7F"/>
    <w:rsid w:val="002C65BE"/>
    <w:rsid w:val="002C6A69"/>
    <w:rsid w:val="002C6E49"/>
    <w:rsid w:val="002C7759"/>
    <w:rsid w:val="002D0DEA"/>
    <w:rsid w:val="002D1436"/>
    <w:rsid w:val="002D21F3"/>
    <w:rsid w:val="002D247D"/>
    <w:rsid w:val="002E0EF0"/>
    <w:rsid w:val="002E122D"/>
    <w:rsid w:val="002E1836"/>
    <w:rsid w:val="002E2121"/>
    <w:rsid w:val="002E274E"/>
    <w:rsid w:val="002E324B"/>
    <w:rsid w:val="002E3490"/>
    <w:rsid w:val="002E5E39"/>
    <w:rsid w:val="002E5F12"/>
    <w:rsid w:val="002E697E"/>
    <w:rsid w:val="002E7390"/>
    <w:rsid w:val="002E752F"/>
    <w:rsid w:val="002F14B3"/>
    <w:rsid w:val="002F1C54"/>
    <w:rsid w:val="002F33C0"/>
    <w:rsid w:val="002F3C4B"/>
    <w:rsid w:val="002F4E5C"/>
    <w:rsid w:val="002F68A9"/>
    <w:rsid w:val="003010A1"/>
    <w:rsid w:val="0030285E"/>
    <w:rsid w:val="0030482C"/>
    <w:rsid w:val="00304A89"/>
    <w:rsid w:val="0030571B"/>
    <w:rsid w:val="00306F4D"/>
    <w:rsid w:val="003079C8"/>
    <w:rsid w:val="00311222"/>
    <w:rsid w:val="0031127C"/>
    <w:rsid w:val="0031145D"/>
    <w:rsid w:val="00313D9D"/>
    <w:rsid w:val="00314935"/>
    <w:rsid w:val="00316447"/>
    <w:rsid w:val="00316754"/>
    <w:rsid w:val="00316DED"/>
    <w:rsid w:val="0031742E"/>
    <w:rsid w:val="0032347B"/>
    <w:rsid w:val="00324C0D"/>
    <w:rsid w:val="003338CC"/>
    <w:rsid w:val="00333A12"/>
    <w:rsid w:val="00334034"/>
    <w:rsid w:val="003347D7"/>
    <w:rsid w:val="003351DB"/>
    <w:rsid w:val="00335C79"/>
    <w:rsid w:val="00335F05"/>
    <w:rsid w:val="0033692E"/>
    <w:rsid w:val="00336991"/>
    <w:rsid w:val="00341824"/>
    <w:rsid w:val="00345247"/>
    <w:rsid w:val="00346A86"/>
    <w:rsid w:val="00347900"/>
    <w:rsid w:val="003518AB"/>
    <w:rsid w:val="003531F1"/>
    <w:rsid w:val="00354049"/>
    <w:rsid w:val="003564A8"/>
    <w:rsid w:val="003568EF"/>
    <w:rsid w:val="003572EA"/>
    <w:rsid w:val="00357691"/>
    <w:rsid w:val="00361859"/>
    <w:rsid w:val="00362C4C"/>
    <w:rsid w:val="00362DDD"/>
    <w:rsid w:val="003644E5"/>
    <w:rsid w:val="00364B04"/>
    <w:rsid w:val="00372865"/>
    <w:rsid w:val="003734A1"/>
    <w:rsid w:val="0037377B"/>
    <w:rsid w:val="00374CDD"/>
    <w:rsid w:val="00374D66"/>
    <w:rsid w:val="00374EEF"/>
    <w:rsid w:val="00375B0B"/>
    <w:rsid w:val="00376517"/>
    <w:rsid w:val="00377F87"/>
    <w:rsid w:val="003806E9"/>
    <w:rsid w:val="003808F4"/>
    <w:rsid w:val="003811EF"/>
    <w:rsid w:val="003817DC"/>
    <w:rsid w:val="00381E07"/>
    <w:rsid w:val="00383998"/>
    <w:rsid w:val="00383AC5"/>
    <w:rsid w:val="00384751"/>
    <w:rsid w:val="00385713"/>
    <w:rsid w:val="003863C1"/>
    <w:rsid w:val="00390008"/>
    <w:rsid w:val="003902D1"/>
    <w:rsid w:val="00390DC1"/>
    <w:rsid w:val="00392F5A"/>
    <w:rsid w:val="0039487F"/>
    <w:rsid w:val="00394B78"/>
    <w:rsid w:val="003957FD"/>
    <w:rsid w:val="003A1D49"/>
    <w:rsid w:val="003A70F4"/>
    <w:rsid w:val="003A7273"/>
    <w:rsid w:val="003B4105"/>
    <w:rsid w:val="003B68AC"/>
    <w:rsid w:val="003B7467"/>
    <w:rsid w:val="003C52BA"/>
    <w:rsid w:val="003C6E81"/>
    <w:rsid w:val="003C7110"/>
    <w:rsid w:val="003C780B"/>
    <w:rsid w:val="003D15AA"/>
    <w:rsid w:val="003D2703"/>
    <w:rsid w:val="003D52C4"/>
    <w:rsid w:val="003E02AB"/>
    <w:rsid w:val="003E126A"/>
    <w:rsid w:val="003E2952"/>
    <w:rsid w:val="003E32A7"/>
    <w:rsid w:val="003E3601"/>
    <w:rsid w:val="003E3B83"/>
    <w:rsid w:val="003E3D96"/>
    <w:rsid w:val="003E5909"/>
    <w:rsid w:val="003E7422"/>
    <w:rsid w:val="003E7A5D"/>
    <w:rsid w:val="003F2015"/>
    <w:rsid w:val="003F2D97"/>
    <w:rsid w:val="003F38CF"/>
    <w:rsid w:val="003F395B"/>
    <w:rsid w:val="003F4F13"/>
    <w:rsid w:val="003F5CD0"/>
    <w:rsid w:val="003F60E4"/>
    <w:rsid w:val="0040150B"/>
    <w:rsid w:val="00401E63"/>
    <w:rsid w:val="00402737"/>
    <w:rsid w:val="004030C7"/>
    <w:rsid w:val="004032E0"/>
    <w:rsid w:val="00403613"/>
    <w:rsid w:val="004079FC"/>
    <w:rsid w:val="00411112"/>
    <w:rsid w:val="00411C22"/>
    <w:rsid w:val="004122A3"/>
    <w:rsid w:val="00412D7B"/>
    <w:rsid w:val="00413637"/>
    <w:rsid w:val="0041380C"/>
    <w:rsid w:val="00414791"/>
    <w:rsid w:val="004150DF"/>
    <w:rsid w:val="00420B2E"/>
    <w:rsid w:val="00420CD5"/>
    <w:rsid w:val="00426996"/>
    <w:rsid w:val="00426B08"/>
    <w:rsid w:val="0043014B"/>
    <w:rsid w:val="004318B5"/>
    <w:rsid w:val="00433438"/>
    <w:rsid w:val="004366CD"/>
    <w:rsid w:val="00436EDB"/>
    <w:rsid w:val="0043789C"/>
    <w:rsid w:val="00437BB5"/>
    <w:rsid w:val="0044040F"/>
    <w:rsid w:val="00442639"/>
    <w:rsid w:val="00442A0C"/>
    <w:rsid w:val="004430BB"/>
    <w:rsid w:val="00444C1F"/>
    <w:rsid w:val="00452CED"/>
    <w:rsid w:val="00454BC8"/>
    <w:rsid w:val="00454C22"/>
    <w:rsid w:val="00456351"/>
    <w:rsid w:val="00460111"/>
    <w:rsid w:val="004604B3"/>
    <w:rsid w:val="00460507"/>
    <w:rsid w:val="00461852"/>
    <w:rsid w:val="00461E8A"/>
    <w:rsid w:val="00464957"/>
    <w:rsid w:val="004649ED"/>
    <w:rsid w:val="00464CA7"/>
    <w:rsid w:val="00464D6B"/>
    <w:rsid w:val="0047053D"/>
    <w:rsid w:val="004706CF"/>
    <w:rsid w:val="00470DC7"/>
    <w:rsid w:val="00471001"/>
    <w:rsid w:val="004754E5"/>
    <w:rsid w:val="00476F60"/>
    <w:rsid w:val="00477EC6"/>
    <w:rsid w:val="00480F69"/>
    <w:rsid w:val="00481EAC"/>
    <w:rsid w:val="00486D79"/>
    <w:rsid w:val="00487156"/>
    <w:rsid w:val="00487642"/>
    <w:rsid w:val="00487FC1"/>
    <w:rsid w:val="0049090E"/>
    <w:rsid w:val="00492A56"/>
    <w:rsid w:val="00494CE0"/>
    <w:rsid w:val="00495893"/>
    <w:rsid w:val="00497967"/>
    <w:rsid w:val="0049799F"/>
    <w:rsid w:val="004A168E"/>
    <w:rsid w:val="004A1CCC"/>
    <w:rsid w:val="004A3113"/>
    <w:rsid w:val="004A363F"/>
    <w:rsid w:val="004A55BF"/>
    <w:rsid w:val="004A7F3F"/>
    <w:rsid w:val="004B0112"/>
    <w:rsid w:val="004B0421"/>
    <w:rsid w:val="004B171C"/>
    <w:rsid w:val="004B1F45"/>
    <w:rsid w:val="004B241C"/>
    <w:rsid w:val="004B4C4A"/>
    <w:rsid w:val="004B503A"/>
    <w:rsid w:val="004B5308"/>
    <w:rsid w:val="004C04AA"/>
    <w:rsid w:val="004C1514"/>
    <w:rsid w:val="004C21E2"/>
    <w:rsid w:val="004C2C1E"/>
    <w:rsid w:val="004C48CB"/>
    <w:rsid w:val="004C69BA"/>
    <w:rsid w:val="004D0B94"/>
    <w:rsid w:val="004D14F2"/>
    <w:rsid w:val="004D1E9F"/>
    <w:rsid w:val="004D2F33"/>
    <w:rsid w:val="004D37A7"/>
    <w:rsid w:val="004D5466"/>
    <w:rsid w:val="004D7611"/>
    <w:rsid w:val="004E03FB"/>
    <w:rsid w:val="004E09E1"/>
    <w:rsid w:val="004E14EF"/>
    <w:rsid w:val="004E3E5E"/>
    <w:rsid w:val="004E42D9"/>
    <w:rsid w:val="004E5103"/>
    <w:rsid w:val="004E570E"/>
    <w:rsid w:val="004E5BAB"/>
    <w:rsid w:val="004E6267"/>
    <w:rsid w:val="004E7FBB"/>
    <w:rsid w:val="004F1570"/>
    <w:rsid w:val="004F2E2D"/>
    <w:rsid w:val="004F3385"/>
    <w:rsid w:val="004F6316"/>
    <w:rsid w:val="004F79F5"/>
    <w:rsid w:val="00501365"/>
    <w:rsid w:val="00501BFD"/>
    <w:rsid w:val="00502860"/>
    <w:rsid w:val="00503792"/>
    <w:rsid w:val="0050504D"/>
    <w:rsid w:val="00506251"/>
    <w:rsid w:val="005063B6"/>
    <w:rsid w:val="0050685F"/>
    <w:rsid w:val="00510AFF"/>
    <w:rsid w:val="00512AEC"/>
    <w:rsid w:val="005140E0"/>
    <w:rsid w:val="00514FBA"/>
    <w:rsid w:val="005215D5"/>
    <w:rsid w:val="00523E4F"/>
    <w:rsid w:val="00523ED2"/>
    <w:rsid w:val="005248E4"/>
    <w:rsid w:val="00524C17"/>
    <w:rsid w:val="00525820"/>
    <w:rsid w:val="00525841"/>
    <w:rsid w:val="00525D82"/>
    <w:rsid w:val="00526ACA"/>
    <w:rsid w:val="005274BF"/>
    <w:rsid w:val="005304D2"/>
    <w:rsid w:val="00530D27"/>
    <w:rsid w:val="0053234A"/>
    <w:rsid w:val="005339CA"/>
    <w:rsid w:val="00533FE6"/>
    <w:rsid w:val="00535E8A"/>
    <w:rsid w:val="00536DFA"/>
    <w:rsid w:val="005404C5"/>
    <w:rsid w:val="005433FD"/>
    <w:rsid w:val="00543BD2"/>
    <w:rsid w:val="00545642"/>
    <w:rsid w:val="005457DE"/>
    <w:rsid w:val="005458A1"/>
    <w:rsid w:val="00545E55"/>
    <w:rsid w:val="0054614C"/>
    <w:rsid w:val="00546588"/>
    <w:rsid w:val="0055093D"/>
    <w:rsid w:val="005539F0"/>
    <w:rsid w:val="00555297"/>
    <w:rsid w:val="005565B4"/>
    <w:rsid w:val="0055682E"/>
    <w:rsid w:val="005609BD"/>
    <w:rsid w:val="00560B4B"/>
    <w:rsid w:val="00560CB0"/>
    <w:rsid w:val="00561F19"/>
    <w:rsid w:val="00563039"/>
    <w:rsid w:val="00565520"/>
    <w:rsid w:val="00565795"/>
    <w:rsid w:val="00571480"/>
    <w:rsid w:val="00571BE7"/>
    <w:rsid w:val="00571C93"/>
    <w:rsid w:val="00573AA2"/>
    <w:rsid w:val="00574D78"/>
    <w:rsid w:val="00575488"/>
    <w:rsid w:val="005775D0"/>
    <w:rsid w:val="00581A97"/>
    <w:rsid w:val="005839AB"/>
    <w:rsid w:val="005848CB"/>
    <w:rsid w:val="00584C55"/>
    <w:rsid w:val="005867EF"/>
    <w:rsid w:val="00587109"/>
    <w:rsid w:val="005908CF"/>
    <w:rsid w:val="00592F02"/>
    <w:rsid w:val="00593B2A"/>
    <w:rsid w:val="00595AFE"/>
    <w:rsid w:val="00595D54"/>
    <w:rsid w:val="00597ADC"/>
    <w:rsid w:val="005A09D0"/>
    <w:rsid w:val="005A4037"/>
    <w:rsid w:val="005A5AEA"/>
    <w:rsid w:val="005A649C"/>
    <w:rsid w:val="005A65C7"/>
    <w:rsid w:val="005A6884"/>
    <w:rsid w:val="005A7C48"/>
    <w:rsid w:val="005B3D4F"/>
    <w:rsid w:val="005B3F53"/>
    <w:rsid w:val="005B440B"/>
    <w:rsid w:val="005B5801"/>
    <w:rsid w:val="005B68A7"/>
    <w:rsid w:val="005C03B6"/>
    <w:rsid w:val="005C28C7"/>
    <w:rsid w:val="005C39B1"/>
    <w:rsid w:val="005C684A"/>
    <w:rsid w:val="005C6C95"/>
    <w:rsid w:val="005D0599"/>
    <w:rsid w:val="005D2E51"/>
    <w:rsid w:val="005D4A8D"/>
    <w:rsid w:val="005D51EE"/>
    <w:rsid w:val="005D5BBB"/>
    <w:rsid w:val="005D6EE1"/>
    <w:rsid w:val="005E0E1E"/>
    <w:rsid w:val="005E306E"/>
    <w:rsid w:val="005E435A"/>
    <w:rsid w:val="005E4B5A"/>
    <w:rsid w:val="005E58F2"/>
    <w:rsid w:val="005E5D07"/>
    <w:rsid w:val="005F19FB"/>
    <w:rsid w:val="005F233E"/>
    <w:rsid w:val="005F30DA"/>
    <w:rsid w:val="005F4B9E"/>
    <w:rsid w:val="005F62F7"/>
    <w:rsid w:val="006000D4"/>
    <w:rsid w:val="00600F0F"/>
    <w:rsid w:val="00601248"/>
    <w:rsid w:val="006017DC"/>
    <w:rsid w:val="00602057"/>
    <w:rsid w:val="006038E3"/>
    <w:rsid w:val="00604D7C"/>
    <w:rsid w:val="00605168"/>
    <w:rsid w:val="00606CD4"/>
    <w:rsid w:val="00610803"/>
    <w:rsid w:val="0061098F"/>
    <w:rsid w:val="00610A51"/>
    <w:rsid w:val="00610C07"/>
    <w:rsid w:val="0061117D"/>
    <w:rsid w:val="00611201"/>
    <w:rsid w:val="00612663"/>
    <w:rsid w:val="00615497"/>
    <w:rsid w:val="006157FF"/>
    <w:rsid w:val="00615A5A"/>
    <w:rsid w:val="006163E6"/>
    <w:rsid w:val="00617A07"/>
    <w:rsid w:val="00617DED"/>
    <w:rsid w:val="00620508"/>
    <w:rsid w:val="00623122"/>
    <w:rsid w:val="00625824"/>
    <w:rsid w:val="00625F6C"/>
    <w:rsid w:val="00626F7C"/>
    <w:rsid w:val="00630946"/>
    <w:rsid w:val="00630BF8"/>
    <w:rsid w:val="00632DEF"/>
    <w:rsid w:val="006334C3"/>
    <w:rsid w:val="006340D1"/>
    <w:rsid w:val="00634CB9"/>
    <w:rsid w:val="006366C3"/>
    <w:rsid w:val="00637B76"/>
    <w:rsid w:val="00642933"/>
    <w:rsid w:val="00643DC5"/>
    <w:rsid w:val="00644E65"/>
    <w:rsid w:val="00644FC5"/>
    <w:rsid w:val="0064533B"/>
    <w:rsid w:val="00646488"/>
    <w:rsid w:val="006467D6"/>
    <w:rsid w:val="006477DC"/>
    <w:rsid w:val="00650274"/>
    <w:rsid w:val="00651CA0"/>
    <w:rsid w:val="00651F95"/>
    <w:rsid w:val="0065204F"/>
    <w:rsid w:val="00652A24"/>
    <w:rsid w:val="00654E61"/>
    <w:rsid w:val="00654FB7"/>
    <w:rsid w:val="006551D9"/>
    <w:rsid w:val="00660B9E"/>
    <w:rsid w:val="0066290A"/>
    <w:rsid w:val="00666FCA"/>
    <w:rsid w:val="00667A9A"/>
    <w:rsid w:val="00667EA5"/>
    <w:rsid w:val="0067067A"/>
    <w:rsid w:val="00671C82"/>
    <w:rsid w:val="00672810"/>
    <w:rsid w:val="0067623C"/>
    <w:rsid w:val="00676285"/>
    <w:rsid w:val="0067668E"/>
    <w:rsid w:val="00680457"/>
    <w:rsid w:val="00682D24"/>
    <w:rsid w:val="00684673"/>
    <w:rsid w:val="006847F5"/>
    <w:rsid w:val="00685FE1"/>
    <w:rsid w:val="00686A96"/>
    <w:rsid w:val="00690214"/>
    <w:rsid w:val="006914E5"/>
    <w:rsid w:val="006929BD"/>
    <w:rsid w:val="00696819"/>
    <w:rsid w:val="00697299"/>
    <w:rsid w:val="006A0475"/>
    <w:rsid w:val="006A0E4E"/>
    <w:rsid w:val="006A1E22"/>
    <w:rsid w:val="006A3E83"/>
    <w:rsid w:val="006A725B"/>
    <w:rsid w:val="006B2AE2"/>
    <w:rsid w:val="006B2B67"/>
    <w:rsid w:val="006B77C9"/>
    <w:rsid w:val="006C02FC"/>
    <w:rsid w:val="006C0ADE"/>
    <w:rsid w:val="006C15B1"/>
    <w:rsid w:val="006C18D0"/>
    <w:rsid w:val="006C31E2"/>
    <w:rsid w:val="006D1733"/>
    <w:rsid w:val="006D3791"/>
    <w:rsid w:val="006D7C56"/>
    <w:rsid w:val="006E0DBB"/>
    <w:rsid w:val="006E132F"/>
    <w:rsid w:val="006E257D"/>
    <w:rsid w:val="006E2677"/>
    <w:rsid w:val="006E4541"/>
    <w:rsid w:val="006E560C"/>
    <w:rsid w:val="006E5A7F"/>
    <w:rsid w:val="006E74F7"/>
    <w:rsid w:val="006F2541"/>
    <w:rsid w:val="006F2ECA"/>
    <w:rsid w:val="006F4746"/>
    <w:rsid w:val="006F4967"/>
    <w:rsid w:val="006F57C8"/>
    <w:rsid w:val="006F598A"/>
    <w:rsid w:val="006F615A"/>
    <w:rsid w:val="00700E10"/>
    <w:rsid w:val="0070146D"/>
    <w:rsid w:val="00703292"/>
    <w:rsid w:val="00705CF1"/>
    <w:rsid w:val="00706CC2"/>
    <w:rsid w:val="00707F02"/>
    <w:rsid w:val="007101D2"/>
    <w:rsid w:val="00713F0D"/>
    <w:rsid w:val="007157AA"/>
    <w:rsid w:val="0071773A"/>
    <w:rsid w:val="00717795"/>
    <w:rsid w:val="007213CC"/>
    <w:rsid w:val="00722366"/>
    <w:rsid w:val="00723163"/>
    <w:rsid w:val="00723799"/>
    <w:rsid w:val="0072423F"/>
    <w:rsid w:val="00725707"/>
    <w:rsid w:val="00730512"/>
    <w:rsid w:val="00731115"/>
    <w:rsid w:val="00731623"/>
    <w:rsid w:val="00733B40"/>
    <w:rsid w:val="00733DB0"/>
    <w:rsid w:val="0073442A"/>
    <w:rsid w:val="00737E90"/>
    <w:rsid w:val="00741196"/>
    <w:rsid w:val="00741D64"/>
    <w:rsid w:val="007501DE"/>
    <w:rsid w:val="0075021D"/>
    <w:rsid w:val="00753CFA"/>
    <w:rsid w:val="00754AB7"/>
    <w:rsid w:val="00755321"/>
    <w:rsid w:val="00760552"/>
    <w:rsid w:val="0076060E"/>
    <w:rsid w:val="00760987"/>
    <w:rsid w:val="00762A1E"/>
    <w:rsid w:val="00765A4D"/>
    <w:rsid w:val="00765E35"/>
    <w:rsid w:val="007679CF"/>
    <w:rsid w:val="00770AF3"/>
    <w:rsid w:val="00771690"/>
    <w:rsid w:val="007723FF"/>
    <w:rsid w:val="00772A92"/>
    <w:rsid w:val="00773696"/>
    <w:rsid w:val="00774792"/>
    <w:rsid w:val="00774B99"/>
    <w:rsid w:val="00776D74"/>
    <w:rsid w:val="00777099"/>
    <w:rsid w:val="0077756C"/>
    <w:rsid w:val="007834EE"/>
    <w:rsid w:val="007835E9"/>
    <w:rsid w:val="00783A9B"/>
    <w:rsid w:val="00785D27"/>
    <w:rsid w:val="00787728"/>
    <w:rsid w:val="00791513"/>
    <w:rsid w:val="00793A64"/>
    <w:rsid w:val="00795BF3"/>
    <w:rsid w:val="00796E63"/>
    <w:rsid w:val="00797C14"/>
    <w:rsid w:val="00797C3C"/>
    <w:rsid w:val="007A0176"/>
    <w:rsid w:val="007A0628"/>
    <w:rsid w:val="007A138C"/>
    <w:rsid w:val="007A1CA2"/>
    <w:rsid w:val="007A3250"/>
    <w:rsid w:val="007A3638"/>
    <w:rsid w:val="007A3ADA"/>
    <w:rsid w:val="007A3EF2"/>
    <w:rsid w:val="007A3FE5"/>
    <w:rsid w:val="007A427A"/>
    <w:rsid w:val="007A6451"/>
    <w:rsid w:val="007A7711"/>
    <w:rsid w:val="007B07D7"/>
    <w:rsid w:val="007B1C31"/>
    <w:rsid w:val="007B1ED1"/>
    <w:rsid w:val="007B54E7"/>
    <w:rsid w:val="007B57E2"/>
    <w:rsid w:val="007B6149"/>
    <w:rsid w:val="007B760A"/>
    <w:rsid w:val="007C2500"/>
    <w:rsid w:val="007C3D1B"/>
    <w:rsid w:val="007C493B"/>
    <w:rsid w:val="007C5196"/>
    <w:rsid w:val="007C6D1A"/>
    <w:rsid w:val="007C7E3A"/>
    <w:rsid w:val="007D00B4"/>
    <w:rsid w:val="007D1370"/>
    <w:rsid w:val="007D1DA1"/>
    <w:rsid w:val="007D2FD6"/>
    <w:rsid w:val="007D33B2"/>
    <w:rsid w:val="007D6574"/>
    <w:rsid w:val="007D6963"/>
    <w:rsid w:val="007E05C0"/>
    <w:rsid w:val="007E2B04"/>
    <w:rsid w:val="007E54D3"/>
    <w:rsid w:val="007E608A"/>
    <w:rsid w:val="007E6649"/>
    <w:rsid w:val="007E7395"/>
    <w:rsid w:val="007E749B"/>
    <w:rsid w:val="007E7AEA"/>
    <w:rsid w:val="007F00D2"/>
    <w:rsid w:val="007F044C"/>
    <w:rsid w:val="007F3D34"/>
    <w:rsid w:val="007F4E79"/>
    <w:rsid w:val="007F5124"/>
    <w:rsid w:val="007F5E7C"/>
    <w:rsid w:val="007F682B"/>
    <w:rsid w:val="007F6A6A"/>
    <w:rsid w:val="008004DA"/>
    <w:rsid w:val="00802C1E"/>
    <w:rsid w:val="00803676"/>
    <w:rsid w:val="008044BE"/>
    <w:rsid w:val="0080450D"/>
    <w:rsid w:val="00805519"/>
    <w:rsid w:val="0081183D"/>
    <w:rsid w:val="0081300D"/>
    <w:rsid w:val="008131C8"/>
    <w:rsid w:val="00813D86"/>
    <w:rsid w:val="00814B1C"/>
    <w:rsid w:val="0081697B"/>
    <w:rsid w:val="00820054"/>
    <w:rsid w:val="008206C5"/>
    <w:rsid w:val="00820F70"/>
    <w:rsid w:val="0082362A"/>
    <w:rsid w:val="00824551"/>
    <w:rsid w:val="00830AB6"/>
    <w:rsid w:val="008330B1"/>
    <w:rsid w:val="008332B2"/>
    <w:rsid w:val="0083379F"/>
    <w:rsid w:val="00834A7D"/>
    <w:rsid w:val="00835DD3"/>
    <w:rsid w:val="00840906"/>
    <w:rsid w:val="00844B24"/>
    <w:rsid w:val="00846CDB"/>
    <w:rsid w:val="008475FC"/>
    <w:rsid w:val="00850286"/>
    <w:rsid w:val="008509B1"/>
    <w:rsid w:val="00850BEE"/>
    <w:rsid w:val="008516ED"/>
    <w:rsid w:val="00852A78"/>
    <w:rsid w:val="00852E76"/>
    <w:rsid w:val="00853709"/>
    <w:rsid w:val="0085642B"/>
    <w:rsid w:val="0085795F"/>
    <w:rsid w:val="008608FC"/>
    <w:rsid w:val="00861661"/>
    <w:rsid w:val="008625D1"/>
    <w:rsid w:val="0086410E"/>
    <w:rsid w:val="00865F91"/>
    <w:rsid w:val="00867334"/>
    <w:rsid w:val="0087060F"/>
    <w:rsid w:val="00871011"/>
    <w:rsid w:val="008713F9"/>
    <w:rsid w:val="00872535"/>
    <w:rsid w:val="008726F4"/>
    <w:rsid w:val="00875478"/>
    <w:rsid w:val="0088049F"/>
    <w:rsid w:val="00880CA1"/>
    <w:rsid w:val="00882B87"/>
    <w:rsid w:val="00884A55"/>
    <w:rsid w:val="008873AD"/>
    <w:rsid w:val="008874E6"/>
    <w:rsid w:val="008918B4"/>
    <w:rsid w:val="00891ED7"/>
    <w:rsid w:val="0089580C"/>
    <w:rsid w:val="00895E05"/>
    <w:rsid w:val="00896BEE"/>
    <w:rsid w:val="00897B99"/>
    <w:rsid w:val="008A166A"/>
    <w:rsid w:val="008A1800"/>
    <w:rsid w:val="008A2CEC"/>
    <w:rsid w:val="008A342C"/>
    <w:rsid w:val="008A647E"/>
    <w:rsid w:val="008A7262"/>
    <w:rsid w:val="008B12FB"/>
    <w:rsid w:val="008B247D"/>
    <w:rsid w:val="008B7474"/>
    <w:rsid w:val="008B7605"/>
    <w:rsid w:val="008C2A22"/>
    <w:rsid w:val="008C3D13"/>
    <w:rsid w:val="008C47DB"/>
    <w:rsid w:val="008C5393"/>
    <w:rsid w:val="008C5573"/>
    <w:rsid w:val="008C77AA"/>
    <w:rsid w:val="008D023F"/>
    <w:rsid w:val="008D23EE"/>
    <w:rsid w:val="008D270E"/>
    <w:rsid w:val="008D2CA6"/>
    <w:rsid w:val="008D3605"/>
    <w:rsid w:val="008D3DCA"/>
    <w:rsid w:val="008D5595"/>
    <w:rsid w:val="008D66E0"/>
    <w:rsid w:val="008E02B2"/>
    <w:rsid w:val="008E03AB"/>
    <w:rsid w:val="008E0BAE"/>
    <w:rsid w:val="008E2858"/>
    <w:rsid w:val="008E3B2D"/>
    <w:rsid w:val="008E3D54"/>
    <w:rsid w:val="008E40B9"/>
    <w:rsid w:val="008E5026"/>
    <w:rsid w:val="008E50CB"/>
    <w:rsid w:val="008E686E"/>
    <w:rsid w:val="008E6F1D"/>
    <w:rsid w:val="008E7B85"/>
    <w:rsid w:val="008E7D76"/>
    <w:rsid w:val="008F59F9"/>
    <w:rsid w:val="008F62C4"/>
    <w:rsid w:val="008F7583"/>
    <w:rsid w:val="00900390"/>
    <w:rsid w:val="00901111"/>
    <w:rsid w:val="00901808"/>
    <w:rsid w:val="00904213"/>
    <w:rsid w:val="009044A1"/>
    <w:rsid w:val="0090699C"/>
    <w:rsid w:val="00910BCD"/>
    <w:rsid w:val="0091259B"/>
    <w:rsid w:val="00916310"/>
    <w:rsid w:val="00917BBE"/>
    <w:rsid w:val="0092139B"/>
    <w:rsid w:val="00921791"/>
    <w:rsid w:val="009222F6"/>
    <w:rsid w:val="009247E8"/>
    <w:rsid w:val="00925DF9"/>
    <w:rsid w:val="0092744C"/>
    <w:rsid w:val="0092762A"/>
    <w:rsid w:val="0093113D"/>
    <w:rsid w:val="00931687"/>
    <w:rsid w:val="00933BA4"/>
    <w:rsid w:val="009345BC"/>
    <w:rsid w:val="009348AF"/>
    <w:rsid w:val="00936157"/>
    <w:rsid w:val="009400BB"/>
    <w:rsid w:val="0094090A"/>
    <w:rsid w:val="009419C3"/>
    <w:rsid w:val="009421B1"/>
    <w:rsid w:val="0094239E"/>
    <w:rsid w:val="00942E44"/>
    <w:rsid w:val="00944F38"/>
    <w:rsid w:val="009459F3"/>
    <w:rsid w:val="00950497"/>
    <w:rsid w:val="00950C31"/>
    <w:rsid w:val="009514F2"/>
    <w:rsid w:val="00951A23"/>
    <w:rsid w:val="00955613"/>
    <w:rsid w:val="00956C32"/>
    <w:rsid w:val="00956CCD"/>
    <w:rsid w:val="00956D2F"/>
    <w:rsid w:val="0096241F"/>
    <w:rsid w:val="009624D9"/>
    <w:rsid w:val="00963B23"/>
    <w:rsid w:val="00963E58"/>
    <w:rsid w:val="00965D8B"/>
    <w:rsid w:val="009672CE"/>
    <w:rsid w:val="0097086D"/>
    <w:rsid w:val="00970D0A"/>
    <w:rsid w:val="009715F3"/>
    <w:rsid w:val="009718B5"/>
    <w:rsid w:val="00972188"/>
    <w:rsid w:val="009728F6"/>
    <w:rsid w:val="009729D7"/>
    <w:rsid w:val="00973738"/>
    <w:rsid w:val="009741FC"/>
    <w:rsid w:val="00975BC0"/>
    <w:rsid w:val="00975CB8"/>
    <w:rsid w:val="00976822"/>
    <w:rsid w:val="009770EC"/>
    <w:rsid w:val="00977267"/>
    <w:rsid w:val="00977868"/>
    <w:rsid w:val="00977C89"/>
    <w:rsid w:val="009803EE"/>
    <w:rsid w:val="00980F6E"/>
    <w:rsid w:val="00982CBB"/>
    <w:rsid w:val="00985771"/>
    <w:rsid w:val="00985C41"/>
    <w:rsid w:val="00986737"/>
    <w:rsid w:val="0099074B"/>
    <w:rsid w:val="00992401"/>
    <w:rsid w:val="00992F80"/>
    <w:rsid w:val="009957F0"/>
    <w:rsid w:val="00996921"/>
    <w:rsid w:val="009A04C0"/>
    <w:rsid w:val="009A1061"/>
    <w:rsid w:val="009A2E97"/>
    <w:rsid w:val="009A3C3A"/>
    <w:rsid w:val="009A4A9A"/>
    <w:rsid w:val="009A51F2"/>
    <w:rsid w:val="009A5DEE"/>
    <w:rsid w:val="009A6F4B"/>
    <w:rsid w:val="009B29FC"/>
    <w:rsid w:val="009B2D05"/>
    <w:rsid w:val="009B39AB"/>
    <w:rsid w:val="009B3B55"/>
    <w:rsid w:val="009B4EB0"/>
    <w:rsid w:val="009B511B"/>
    <w:rsid w:val="009B5D7F"/>
    <w:rsid w:val="009B7A7E"/>
    <w:rsid w:val="009C3559"/>
    <w:rsid w:val="009C3AD1"/>
    <w:rsid w:val="009C447E"/>
    <w:rsid w:val="009C4F12"/>
    <w:rsid w:val="009C54D4"/>
    <w:rsid w:val="009C6CA2"/>
    <w:rsid w:val="009C7A16"/>
    <w:rsid w:val="009D0024"/>
    <w:rsid w:val="009D1CA7"/>
    <w:rsid w:val="009D27A0"/>
    <w:rsid w:val="009D2BE6"/>
    <w:rsid w:val="009D5AA9"/>
    <w:rsid w:val="009D65E5"/>
    <w:rsid w:val="009D6CB7"/>
    <w:rsid w:val="009D6E64"/>
    <w:rsid w:val="009D76C2"/>
    <w:rsid w:val="009E0D50"/>
    <w:rsid w:val="009E153D"/>
    <w:rsid w:val="009E2546"/>
    <w:rsid w:val="009E3578"/>
    <w:rsid w:val="009E3A96"/>
    <w:rsid w:val="009E4B36"/>
    <w:rsid w:val="009E4EB3"/>
    <w:rsid w:val="009E5468"/>
    <w:rsid w:val="009E5A2C"/>
    <w:rsid w:val="009F0A97"/>
    <w:rsid w:val="009F3450"/>
    <w:rsid w:val="009F4444"/>
    <w:rsid w:val="009F5086"/>
    <w:rsid w:val="009F5955"/>
    <w:rsid w:val="00A00466"/>
    <w:rsid w:val="00A018E3"/>
    <w:rsid w:val="00A02A7B"/>
    <w:rsid w:val="00A02F68"/>
    <w:rsid w:val="00A040A9"/>
    <w:rsid w:val="00A0431B"/>
    <w:rsid w:val="00A04D84"/>
    <w:rsid w:val="00A04F15"/>
    <w:rsid w:val="00A050AD"/>
    <w:rsid w:val="00A05C4A"/>
    <w:rsid w:val="00A06852"/>
    <w:rsid w:val="00A06B83"/>
    <w:rsid w:val="00A07AE9"/>
    <w:rsid w:val="00A10B2E"/>
    <w:rsid w:val="00A1174C"/>
    <w:rsid w:val="00A160A8"/>
    <w:rsid w:val="00A20881"/>
    <w:rsid w:val="00A239AB"/>
    <w:rsid w:val="00A24B13"/>
    <w:rsid w:val="00A25FDC"/>
    <w:rsid w:val="00A26573"/>
    <w:rsid w:val="00A27724"/>
    <w:rsid w:val="00A27D94"/>
    <w:rsid w:val="00A30DA2"/>
    <w:rsid w:val="00A32882"/>
    <w:rsid w:val="00A3363F"/>
    <w:rsid w:val="00A361F2"/>
    <w:rsid w:val="00A365B5"/>
    <w:rsid w:val="00A41C61"/>
    <w:rsid w:val="00A42B24"/>
    <w:rsid w:val="00A438E5"/>
    <w:rsid w:val="00A46164"/>
    <w:rsid w:val="00A47C53"/>
    <w:rsid w:val="00A52444"/>
    <w:rsid w:val="00A53754"/>
    <w:rsid w:val="00A53ABD"/>
    <w:rsid w:val="00A53FBF"/>
    <w:rsid w:val="00A568B5"/>
    <w:rsid w:val="00A5690D"/>
    <w:rsid w:val="00A5710D"/>
    <w:rsid w:val="00A60090"/>
    <w:rsid w:val="00A60552"/>
    <w:rsid w:val="00A60760"/>
    <w:rsid w:val="00A60911"/>
    <w:rsid w:val="00A615FA"/>
    <w:rsid w:val="00A61915"/>
    <w:rsid w:val="00A62041"/>
    <w:rsid w:val="00A634C7"/>
    <w:rsid w:val="00A64F38"/>
    <w:rsid w:val="00A65164"/>
    <w:rsid w:val="00A6704C"/>
    <w:rsid w:val="00A671EF"/>
    <w:rsid w:val="00A67D10"/>
    <w:rsid w:val="00A70510"/>
    <w:rsid w:val="00A70DE2"/>
    <w:rsid w:val="00A728C8"/>
    <w:rsid w:val="00A737E7"/>
    <w:rsid w:val="00A741D3"/>
    <w:rsid w:val="00A76734"/>
    <w:rsid w:val="00A76D4A"/>
    <w:rsid w:val="00A76D55"/>
    <w:rsid w:val="00A773BE"/>
    <w:rsid w:val="00A775F8"/>
    <w:rsid w:val="00A77836"/>
    <w:rsid w:val="00A77C40"/>
    <w:rsid w:val="00A808BE"/>
    <w:rsid w:val="00A8091E"/>
    <w:rsid w:val="00A81334"/>
    <w:rsid w:val="00A8326D"/>
    <w:rsid w:val="00A83607"/>
    <w:rsid w:val="00A84CA6"/>
    <w:rsid w:val="00A84D65"/>
    <w:rsid w:val="00A84EFB"/>
    <w:rsid w:val="00A87C9D"/>
    <w:rsid w:val="00A87CAA"/>
    <w:rsid w:val="00A9130E"/>
    <w:rsid w:val="00A91EF6"/>
    <w:rsid w:val="00A9240A"/>
    <w:rsid w:val="00A92516"/>
    <w:rsid w:val="00A92B69"/>
    <w:rsid w:val="00A93AEF"/>
    <w:rsid w:val="00AA0236"/>
    <w:rsid w:val="00AA3026"/>
    <w:rsid w:val="00AA314C"/>
    <w:rsid w:val="00AA4172"/>
    <w:rsid w:val="00AA673F"/>
    <w:rsid w:val="00AB0C26"/>
    <w:rsid w:val="00AB3367"/>
    <w:rsid w:val="00AB3C77"/>
    <w:rsid w:val="00AB45E8"/>
    <w:rsid w:val="00AB5569"/>
    <w:rsid w:val="00AB70A0"/>
    <w:rsid w:val="00AC1701"/>
    <w:rsid w:val="00AC1937"/>
    <w:rsid w:val="00AC2C57"/>
    <w:rsid w:val="00AC3B70"/>
    <w:rsid w:val="00AC42A6"/>
    <w:rsid w:val="00AC5583"/>
    <w:rsid w:val="00AC7C05"/>
    <w:rsid w:val="00AD056B"/>
    <w:rsid w:val="00AD2AC3"/>
    <w:rsid w:val="00AD2D1F"/>
    <w:rsid w:val="00AE0FF2"/>
    <w:rsid w:val="00AE2682"/>
    <w:rsid w:val="00AE2A73"/>
    <w:rsid w:val="00AE2DF5"/>
    <w:rsid w:val="00AE3FF6"/>
    <w:rsid w:val="00AE442E"/>
    <w:rsid w:val="00AE5321"/>
    <w:rsid w:val="00AE63FD"/>
    <w:rsid w:val="00AE751F"/>
    <w:rsid w:val="00AF0813"/>
    <w:rsid w:val="00AF1BFA"/>
    <w:rsid w:val="00AF2396"/>
    <w:rsid w:val="00AF242A"/>
    <w:rsid w:val="00AF4FE4"/>
    <w:rsid w:val="00AF64EB"/>
    <w:rsid w:val="00B02C69"/>
    <w:rsid w:val="00B0448C"/>
    <w:rsid w:val="00B04B63"/>
    <w:rsid w:val="00B06DA6"/>
    <w:rsid w:val="00B0755B"/>
    <w:rsid w:val="00B131E2"/>
    <w:rsid w:val="00B20E26"/>
    <w:rsid w:val="00B20F8D"/>
    <w:rsid w:val="00B20FD2"/>
    <w:rsid w:val="00B20FDA"/>
    <w:rsid w:val="00B2157B"/>
    <w:rsid w:val="00B21F9E"/>
    <w:rsid w:val="00B23210"/>
    <w:rsid w:val="00B23B32"/>
    <w:rsid w:val="00B30103"/>
    <w:rsid w:val="00B310E5"/>
    <w:rsid w:val="00B31D40"/>
    <w:rsid w:val="00B3204B"/>
    <w:rsid w:val="00B34810"/>
    <w:rsid w:val="00B35077"/>
    <w:rsid w:val="00B35378"/>
    <w:rsid w:val="00B35B25"/>
    <w:rsid w:val="00B367C7"/>
    <w:rsid w:val="00B36F7B"/>
    <w:rsid w:val="00B37625"/>
    <w:rsid w:val="00B4143F"/>
    <w:rsid w:val="00B429FA"/>
    <w:rsid w:val="00B42E2D"/>
    <w:rsid w:val="00B43958"/>
    <w:rsid w:val="00B4409B"/>
    <w:rsid w:val="00B51BF8"/>
    <w:rsid w:val="00B531CA"/>
    <w:rsid w:val="00B541B3"/>
    <w:rsid w:val="00B565A4"/>
    <w:rsid w:val="00B57E90"/>
    <w:rsid w:val="00B6023B"/>
    <w:rsid w:val="00B604D6"/>
    <w:rsid w:val="00B60B89"/>
    <w:rsid w:val="00B620DE"/>
    <w:rsid w:val="00B62B8B"/>
    <w:rsid w:val="00B63FDD"/>
    <w:rsid w:val="00B6579F"/>
    <w:rsid w:val="00B674D7"/>
    <w:rsid w:val="00B70118"/>
    <w:rsid w:val="00B702F5"/>
    <w:rsid w:val="00B74EFA"/>
    <w:rsid w:val="00B76AD8"/>
    <w:rsid w:val="00B774C5"/>
    <w:rsid w:val="00B80D93"/>
    <w:rsid w:val="00B825AF"/>
    <w:rsid w:val="00B8457A"/>
    <w:rsid w:val="00B8689D"/>
    <w:rsid w:val="00B86D1E"/>
    <w:rsid w:val="00B907F7"/>
    <w:rsid w:val="00B91E0B"/>
    <w:rsid w:val="00BA0D5D"/>
    <w:rsid w:val="00BA285D"/>
    <w:rsid w:val="00BA2A4A"/>
    <w:rsid w:val="00BA2DE9"/>
    <w:rsid w:val="00BA3168"/>
    <w:rsid w:val="00BA3C70"/>
    <w:rsid w:val="00BA444B"/>
    <w:rsid w:val="00BA4FBC"/>
    <w:rsid w:val="00BA7B16"/>
    <w:rsid w:val="00BA7BB6"/>
    <w:rsid w:val="00BB0F46"/>
    <w:rsid w:val="00BB243E"/>
    <w:rsid w:val="00BB3364"/>
    <w:rsid w:val="00BB3B13"/>
    <w:rsid w:val="00BB69E3"/>
    <w:rsid w:val="00BB725C"/>
    <w:rsid w:val="00BC1417"/>
    <w:rsid w:val="00BC1AC4"/>
    <w:rsid w:val="00BC1EB8"/>
    <w:rsid w:val="00BC42A3"/>
    <w:rsid w:val="00BC52CC"/>
    <w:rsid w:val="00BC6740"/>
    <w:rsid w:val="00BC76D0"/>
    <w:rsid w:val="00BD501F"/>
    <w:rsid w:val="00BD5722"/>
    <w:rsid w:val="00BD57A8"/>
    <w:rsid w:val="00BD60DE"/>
    <w:rsid w:val="00BD668E"/>
    <w:rsid w:val="00BD79F5"/>
    <w:rsid w:val="00BD7C1F"/>
    <w:rsid w:val="00BE076A"/>
    <w:rsid w:val="00BE2CCE"/>
    <w:rsid w:val="00BE2F46"/>
    <w:rsid w:val="00BE3A3E"/>
    <w:rsid w:val="00BE4D8A"/>
    <w:rsid w:val="00BE7C68"/>
    <w:rsid w:val="00BF3046"/>
    <w:rsid w:val="00BF4640"/>
    <w:rsid w:val="00BF4FBB"/>
    <w:rsid w:val="00BF5847"/>
    <w:rsid w:val="00BF623B"/>
    <w:rsid w:val="00BF7082"/>
    <w:rsid w:val="00C03DA3"/>
    <w:rsid w:val="00C06043"/>
    <w:rsid w:val="00C06FA1"/>
    <w:rsid w:val="00C07A85"/>
    <w:rsid w:val="00C103B4"/>
    <w:rsid w:val="00C10F0C"/>
    <w:rsid w:val="00C115F1"/>
    <w:rsid w:val="00C13201"/>
    <w:rsid w:val="00C1365C"/>
    <w:rsid w:val="00C16DEB"/>
    <w:rsid w:val="00C175DF"/>
    <w:rsid w:val="00C204F1"/>
    <w:rsid w:val="00C20879"/>
    <w:rsid w:val="00C21219"/>
    <w:rsid w:val="00C21BF7"/>
    <w:rsid w:val="00C22038"/>
    <w:rsid w:val="00C220EF"/>
    <w:rsid w:val="00C223DB"/>
    <w:rsid w:val="00C22CA9"/>
    <w:rsid w:val="00C22D0C"/>
    <w:rsid w:val="00C25F76"/>
    <w:rsid w:val="00C27C07"/>
    <w:rsid w:val="00C307BC"/>
    <w:rsid w:val="00C30FE3"/>
    <w:rsid w:val="00C31A65"/>
    <w:rsid w:val="00C325B0"/>
    <w:rsid w:val="00C33FD9"/>
    <w:rsid w:val="00C34E1B"/>
    <w:rsid w:val="00C3727A"/>
    <w:rsid w:val="00C37EB6"/>
    <w:rsid w:val="00C401FB"/>
    <w:rsid w:val="00C409DC"/>
    <w:rsid w:val="00C40BC9"/>
    <w:rsid w:val="00C40EE7"/>
    <w:rsid w:val="00C41427"/>
    <w:rsid w:val="00C42119"/>
    <w:rsid w:val="00C4304C"/>
    <w:rsid w:val="00C4330B"/>
    <w:rsid w:val="00C438C2"/>
    <w:rsid w:val="00C44E72"/>
    <w:rsid w:val="00C45B9F"/>
    <w:rsid w:val="00C46887"/>
    <w:rsid w:val="00C524F1"/>
    <w:rsid w:val="00C52878"/>
    <w:rsid w:val="00C53B1B"/>
    <w:rsid w:val="00C53E7B"/>
    <w:rsid w:val="00C5645A"/>
    <w:rsid w:val="00C66A40"/>
    <w:rsid w:val="00C66D15"/>
    <w:rsid w:val="00C67078"/>
    <w:rsid w:val="00C7032C"/>
    <w:rsid w:val="00C70F09"/>
    <w:rsid w:val="00C725AC"/>
    <w:rsid w:val="00C72637"/>
    <w:rsid w:val="00C73D8B"/>
    <w:rsid w:val="00C746EC"/>
    <w:rsid w:val="00C75BE9"/>
    <w:rsid w:val="00C7600D"/>
    <w:rsid w:val="00C777D9"/>
    <w:rsid w:val="00C80A39"/>
    <w:rsid w:val="00C80A80"/>
    <w:rsid w:val="00C80F99"/>
    <w:rsid w:val="00C8252B"/>
    <w:rsid w:val="00C830D0"/>
    <w:rsid w:val="00C87006"/>
    <w:rsid w:val="00C87BE6"/>
    <w:rsid w:val="00C93E1F"/>
    <w:rsid w:val="00C941A0"/>
    <w:rsid w:val="00C951C4"/>
    <w:rsid w:val="00C9694B"/>
    <w:rsid w:val="00C96B58"/>
    <w:rsid w:val="00CA6E68"/>
    <w:rsid w:val="00CB129C"/>
    <w:rsid w:val="00CB2806"/>
    <w:rsid w:val="00CB502A"/>
    <w:rsid w:val="00CB5417"/>
    <w:rsid w:val="00CB7209"/>
    <w:rsid w:val="00CC07C1"/>
    <w:rsid w:val="00CC3856"/>
    <w:rsid w:val="00CC4027"/>
    <w:rsid w:val="00CC4DF1"/>
    <w:rsid w:val="00CC4E64"/>
    <w:rsid w:val="00CC66A8"/>
    <w:rsid w:val="00CC6FE5"/>
    <w:rsid w:val="00CC75B9"/>
    <w:rsid w:val="00CD0E39"/>
    <w:rsid w:val="00CD1634"/>
    <w:rsid w:val="00CD3EC0"/>
    <w:rsid w:val="00CD4313"/>
    <w:rsid w:val="00CD43D0"/>
    <w:rsid w:val="00CD50E6"/>
    <w:rsid w:val="00CD5661"/>
    <w:rsid w:val="00CD58F0"/>
    <w:rsid w:val="00CD6B13"/>
    <w:rsid w:val="00CD77F3"/>
    <w:rsid w:val="00CE15DC"/>
    <w:rsid w:val="00CE1A2B"/>
    <w:rsid w:val="00CE1B83"/>
    <w:rsid w:val="00CE2AED"/>
    <w:rsid w:val="00CE3547"/>
    <w:rsid w:val="00CE38E3"/>
    <w:rsid w:val="00CE3DD6"/>
    <w:rsid w:val="00CE5172"/>
    <w:rsid w:val="00CE6B58"/>
    <w:rsid w:val="00CE6BB4"/>
    <w:rsid w:val="00CF1F99"/>
    <w:rsid w:val="00CF22D0"/>
    <w:rsid w:val="00CF2724"/>
    <w:rsid w:val="00CF3860"/>
    <w:rsid w:val="00CF3985"/>
    <w:rsid w:val="00CF48A3"/>
    <w:rsid w:val="00CF5D1D"/>
    <w:rsid w:val="00D00CEE"/>
    <w:rsid w:val="00D01952"/>
    <w:rsid w:val="00D01C6C"/>
    <w:rsid w:val="00D03628"/>
    <w:rsid w:val="00D052E2"/>
    <w:rsid w:val="00D059B0"/>
    <w:rsid w:val="00D05BF2"/>
    <w:rsid w:val="00D06085"/>
    <w:rsid w:val="00D069FD"/>
    <w:rsid w:val="00D070AC"/>
    <w:rsid w:val="00D07231"/>
    <w:rsid w:val="00D100A8"/>
    <w:rsid w:val="00D107CF"/>
    <w:rsid w:val="00D10817"/>
    <w:rsid w:val="00D153E0"/>
    <w:rsid w:val="00D1770E"/>
    <w:rsid w:val="00D17AE4"/>
    <w:rsid w:val="00D2056D"/>
    <w:rsid w:val="00D210FE"/>
    <w:rsid w:val="00D219B4"/>
    <w:rsid w:val="00D23A7B"/>
    <w:rsid w:val="00D23D3D"/>
    <w:rsid w:val="00D26374"/>
    <w:rsid w:val="00D30C07"/>
    <w:rsid w:val="00D31992"/>
    <w:rsid w:val="00D32A2C"/>
    <w:rsid w:val="00D32B79"/>
    <w:rsid w:val="00D34273"/>
    <w:rsid w:val="00D35D10"/>
    <w:rsid w:val="00D36C24"/>
    <w:rsid w:val="00D40C81"/>
    <w:rsid w:val="00D4284F"/>
    <w:rsid w:val="00D42FF4"/>
    <w:rsid w:val="00D43270"/>
    <w:rsid w:val="00D43C7D"/>
    <w:rsid w:val="00D445B3"/>
    <w:rsid w:val="00D44759"/>
    <w:rsid w:val="00D44F13"/>
    <w:rsid w:val="00D45874"/>
    <w:rsid w:val="00D46A1E"/>
    <w:rsid w:val="00D46CF1"/>
    <w:rsid w:val="00D47A84"/>
    <w:rsid w:val="00D47F6C"/>
    <w:rsid w:val="00D503F4"/>
    <w:rsid w:val="00D51A97"/>
    <w:rsid w:val="00D546B2"/>
    <w:rsid w:val="00D56BDD"/>
    <w:rsid w:val="00D56EC0"/>
    <w:rsid w:val="00D57938"/>
    <w:rsid w:val="00D601EC"/>
    <w:rsid w:val="00D6061B"/>
    <w:rsid w:val="00D613BB"/>
    <w:rsid w:val="00D632A6"/>
    <w:rsid w:val="00D67CB2"/>
    <w:rsid w:val="00D7017C"/>
    <w:rsid w:val="00D72DA7"/>
    <w:rsid w:val="00D74087"/>
    <w:rsid w:val="00D752AC"/>
    <w:rsid w:val="00D75362"/>
    <w:rsid w:val="00D760B6"/>
    <w:rsid w:val="00D76ACD"/>
    <w:rsid w:val="00D82428"/>
    <w:rsid w:val="00D83E55"/>
    <w:rsid w:val="00D8708F"/>
    <w:rsid w:val="00D872F5"/>
    <w:rsid w:val="00D87A27"/>
    <w:rsid w:val="00D87CD5"/>
    <w:rsid w:val="00D90861"/>
    <w:rsid w:val="00D9168B"/>
    <w:rsid w:val="00D91AC3"/>
    <w:rsid w:val="00D94187"/>
    <w:rsid w:val="00D96A51"/>
    <w:rsid w:val="00D96D8D"/>
    <w:rsid w:val="00DA1B8D"/>
    <w:rsid w:val="00DA1D0D"/>
    <w:rsid w:val="00DA5238"/>
    <w:rsid w:val="00DA5C74"/>
    <w:rsid w:val="00DA6CB5"/>
    <w:rsid w:val="00DA7207"/>
    <w:rsid w:val="00DB050F"/>
    <w:rsid w:val="00DB1DA2"/>
    <w:rsid w:val="00DB4934"/>
    <w:rsid w:val="00DB538A"/>
    <w:rsid w:val="00DB6539"/>
    <w:rsid w:val="00DB715F"/>
    <w:rsid w:val="00DB730C"/>
    <w:rsid w:val="00DC0C3E"/>
    <w:rsid w:val="00DC207A"/>
    <w:rsid w:val="00DC4520"/>
    <w:rsid w:val="00DC484B"/>
    <w:rsid w:val="00DC5980"/>
    <w:rsid w:val="00DC7783"/>
    <w:rsid w:val="00DD1517"/>
    <w:rsid w:val="00DD17A4"/>
    <w:rsid w:val="00DD442C"/>
    <w:rsid w:val="00DE07C3"/>
    <w:rsid w:val="00DE173A"/>
    <w:rsid w:val="00DE1BA0"/>
    <w:rsid w:val="00DE41A1"/>
    <w:rsid w:val="00DE6097"/>
    <w:rsid w:val="00DE6E07"/>
    <w:rsid w:val="00DE7D20"/>
    <w:rsid w:val="00DF073B"/>
    <w:rsid w:val="00DF1AD3"/>
    <w:rsid w:val="00DF514F"/>
    <w:rsid w:val="00E00362"/>
    <w:rsid w:val="00E00974"/>
    <w:rsid w:val="00E01832"/>
    <w:rsid w:val="00E01985"/>
    <w:rsid w:val="00E03A1C"/>
    <w:rsid w:val="00E069B2"/>
    <w:rsid w:val="00E0750F"/>
    <w:rsid w:val="00E0790D"/>
    <w:rsid w:val="00E07E30"/>
    <w:rsid w:val="00E07F48"/>
    <w:rsid w:val="00E10162"/>
    <w:rsid w:val="00E10314"/>
    <w:rsid w:val="00E107A7"/>
    <w:rsid w:val="00E11DA8"/>
    <w:rsid w:val="00E1251D"/>
    <w:rsid w:val="00E14D46"/>
    <w:rsid w:val="00E14EC2"/>
    <w:rsid w:val="00E15ABC"/>
    <w:rsid w:val="00E17D4E"/>
    <w:rsid w:val="00E20812"/>
    <w:rsid w:val="00E21316"/>
    <w:rsid w:val="00E2160C"/>
    <w:rsid w:val="00E21EEF"/>
    <w:rsid w:val="00E225B5"/>
    <w:rsid w:val="00E23126"/>
    <w:rsid w:val="00E24014"/>
    <w:rsid w:val="00E26B42"/>
    <w:rsid w:val="00E2718B"/>
    <w:rsid w:val="00E2726C"/>
    <w:rsid w:val="00E27435"/>
    <w:rsid w:val="00E30D7B"/>
    <w:rsid w:val="00E31A39"/>
    <w:rsid w:val="00E329B4"/>
    <w:rsid w:val="00E3439C"/>
    <w:rsid w:val="00E349AA"/>
    <w:rsid w:val="00E34ACA"/>
    <w:rsid w:val="00E35934"/>
    <w:rsid w:val="00E35C08"/>
    <w:rsid w:val="00E35C8A"/>
    <w:rsid w:val="00E3739E"/>
    <w:rsid w:val="00E410B3"/>
    <w:rsid w:val="00E418C6"/>
    <w:rsid w:val="00E41DC2"/>
    <w:rsid w:val="00E42ECA"/>
    <w:rsid w:val="00E43C6A"/>
    <w:rsid w:val="00E513A8"/>
    <w:rsid w:val="00E52C86"/>
    <w:rsid w:val="00E54979"/>
    <w:rsid w:val="00E60EAC"/>
    <w:rsid w:val="00E618F8"/>
    <w:rsid w:val="00E627A4"/>
    <w:rsid w:val="00E63449"/>
    <w:rsid w:val="00E63514"/>
    <w:rsid w:val="00E63633"/>
    <w:rsid w:val="00E637CB"/>
    <w:rsid w:val="00E64D12"/>
    <w:rsid w:val="00E651F3"/>
    <w:rsid w:val="00E66974"/>
    <w:rsid w:val="00E67803"/>
    <w:rsid w:val="00E70677"/>
    <w:rsid w:val="00E70B41"/>
    <w:rsid w:val="00E71E82"/>
    <w:rsid w:val="00E723F2"/>
    <w:rsid w:val="00E7292F"/>
    <w:rsid w:val="00E74CA8"/>
    <w:rsid w:val="00E759CC"/>
    <w:rsid w:val="00E76131"/>
    <w:rsid w:val="00E769BC"/>
    <w:rsid w:val="00E8005A"/>
    <w:rsid w:val="00E81256"/>
    <w:rsid w:val="00E8278F"/>
    <w:rsid w:val="00E83321"/>
    <w:rsid w:val="00E83556"/>
    <w:rsid w:val="00E8390E"/>
    <w:rsid w:val="00E84424"/>
    <w:rsid w:val="00E856E6"/>
    <w:rsid w:val="00E86194"/>
    <w:rsid w:val="00E927DC"/>
    <w:rsid w:val="00E92BBE"/>
    <w:rsid w:val="00E96917"/>
    <w:rsid w:val="00EA194F"/>
    <w:rsid w:val="00EA1AA2"/>
    <w:rsid w:val="00EA2629"/>
    <w:rsid w:val="00EA3790"/>
    <w:rsid w:val="00EA4921"/>
    <w:rsid w:val="00EB00CD"/>
    <w:rsid w:val="00EB0BD4"/>
    <w:rsid w:val="00EB110D"/>
    <w:rsid w:val="00EB1257"/>
    <w:rsid w:val="00EB1A7F"/>
    <w:rsid w:val="00EB1F65"/>
    <w:rsid w:val="00EB2B20"/>
    <w:rsid w:val="00EB3B3F"/>
    <w:rsid w:val="00EB6755"/>
    <w:rsid w:val="00EB6FCB"/>
    <w:rsid w:val="00EC05C9"/>
    <w:rsid w:val="00EC17C8"/>
    <w:rsid w:val="00EC2C69"/>
    <w:rsid w:val="00EC2D9D"/>
    <w:rsid w:val="00EC455B"/>
    <w:rsid w:val="00EC6BD2"/>
    <w:rsid w:val="00EC750E"/>
    <w:rsid w:val="00EC7B37"/>
    <w:rsid w:val="00ED073A"/>
    <w:rsid w:val="00ED0C6A"/>
    <w:rsid w:val="00ED0DA4"/>
    <w:rsid w:val="00ED1595"/>
    <w:rsid w:val="00ED300F"/>
    <w:rsid w:val="00ED49F3"/>
    <w:rsid w:val="00ED5364"/>
    <w:rsid w:val="00ED567B"/>
    <w:rsid w:val="00ED7464"/>
    <w:rsid w:val="00ED75F5"/>
    <w:rsid w:val="00EE069C"/>
    <w:rsid w:val="00EE15E1"/>
    <w:rsid w:val="00EE58FD"/>
    <w:rsid w:val="00EE650C"/>
    <w:rsid w:val="00EE70E5"/>
    <w:rsid w:val="00EF12D3"/>
    <w:rsid w:val="00EF2E49"/>
    <w:rsid w:val="00EF35D7"/>
    <w:rsid w:val="00EF53DD"/>
    <w:rsid w:val="00EF63C0"/>
    <w:rsid w:val="00EF6861"/>
    <w:rsid w:val="00EF6C7F"/>
    <w:rsid w:val="00EF744A"/>
    <w:rsid w:val="00EF7E40"/>
    <w:rsid w:val="00F00913"/>
    <w:rsid w:val="00F02A82"/>
    <w:rsid w:val="00F03F54"/>
    <w:rsid w:val="00F04318"/>
    <w:rsid w:val="00F05907"/>
    <w:rsid w:val="00F06CD3"/>
    <w:rsid w:val="00F07CA5"/>
    <w:rsid w:val="00F11568"/>
    <w:rsid w:val="00F12D41"/>
    <w:rsid w:val="00F12D54"/>
    <w:rsid w:val="00F13A55"/>
    <w:rsid w:val="00F14262"/>
    <w:rsid w:val="00F1749A"/>
    <w:rsid w:val="00F17578"/>
    <w:rsid w:val="00F17CF0"/>
    <w:rsid w:val="00F21A33"/>
    <w:rsid w:val="00F2542F"/>
    <w:rsid w:val="00F25C4C"/>
    <w:rsid w:val="00F27290"/>
    <w:rsid w:val="00F27672"/>
    <w:rsid w:val="00F304A9"/>
    <w:rsid w:val="00F30F97"/>
    <w:rsid w:val="00F31D6B"/>
    <w:rsid w:val="00F32BCF"/>
    <w:rsid w:val="00F3466A"/>
    <w:rsid w:val="00F36024"/>
    <w:rsid w:val="00F3610F"/>
    <w:rsid w:val="00F36E23"/>
    <w:rsid w:val="00F37568"/>
    <w:rsid w:val="00F420B2"/>
    <w:rsid w:val="00F43C9E"/>
    <w:rsid w:val="00F44DB3"/>
    <w:rsid w:val="00F45EDC"/>
    <w:rsid w:val="00F5037E"/>
    <w:rsid w:val="00F5122E"/>
    <w:rsid w:val="00F51C8A"/>
    <w:rsid w:val="00F522A7"/>
    <w:rsid w:val="00F524A8"/>
    <w:rsid w:val="00F5279C"/>
    <w:rsid w:val="00F528AB"/>
    <w:rsid w:val="00F530A1"/>
    <w:rsid w:val="00F556CF"/>
    <w:rsid w:val="00F56619"/>
    <w:rsid w:val="00F56FE9"/>
    <w:rsid w:val="00F57C8F"/>
    <w:rsid w:val="00F60461"/>
    <w:rsid w:val="00F61FC8"/>
    <w:rsid w:val="00F64BF5"/>
    <w:rsid w:val="00F65476"/>
    <w:rsid w:val="00F66A2F"/>
    <w:rsid w:val="00F67B51"/>
    <w:rsid w:val="00F71FD4"/>
    <w:rsid w:val="00F721B9"/>
    <w:rsid w:val="00F7261F"/>
    <w:rsid w:val="00F73DC2"/>
    <w:rsid w:val="00F73F6D"/>
    <w:rsid w:val="00F74B22"/>
    <w:rsid w:val="00F74F6E"/>
    <w:rsid w:val="00F761DE"/>
    <w:rsid w:val="00F84966"/>
    <w:rsid w:val="00F84BAB"/>
    <w:rsid w:val="00F86A61"/>
    <w:rsid w:val="00F86EAA"/>
    <w:rsid w:val="00F90399"/>
    <w:rsid w:val="00F9169A"/>
    <w:rsid w:val="00F91CC1"/>
    <w:rsid w:val="00F91DB1"/>
    <w:rsid w:val="00F92795"/>
    <w:rsid w:val="00F93561"/>
    <w:rsid w:val="00F93F9C"/>
    <w:rsid w:val="00F952D1"/>
    <w:rsid w:val="00F96FF6"/>
    <w:rsid w:val="00FA0E3B"/>
    <w:rsid w:val="00FA2610"/>
    <w:rsid w:val="00FA466F"/>
    <w:rsid w:val="00FA55E9"/>
    <w:rsid w:val="00FA5B85"/>
    <w:rsid w:val="00FA6C40"/>
    <w:rsid w:val="00FA70E3"/>
    <w:rsid w:val="00FB06DE"/>
    <w:rsid w:val="00FB094F"/>
    <w:rsid w:val="00FB22E3"/>
    <w:rsid w:val="00FB5169"/>
    <w:rsid w:val="00FB532C"/>
    <w:rsid w:val="00FB5D94"/>
    <w:rsid w:val="00FC30A2"/>
    <w:rsid w:val="00FC3AA1"/>
    <w:rsid w:val="00FC3E59"/>
    <w:rsid w:val="00FC3F9F"/>
    <w:rsid w:val="00FC43B1"/>
    <w:rsid w:val="00FC50B6"/>
    <w:rsid w:val="00FC70C8"/>
    <w:rsid w:val="00FC7DA8"/>
    <w:rsid w:val="00FD1AC2"/>
    <w:rsid w:val="00FD306A"/>
    <w:rsid w:val="00FD5E57"/>
    <w:rsid w:val="00FD6125"/>
    <w:rsid w:val="00FD784F"/>
    <w:rsid w:val="00FD7CFC"/>
    <w:rsid w:val="00FE0B75"/>
    <w:rsid w:val="00FE0D1E"/>
    <w:rsid w:val="00FE4E39"/>
    <w:rsid w:val="00FE5BE6"/>
    <w:rsid w:val="00FE6240"/>
    <w:rsid w:val="00FE7419"/>
    <w:rsid w:val="00FF1195"/>
    <w:rsid w:val="00FF1FD5"/>
    <w:rsid w:val="00FF21EF"/>
    <w:rsid w:val="00FF3447"/>
    <w:rsid w:val="00FF3BE3"/>
    <w:rsid w:val="00FF6C7A"/>
    <w:rsid w:val="00FF6C80"/>
    <w:rsid w:val="00FF711E"/>
    <w:rsid w:val="00FF787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9AC82E"/>
  <w15:docId w15:val="{CB8FE171-9E6E-4048-A6A4-9141CA4C2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35D7A"/>
    <w:pPr>
      <w:spacing w:line="360" w:lineRule="auto"/>
      <w:ind w:firstLine="567"/>
      <w:jc w:val="both"/>
    </w:pPr>
    <w:rPr>
      <w:rFonts w:ascii="Times New Roman" w:hAnsi="Times New Roman"/>
      <w:sz w:val="28"/>
      <w:szCs w:val="26"/>
      <w:lang w:eastAsia="en-US"/>
    </w:rPr>
  </w:style>
  <w:style w:type="paragraph" w:styleId="1">
    <w:name w:val="heading 1"/>
    <w:aliases w:val="!1 Розділ"/>
    <w:next w:val="a"/>
    <w:link w:val="10"/>
    <w:uiPriority w:val="9"/>
    <w:qFormat/>
    <w:rsid w:val="00173103"/>
    <w:pPr>
      <w:keepNext/>
      <w:keepLines/>
      <w:pageBreakBefore/>
      <w:numPr>
        <w:numId w:val="1"/>
      </w:numPr>
      <w:suppressAutoHyphens/>
      <w:spacing w:before="320" w:after="320"/>
      <w:contextualSpacing/>
      <w:jc w:val="center"/>
      <w:outlineLvl w:val="0"/>
    </w:pPr>
    <w:rPr>
      <w:rFonts w:ascii="Times New Roman" w:eastAsiaTheme="majorEastAsia" w:hAnsi="Times New Roman" w:cstheme="majorBidi"/>
      <w:b/>
      <w:bCs/>
      <w:caps/>
      <w:sz w:val="28"/>
      <w:szCs w:val="28"/>
      <w:lang w:val="ru-RU" w:eastAsia="en-US"/>
    </w:rPr>
  </w:style>
  <w:style w:type="paragraph" w:styleId="2">
    <w:name w:val="heading 2"/>
    <w:aliases w:val="!1.1 Підрозділ"/>
    <w:next w:val="a"/>
    <w:link w:val="20"/>
    <w:uiPriority w:val="9"/>
    <w:unhideWhenUsed/>
    <w:qFormat/>
    <w:rsid w:val="001174C4"/>
    <w:pPr>
      <w:keepNext/>
      <w:keepLines/>
      <w:numPr>
        <w:ilvl w:val="1"/>
        <w:numId w:val="1"/>
      </w:numPr>
      <w:spacing w:before="200" w:after="200"/>
      <w:outlineLvl w:val="1"/>
    </w:pPr>
    <w:rPr>
      <w:rFonts w:ascii="Times New Roman" w:eastAsiaTheme="majorEastAsia" w:hAnsi="Times New Roman" w:cstheme="majorBidi"/>
      <w:b/>
      <w:bCs/>
      <w:sz w:val="28"/>
      <w:szCs w:val="26"/>
      <w:lang w:val="ru-RU" w:eastAsia="en-US"/>
    </w:rPr>
  </w:style>
  <w:style w:type="paragraph" w:styleId="3">
    <w:name w:val="heading 3"/>
    <w:aliases w:val="!1.1.1 Пункт"/>
    <w:next w:val="a"/>
    <w:link w:val="30"/>
    <w:uiPriority w:val="9"/>
    <w:unhideWhenUsed/>
    <w:qFormat/>
    <w:rsid w:val="001174C4"/>
    <w:pPr>
      <w:keepNext/>
      <w:keepLines/>
      <w:numPr>
        <w:ilvl w:val="2"/>
        <w:numId w:val="1"/>
      </w:numPr>
      <w:spacing w:before="160" w:after="160"/>
      <w:outlineLvl w:val="2"/>
    </w:pPr>
    <w:rPr>
      <w:rFonts w:ascii="Times New Roman" w:eastAsiaTheme="majorEastAsia" w:hAnsi="Times New Roman" w:cstheme="majorBidi"/>
      <w:b/>
      <w:bCs/>
      <w:i/>
      <w:sz w:val="28"/>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Розділ Знак"/>
    <w:basedOn w:val="a0"/>
    <w:link w:val="1"/>
    <w:uiPriority w:val="9"/>
    <w:rsid w:val="00173103"/>
    <w:rPr>
      <w:rFonts w:ascii="Times New Roman" w:eastAsiaTheme="majorEastAsia" w:hAnsi="Times New Roman" w:cstheme="majorBidi"/>
      <w:b/>
      <w:bCs/>
      <w:caps/>
      <w:sz w:val="28"/>
      <w:szCs w:val="28"/>
      <w:lang w:val="ru-RU" w:eastAsia="en-US"/>
    </w:rPr>
  </w:style>
  <w:style w:type="character" w:customStyle="1" w:styleId="20">
    <w:name w:val="Заголовок 2 Знак"/>
    <w:aliases w:val="!1.1 Підрозділ Знак"/>
    <w:basedOn w:val="a0"/>
    <w:link w:val="2"/>
    <w:uiPriority w:val="9"/>
    <w:rsid w:val="001174C4"/>
    <w:rPr>
      <w:rFonts w:ascii="Times New Roman" w:eastAsiaTheme="majorEastAsia" w:hAnsi="Times New Roman" w:cstheme="majorBidi"/>
      <w:b/>
      <w:bCs/>
      <w:sz w:val="28"/>
      <w:szCs w:val="26"/>
      <w:lang w:val="ru-RU" w:eastAsia="en-US"/>
    </w:rPr>
  </w:style>
  <w:style w:type="character" w:customStyle="1" w:styleId="30">
    <w:name w:val="Заголовок 3 Знак"/>
    <w:aliases w:val="!1.1.1 Пункт Знак"/>
    <w:basedOn w:val="a0"/>
    <w:link w:val="3"/>
    <w:uiPriority w:val="9"/>
    <w:rsid w:val="001174C4"/>
    <w:rPr>
      <w:rFonts w:ascii="Times New Roman" w:eastAsiaTheme="majorEastAsia" w:hAnsi="Times New Roman" w:cstheme="majorBidi"/>
      <w:b/>
      <w:bCs/>
      <w:i/>
      <w:sz w:val="28"/>
      <w:szCs w:val="22"/>
      <w:lang w:val="ru-RU" w:eastAsia="en-US"/>
    </w:rPr>
  </w:style>
  <w:style w:type="paragraph" w:customStyle="1" w:styleId="a3">
    <w:name w:val="! Вступ"/>
    <w:basedOn w:val="1"/>
    <w:next w:val="a"/>
    <w:link w:val="a4"/>
    <w:qFormat/>
    <w:rsid w:val="00173103"/>
    <w:pPr>
      <w:numPr>
        <w:numId w:val="0"/>
      </w:numPr>
    </w:pPr>
  </w:style>
  <w:style w:type="paragraph" w:styleId="21">
    <w:name w:val="toc 2"/>
    <w:basedOn w:val="a"/>
    <w:next w:val="a"/>
    <w:autoRedefine/>
    <w:uiPriority w:val="39"/>
    <w:unhideWhenUsed/>
    <w:rsid w:val="001174C4"/>
    <w:pPr>
      <w:spacing w:after="100"/>
      <w:ind w:left="280"/>
    </w:pPr>
  </w:style>
  <w:style w:type="character" w:customStyle="1" w:styleId="a4">
    <w:name w:val="! Вступ Знак"/>
    <w:basedOn w:val="10"/>
    <w:link w:val="a3"/>
    <w:rsid w:val="00173103"/>
    <w:rPr>
      <w:rFonts w:ascii="Times New Roman" w:eastAsiaTheme="majorEastAsia" w:hAnsi="Times New Roman" w:cstheme="majorBidi"/>
      <w:b/>
      <w:bCs/>
      <w:caps/>
      <w:sz w:val="28"/>
      <w:szCs w:val="28"/>
      <w:lang w:val="ru-RU" w:eastAsia="en-US"/>
    </w:rPr>
  </w:style>
  <w:style w:type="paragraph" w:styleId="11">
    <w:name w:val="toc 1"/>
    <w:basedOn w:val="a"/>
    <w:next w:val="a"/>
    <w:autoRedefine/>
    <w:uiPriority w:val="39"/>
    <w:unhideWhenUsed/>
    <w:rsid w:val="00852A78"/>
    <w:pPr>
      <w:tabs>
        <w:tab w:val="right" w:leader="dot" w:pos="9345"/>
      </w:tabs>
      <w:spacing w:after="100"/>
      <w:ind w:firstLine="0"/>
    </w:pPr>
  </w:style>
  <w:style w:type="paragraph" w:styleId="31">
    <w:name w:val="toc 3"/>
    <w:basedOn w:val="a"/>
    <w:next w:val="a"/>
    <w:autoRedefine/>
    <w:uiPriority w:val="39"/>
    <w:unhideWhenUsed/>
    <w:rsid w:val="001174C4"/>
    <w:pPr>
      <w:spacing w:after="100"/>
      <w:ind w:left="560"/>
    </w:pPr>
  </w:style>
  <w:style w:type="character" w:styleId="a5">
    <w:name w:val="Hyperlink"/>
    <w:basedOn w:val="a0"/>
    <w:uiPriority w:val="99"/>
    <w:unhideWhenUsed/>
    <w:rsid w:val="00452CED"/>
    <w:rPr>
      <w:color w:val="0000FF" w:themeColor="hyperlink"/>
      <w:sz w:val="28"/>
      <w:u w:val="single"/>
    </w:rPr>
  </w:style>
  <w:style w:type="paragraph" w:customStyle="1" w:styleId="a6">
    <w:name w:val="!Формула"/>
    <w:basedOn w:val="a"/>
    <w:next w:val="a7"/>
    <w:link w:val="a8"/>
    <w:qFormat/>
    <w:rsid w:val="00774792"/>
    <w:pPr>
      <w:tabs>
        <w:tab w:val="center" w:pos="4678"/>
        <w:tab w:val="right" w:pos="9356"/>
      </w:tabs>
      <w:ind w:firstLine="0"/>
    </w:pPr>
  </w:style>
  <w:style w:type="paragraph" w:customStyle="1" w:styleId="a7">
    <w:name w:val="!без абзацу"/>
    <w:basedOn w:val="a"/>
    <w:next w:val="a"/>
    <w:link w:val="a9"/>
    <w:qFormat/>
    <w:rsid w:val="00774792"/>
    <w:pPr>
      <w:tabs>
        <w:tab w:val="left" w:pos="567"/>
      </w:tabs>
      <w:ind w:firstLine="0"/>
    </w:pPr>
  </w:style>
  <w:style w:type="character" w:customStyle="1" w:styleId="a8">
    <w:name w:val="!Формула Знак"/>
    <w:basedOn w:val="a0"/>
    <w:link w:val="a6"/>
    <w:rsid w:val="00774792"/>
    <w:rPr>
      <w:rFonts w:ascii="Times New Roman" w:hAnsi="Times New Roman"/>
      <w:sz w:val="28"/>
      <w:szCs w:val="22"/>
      <w:lang w:eastAsia="en-US"/>
    </w:rPr>
  </w:style>
  <w:style w:type="paragraph" w:customStyle="1" w:styleId="aa">
    <w:name w:val="!Рисунок"/>
    <w:basedOn w:val="a7"/>
    <w:next w:val="a"/>
    <w:link w:val="ab"/>
    <w:qFormat/>
    <w:rsid w:val="00774792"/>
    <w:pPr>
      <w:keepNext/>
      <w:keepLines/>
      <w:tabs>
        <w:tab w:val="clear" w:pos="567"/>
        <w:tab w:val="left" w:pos="-3261"/>
      </w:tabs>
      <w:spacing w:before="200" w:after="200" w:line="240" w:lineRule="auto"/>
      <w:contextualSpacing/>
      <w:jc w:val="center"/>
    </w:pPr>
  </w:style>
  <w:style w:type="character" w:customStyle="1" w:styleId="a9">
    <w:name w:val="!без абзацу Знак"/>
    <w:basedOn w:val="a8"/>
    <w:link w:val="a7"/>
    <w:rsid w:val="00774792"/>
    <w:rPr>
      <w:rFonts w:ascii="Times New Roman" w:hAnsi="Times New Roman"/>
      <w:sz w:val="28"/>
      <w:szCs w:val="22"/>
      <w:lang w:eastAsia="en-US"/>
    </w:rPr>
  </w:style>
  <w:style w:type="character" w:customStyle="1" w:styleId="ab">
    <w:name w:val="!Рисунок Знак"/>
    <w:basedOn w:val="a9"/>
    <w:link w:val="aa"/>
    <w:rsid w:val="00774792"/>
    <w:rPr>
      <w:rFonts w:ascii="Times New Roman" w:hAnsi="Times New Roman"/>
      <w:sz w:val="28"/>
      <w:szCs w:val="22"/>
      <w:lang w:eastAsia="en-US"/>
    </w:rPr>
  </w:style>
  <w:style w:type="paragraph" w:styleId="ac">
    <w:name w:val="Balloon Text"/>
    <w:basedOn w:val="a"/>
    <w:link w:val="ad"/>
    <w:uiPriority w:val="99"/>
    <w:semiHidden/>
    <w:unhideWhenUsed/>
    <w:rsid w:val="009770EC"/>
    <w:pPr>
      <w:spacing w:line="240" w:lineRule="auto"/>
    </w:pPr>
    <w:rPr>
      <w:rFonts w:ascii="Tahoma" w:hAnsi="Tahoma" w:cs="Tahoma"/>
      <w:sz w:val="16"/>
      <w:szCs w:val="16"/>
    </w:rPr>
  </w:style>
  <w:style w:type="character" w:customStyle="1" w:styleId="ad">
    <w:name w:val="Текст у виносці Знак"/>
    <w:basedOn w:val="a0"/>
    <w:link w:val="ac"/>
    <w:uiPriority w:val="99"/>
    <w:semiHidden/>
    <w:rsid w:val="009770EC"/>
    <w:rPr>
      <w:rFonts w:ascii="Tahoma" w:hAnsi="Tahoma" w:cs="Tahoma"/>
      <w:sz w:val="16"/>
      <w:szCs w:val="16"/>
      <w:lang w:eastAsia="en-US"/>
    </w:rPr>
  </w:style>
  <w:style w:type="paragraph" w:styleId="ae">
    <w:name w:val="Bibliography"/>
    <w:basedOn w:val="a"/>
    <w:next w:val="a"/>
    <w:uiPriority w:val="37"/>
    <w:unhideWhenUsed/>
    <w:rsid w:val="00251D2C"/>
  </w:style>
  <w:style w:type="paragraph" w:styleId="af">
    <w:name w:val="header"/>
    <w:basedOn w:val="a"/>
    <w:link w:val="af0"/>
    <w:uiPriority w:val="99"/>
    <w:unhideWhenUsed/>
    <w:rsid w:val="008726F4"/>
    <w:pPr>
      <w:tabs>
        <w:tab w:val="center" w:pos="4677"/>
        <w:tab w:val="right" w:pos="9355"/>
      </w:tabs>
      <w:spacing w:line="240" w:lineRule="auto"/>
    </w:pPr>
  </w:style>
  <w:style w:type="character" w:customStyle="1" w:styleId="af0">
    <w:name w:val="Верхній колонтитул Знак"/>
    <w:basedOn w:val="a0"/>
    <w:link w:val="af"/>
    <w:uiPriority w:val="99"/>
    <w:rsid w:val="008726F4"/>
    <w:rPr>
      <w:rFonts w:ascii="Times New Roman" w:hAnsi="Times New Roman"/>
      <w:sz w:val="28"/>
      <w:szCs w:val="26"/>
      <w:lang w:eastAsia="en-US"/>
    </w:rPr>
  </w:style>
  <w:style w:type="paragraph" w:styleId="af1">
    <w:name w:val="footer"/>
    <w:basedOn w:val="a"/>
    <w:link w:val="af2"/>
    <w:uiPriority w:val="99"/>
    <w:unhideWhenUsed/>
    <w:rsid w:val="008726F4"/>
    <w:pPr>
      <w:tabs>
        <w:tab w:val="center" w:pos="4677"/>
        <w:tab w:val="right" w:pos="9355"/>
      </w:tabs>
      <w:spacing w:line="240" w:lineRule="auto"/>
    </w:pPr>
  </w:style>
  <w:style w:type="character" w:customStyle="1" w:styleId="af2">
    <w:name w:val="Нижній колонтитул Знак"/>
    <w:basedOn w:val="a0"/>
    <w:link w:val="af1"/>
    <w:uiPriority w:val="99"/>
    <w:rsid w:val="008726F4"/>
    <w:rPr>
      <w:rFonts w:ascii="Times New Roman" w:hAnsi="Times New Roman"/>
      <w:sz w:val="28"/>
      <w:szCs w:val="26"/>
      <w:lang w:eastAsia="en-US"/>
    </w:rPr>
  </w:style>
  <w:style w:type="paragraph" w:customStyle="1" w:styleId="af3">
    <w:name w:val="Чертежный"/>
    <w:rsid w:val="008726F4"/>
    <w:pPr>
      <w:jc w:val="both"/>
    </w:pPr>
    <w:rPr>
      <w:rFonts w:ascii="ISOCPEUR" w:eastAsia="Times New Roman" w:hAnsi="ISOCPEUR"/>
      <w:i/>
      <w:sz w:val="28"/>
      <w:lang w:eastAsia="ru-RU"/>
    </w:rPr>
  </w:style>
  <w:style w:type="paragraph" w:customStyle="1" w:styleId="af4">
    <w:name w:val="! Анотація"/>
    <w:next w:val="a"/>
    <w:link w:val="af5"/>
    <w:qFormat/>
    <w:rsid w:val="001232EF"/>
    <w:pPr>
      <w:keepNext/>
      <w:pageBreakBefore/>
      <w:spacing w:before="320" w:after="320"/>
      <w:jc w:val="center"/>
    </w:pPr>
    <w:rPr>
      <w:rFonts w:ascii="Times New Roman" w:eastAsiaTheme="majorEastAsia" w:hAnsi="Times New Roman" w:cstheme="majorBidi"/>
      <w:b/>
      <w:bCs/>
      <w:caps/>
      <w:sz w:val="28"/>
      <w:szCs w:val="28"/>
      <w:lang w:val="ru-RU" w:eastAsia="en-US"/>
    </w:rPr>
  </w:style>
  <w:style w:type="character" w:customStyle="1" w:styleId="af5">
    <w:name w:val="! Анотація Знак"/>
    <w:basedOn w:val="a4"/>
    <w:link w:val="af4"/>
    <w:rsid w:val="001232EF"/>
    <w:rPr>
      <w:rFonts w:ascii="Times New Roman" w:eastAsiaTheme="majorEastAsia" w:hAnsi="Times New Roman" w:cstheme="majorBidi"/>
      <w:b/>
      <w:bCs/>
      <w:caps/>
      <w:sz w:val="28"/>
      <w:szCs w:val="28"/>
      <w:lang w:val="ru-RU" w:eastAsia="en-US"/>
    </w:rPr>
  </w:style>
  <w:style w:type="paragraph" w:customStyle="1" w:styleId="af6">
    <w:name w:val="Вступ"/>
    <w:basedOn w:val="1"/>
    <w:next w:val="a"/>
    <w:qFormat/>
    <w:rsid w:val="00EA194F"/>
    <w:pPr>
      <w:numPr>
        <w:numId w:val="0"/>
      </w:numPr>
      <w:suppressAutoHyphens w:val="0"/>
      <w:spacing w:line="360" w:lineRule="auto"/>
      <w:contextualSpacing w:val="0"/>
    </w:pPr>
    <w:rPr>
      <w:bCs w:val="0"/>
      <w:szCs w:val="32"/>
      <w:lang w:val="uk-UA"/>
    </w:rPr>
  </w:style>
  <w:style w:type="paragraph" w:customStyle="1" w:styleId="Standard">
    <w:name w:val="Standard"/>
    <w:rsid w:val="00EA194F"/>
    <w:pPr>
      <w:suppressAutoHyphens/>
      <w:autoSpaceDN w:val="0"/>
      <w:spacing w:line="360" w:lineRule="auto"/>
      <w:ind w:firstLine="539"/>
      <w:jc w:val="both"/>
      <w:textAlignment w:val="baseline"/>
    </w:pPr>
    <w:rPr>
      <w:rFonts w:ascii="Times New Roman" w:eastAsia="Times New Roman" w:hAnsi="Times New Roman"/>
      <w:kern w:val="3"/>
      <w:sz w:val="28"/>
      <w:szCs w:val="22"/>
      <w:lang w:val="ru-RU" w:eastAsia="en-US"/>
    </w:rPr>
  </w:style>
  <w:style w:type="table" w:styleId="af7">
    <w:name w:val="Table Grid"/>
    <w:basedOn w:val="a1"/>
    <w:uiPriority w:val="39"/>
    <w:rsid w:val="00EA194F"/>
    <w:rPr>
      <w:rFonts w:asciiTheme="minorHAnsi" w:eastAsiaTheme="minorHAnsi" w:hAnsiTheme="minorHAnsi" w:cstheme="minorHAns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Рисунок"/>
    <w:basedOn w:val="a"/>
    <w:next w:val="af9"/>
    <w:qFormat/>
    <w:rsid w:val="00EA194F"/>
    <w:pPr>
      <w:ind w:firstLine="0"/>
      <w:jc w:val="center"/>
    </w:pPr>
    <w:rPr>
      <w:rFonts w:eastAsiaTheme="minorHAnsi" w:cstheme="minorHAnsi"/>
      <w:szCs w:val="22"/>
    </w:rPr>
  </w:style>
  <w:style w:type="paragraph" w:customStyle="1" w:styleId="af9">
    <w:name w:val="підпис рисунку"/>
    <w:basedOn w:val="a"/>
    <w:next w:val="a"/>
    <w:qFormat/>
    <w:rsid w:val="00EA194F"/>
    <w:pPr>
      <w:ind w:firstLine="0"/>
      <w:jc w:val="center"/>
    </w:pPr>
    <w:rPr>
      <w:rFonts w:eastAsiaTheme="minorHAnsi" w:cstheme="minorHAnsi"/>
      <w:szCs w:val="22"/>
    </w:rPr>
  </w:style>
  <w:style w:type="paragraph" w:styleId="afa">
    <w:name w:val="List Paragraph"/>
    <w:basedOn w:val="a"/>
    <w:uiPriority w:val="34"/>
    <w:qFormat/>
    <w:rsid w:val="00EA194F"/>
    <w:pPr>
      <w:ind w:left="720"/>
      <w:contextualSpacing/>
      <w:jc w:val="left"/>
    </w:pPr>
    <w:rPr>
      <w:rFonts w:eastAsiaTheme="minorHAnsi" w:cstheme="minorHAnsi"/>
      <w:szCs w:val="22"/>
    </w:rPr>
  </w:style>
  <w:style w:type="character" w:customStyle="1" w:styleId="apple-converted-space">
    <w:name w:val="apple-converted-space"/>
    <w:basedOn w:val="a0"/>
    <w:rsid w:val="00A9240A"/>
  </w:style>
  <w:style w:type="character" w:styleId="afb">
    <w:name w:val="FollowedHyperlink"/>
    <w:basedOn w:val="a0"/>
    <w:uiPriority w:val="99"/>
    <w:semiHidden/>
    <w:unhideWhenUsed/>
    <w:rsid w:val="002022CC"/>
    <w:rPr>
      <w:color w:val="800080" w:themeColor="followedHyperlink"/>
      <w:u w:val="single"/>
    </w:rPr>
  </w:style>
  <w:style w:type="paragraph" w:styleId="afc">
    <w:name w:val="TOC Heading"/>
    <w:basedOn w:val="1"/>
    <w:next w:val="a"/>
    <w:uiPriority w:val="39"/>
    <w:unhideWhenUsed/>
    <w:qFormat/>
    <w:rsid w:val="00B20FDA"/>
    <w:pPr>
      <w:pageBreakBefore w:val="0"/>
      <w:numPr>
        <w:numId w:val="0"/>
      </w:numPr>
      <w:suppressAutoHyphens w:val="0"/>
      <w:spacing w:before="240" w:after="0" w:line="259" w:lineRule="auto"/>
      <w:contextualSpacing w:val="0"/>
      <w:jc w:val="left"/>
      <w:outlineLvl w:val="9"/>
    </w:pPr>
    <w:rPr>
      <w:rFonts w:asciiTheme="majorHAnsi" w:hAnsiTheme="majorHAnsi"/>
      <w:b w:val="0"/>
      <w:bCs w:val="0"/>
      <w:caps w:val="0"/>
      <w:color w:val="365F91" w:themeColor="accent1" w:themeShade="BF"/>
      <w:sz w:val="32"/>
      <w:szCs w:val="32"/>
      <w:lang w:eastAsia="ru-RU"/>
    </w:rPr>
  </w:style>
  <w:style w:type="character" w:customStyle="1" w:styleId="afd">
    <w:name w:val="Символ сноски"/>
    <w:rsid w:val="00D67CB2"/>
    <w:rPr>
      <w:vertAlign w:val="superscript"/>
    </w:rPr>
  </w:style>
  <w:style w:type="paragraph" w:styleId="afe">
    <w:name w:val="footnote text"/>
    <w:basedOn w:val="a"/>
    <w:link w:val="aff"/>
    <w:rsid w:val="00D67CB2"/>
    <w:pPr>
      <w:suppressAutoHyphens/>
      <w:spacing w:line="264" w:lineRule="auto"/>
      <w:ind w:firstLine="357"/>
    </w:pPr>
    <w:rPr>
      <w:rFonts w:eastAsia="Times New Roman"/>
      <w:sz w:val="20"/>
      <w:szCs w:val="20"/>
      <w:lang w:eastAsia="ar-SA"/>
    </w:rPr>
  </w:style>
  <w:style w:type="character" w:customStyle="1" w:styleId="aff">
    <w:name w:val="Текст виноски Знак"/>
    <w:basedOn w:val="a0"/>
    <w:link w:val="afe"/>
    <w:rsid w:val="00D67CB2"/>
    <w:rPr>
      <w:rFonts w:ascii="Times New Roman" w:eastAsia="Times New Roman" w:hAnsi="Times New Roman"/>
      <w:lang w:eastAsia="ar-SA"/>
    </w:rPr>
  </w:style>
  <w:style w:type="character" w:styleId="aff0">
    <w:name w:val="annotation reference"/>
    <w:basedOn w:val="a0"/>
    <w:uiPriority w:val="99"/>
    <w:semiHidden/>
    <w:unhideWhenUsed/>
    <w:rsid w:val="00437BB5"/>
    <w:rPr>
      <w:sz w:val="16"/>
      <w:szCs w:val="16"/>
    </w:rPr>
  </w:style>
  <w:style w:type="paragraph" w:styleId="aff1">
    <w:name w:val="annotation text"/>
    <w:basedOn w:val="a"/>
    <w:link w:val="aff2"/>
    <w:uiPriority w:val="99"/>
    <w:semiHidden/>
    <w:unhideWhenUsed/>
    <w:rsid w:val="00437BB5"/>
    <w:pPr>
      <w:spacing w:line="240" w:lineRule="auto"/>
    </w:pPr>
    <w:rPr>
      <w:sz w:val="20"/>
      <w:szCs w:val="20"/>
    </w:rPr>
  </w:style>
  <w:style w:type="character" w:customStyle="1" w:styleId="aff2">
    <w:name w:val="Текст примітки Знак"/>
    <w:basedOn w:val="a0"/>
    <w:link w:val="aff1"/>
    <w:uiPriority w:val="99"/>
    <w:semiHidden/>
    <w:rsid w:val="00437BB5"/>
    <w:rPr>
      <w:rFonts w:ascii="Times New Roman" w:hAnsi="Times New Roman"/>
      <w:lang w:eastAsia="en-US"/>
    </w:rPr>
  </w:style>
  <w:style w:type="paragraph" w:styleId="aff3">
    <w:name w:val="annotation subject"/>
    <w:basedOn w:val="aff1"/>
    <w:next w:val="aff1"/>
    <w:link w:val="aff4"/>
    <w:uiPriority w:val="99"/>
    <w:semiHidden/>
    <w:unhideWhenUsed/>
    <w:rsid w:val="00437BB5"/>
    <w:rPr>
      <w:b/>
      <w:bCs/>
    </w:rPr>
  </w:style>
  <w:style w:type="character" w:customStyle="1" w:styleId="aff4">
    <w:name w:val="Тема примітки Знак"/>
    <w:basedOn w:val="aff2"/>
    <w:link w:val="aff3"/>
    <w:uiPriority w:val="99"/>
    <w:semiHidden/>
    <w:rsid w:val="00437BB5"/>
    <w:rPr>
      <w:rFonts w:ascii="Times New Roman" w:hAnsi="Times New Roman"/>
      <w:b/>
      <w:bCs/>
      <w:lang w:eastAsia="en-US"/>
    </w:rPr>
  </w:style>
  <w:style w:type="table" w:customStyle="1" w:styleId="TableGrid">
    <w:name w:val="TableGrid"/>
    <w:rsid w:val="00FB22E3"/>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HTML">
    <w:name w:val="HTML Preformatted"/>
    <w:basedOn w:val="a"/>
    <w:link w:val="HTML0"/>
    <w:uiPriority w:val="99"/>
    <w:semiHidden/>
    <w:unhideWhenUsed/>
    <w:rsid w:val="006A0E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rPr>
  </w:style>
  <w:style w:type="character" w:customStyle="1" w:styleId="HTML0">
    <w:name w:val="Стандартний HTML Знак"/>
    <w:basedOn w:val="a0"/>
    <w:link w:val="HTML"/>
    <w:uiPriority w:val="99"/>
    <w:semiHidden/>
    <w:rsid w:val="006A0E4E"/>
    <w:rPr>
      <w:rFonts w:ascii="Courier New" w:eastAsia="Times New Roman" w:hAnsi="Courier New" w:cs="Courier New"/>
    </w:rPr>
  </w:style>
  <w:style w:type="character" w:customStyle="1" w:styleId="y2iqfc">
    <w:name w:val="y2iqfc"/>
    <w:basedOn w:val="a0"/>
    <w:rsid w:val="006A0E4E"/>
  </w:style>
  <w:style w:type="character" w:styleId="aff5">
    <w:name w:val="Strong"/>
    <w:basedOn w:val="a0"/>
    <w:uiPriority w:val="22"/>
    <w:qFormat/>
    <w:rsid w:val="00D56BDD"/>
    <w:rPr>
      <w:b/>
      <w:bCs/>
    </w:rPr>
  </w:style>
  <w:style w:type="paragraph" w:styleId="aff6">
    <w:name w:val="Normal (Web)"/>
    <w:basedOn w:val="a"/>
    <w:uiPriority w:val="99"/>
    <w:unhideWhenUsed/>
    <w:rsid w:val="00A42B24"/>
    <w:pPr>
      <w:spacing w:before="100" w:beforeAutospacing="1" w:after="100" w:afterAutospacing="1" w:line="240" w:lineRule="auto"/>
      <w:ind w:firstLine="0"/>
      <w:jc w:val="left"/>
    </w:pPr>
    <w:rPr>
      <w:rFonts w:eastAsia="Times New Roman"/>
      <w:sz w:val="24"/>
      <w:szCs w:val="24"/>
    </w:rPr>
  </w:style>
  <w:style w:type="character" w:styleId="aff7">
    <w:name w:val="Placeholder Text"/>
    <w:basedOn w:val="a0"/>
    <w:uiPriority w:val="99"/>
    <w:semiHidden/>
    <w:rsid w:val="00615A5A"/>
    <w:rPr>
      <w:color w:val="808080"/>
    </w:rPr>
  </w:style>
  <w:style w:type="character" w:customStyle="1" w:styleId="12">
    <w:name w:val="Незакрита згадка1"/>
    <w:basedOn w:val="a0"/>
    <w:uiPriority w:val="99"/>
    <w:semiHidden/>
    <w:unhideWhenUsed/>
    <w:rsid w:val="00BE4D8A"/>
    <w:rPr>
      <w:color w:val="605E5C"/>
      <w:shd w:val="clear" w:color="auto" w:fill="E1DFDD"/>
    </w:rPr>
  </w:style>
  <w:style w:type="character" w:customStyle="1" w:styleId="katex-mathml">
    <w:name w:val="katex-mathml"/>
    <w:basedOn w:val="a0"/>
    <w:rsid w:val="00D01C6C"/>
  </w:style>
  <w:style w:type="character" w:customStyle="1" w:styleId="mord">
    <w:name w:val="mord"/>
    <w:basedOn w:val="a0"/>
    <w:rsid w:val="00D01C6C"/>
  </w:style>
  <w:style w:type="character" w:customStyle="1" w:styleId="vlist-s">
    <w:name w:val="vlist-s"/>
    <w:basedOn w:val="a0"/>
    <w:rsid w:val="00D01C6C"/>
  </w:style>
  <w:style w:type="character" w:customStyle="1" w:styleId="mrel">
    <w:name w:val="mrel"/>
    <w:basedOn w:val="a0"/>
    <w:rsid w:val="00D01C6C"/>
  </w:style>
  <w:style w:type="paragraph" w:styleId="aff8">
    <w:name w:val="Revision"/>
    <w:hidden/>
    <w:uiPriority w:val="99"/>
    <w:semiHidden/>
    <w:rsid w:val="00254464"/>
    <w:rPr>
      <w:rFonts w:ascii="Times New Roman" w:hAnsi="Times New Roman"/>
      <w:sz w:val="28"/>
      <w:szCs w:val="26"/>
      <w:lang w:eastAsia="en-US"/>
    </w:rPr>
  </w:style>
  <w:style w:type="character" w:styleId="aff9">
    <w:name w:val="Unresolved Mention"/>
    <w:basedOn w:val="a0"/>
    <w:uiPriority w:val="99"/>
    <w:semiHidden/>
    <w:unhideWhenUsed/>
    <w:rsid w:val="00950C31"/>
    <w:rPr>
      <w:color w:val="605E5C"/>
      <w:shd w:val="clear" w:color="auto" w:fill="E1DFDD"/>
    </w:rPr>
  </w:style>
  <w:style w:type="character" w:styleId="affa">
    <w:name w:val="line number"/>
    <w:basedOn w:val="a0"/>
    <w:uiPriority w:val="99"/>
    <w:semiHidden/>
    <w:unhideWhenUsed/>
    <w:rsid w:val="00E21EEF"/>
  </w:style>
  <w:style w:type="character" w:customStyle="1" w:styleId="line-clamp-1">
    <w:name w:val="line-clamp-1"/>
    <w:basedOn w:val="a0"/>
    <w:rsid w:val="00571C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943345">
      <w:bodyDiv w:val="1"/>
      <w:marLeft w:val="0"/>
      <w:marRight w:val="0"/>
      <w:marTop w:val="0"/>
      <w:marBottom w:val="0"/>
      <w:divBdr>
        <w:top w:val="none" w:sz="0" w:space="0" w:color="auto"/>
        <w:left w:val="none" w:sz="0" w:space="0" w:color="auto"/>
        <w:bottom w:val="none" w:sz="0" w:space="0" w:color="auto"/>
        <w:right w:val="none" w:sz="0" w:space="0" w:color="auto"/>
      </w:divBdr>
    </w:div>
    <w:div w:id="51580049">
      <w:bodyDiv w:val="1"/>
      <w:marLeft w:val="0"/>
      <w:marRight w:val="0"/>
      <w:marTop w:val="0"/>
      <w:marBottom w:val="0"/>
      <w:divBdr>
        <w:top w:val="none" w:sz="0" w:space="0" w:color="auto"/>
        <w:left w:val="none" w:sz="0" w:space="0" w:color="auto"/>
        <w:bottom w:val="none" w:sz="0" w:space="0" w:color="auto"/>
        <w:right w:val="none" w:sz="0" w:space="0" w:color="auto"/>
      </w:divBdr>
    </w:div>
    <w:div w:id="85347407">
      <w:bodyDiv w:val="1"/>
      <w:marLeft w:val="0"/>
      <w:marRight w:val="0"/>
      <w:marTop w:val="0"/>
      <w:marBottom w:val="0"/>
      <w:divBdr>
        <w:top w:val="none" w:sz="0" w:space="0" w:color="auto"/>
        <w:left w:val="none" w:sz="0" w:space="0" w:color="auto"/>
        <w:bottom w:val="none" w:sz="0" w:space="0" w:color="auto"/>
        <w:right w:val="none" w:sz="0" w:space="0" w:color="auto"/>
      </w:divBdr>
    </w:div>
    <w:div w:id="85736031">
      <w:bodyDiv w:val="1"/>
      <w:marLeft w:val="0"/>
      <w:marRight w:val="0"/>
      <w:marTop w:val="0"/>
      <w:marBottom w:val="0"/>
      <w:divBdr>
        <w:top w:val="none" w:sz="0" w:space="0" w:color="auto"/>
        <w:left w:val="none" w:sz="0" w:space="0" w:color="auto"/>
        <w:bottom w:val="none" w:sz="0" w:space="0" w:color="auto"/>
        <w:right w:val="none" w:sz="0" w:space="0" w:color="auto"/>
      </w:divBdr>
    </w:div>
    <w:div w:id="119347423">
      <w:bodyDiv w:val="1"/>
      <w:marLeft w:val="0"/>
      <w:marRight w:val="0"/>
      <w:marTop w:val="0"/>
      <w:marBottom w:val="0"/>
      <w:divBdr>
        <w:top w:val="none" w:sz="0" w:space="0" w:color="auto"/>
        <w:left w:val="none" w:sz="0" w:space="0" w:color="auto"/>
        <w:bottom w:val="none" w:sz="0" w:space="0" w:color="auto"/>
        <w:right w:val="none" w:sz="0" w:space="0" w:color="auto"/>
      </w:divBdr>
    </w:div>
    <w:div w:id="139276421">
      <w:bodyDiv w:val="1"/>
      <w:marLeft w:val="0"/>
      <w:marRight w:val="0"/>
      <w:marTop w:val="0"/>
      <w:marBottom w:val="0"/>
      <w:divBdr>
        <w:top w:val="none" w:sz="0" w:space="0" w:color="auto"/>
        <w:left w:val="none" w:sz="0" w:space="0" w:color="auto"/>
        <w:bottom w:val="none" w:sz="0" w:space="0" w:color="auto"/>
        <w:right w:val="none" w:sz="0" w:space="0" w:color="auto"/>
      </w:divBdr>
    </w:div>
    <w:div w:id="145512546">
      <w:bodyDiv w:val="1"/>
      <w:marLeft w:val="0"/>
      <w:marRight w:val="0"/>
      <w:marTop w:val="0"/>
      <w:marBottom w:val="0"/>
      <w:divBdr>
        <w:top w:val="none" w:sz="0" w:space="0" w:color="auto"/>
        <w:left w:val="none" w:sz="0" w:space="0" w:color="auto"/>
        <w:bottom w:val="none" w:sz="0" w:space="0" w:color="auto"/>
        <w:right w:val="none" w:sz="0" w:space="0" w:color="auto"/>
      </w:divBdr>
    </w:div>
    <w:div w:id="193269141">
      <w:bodyDiv w:val="1"/>
      <w:marLeft w:val="0"/>
      <w:marRight w:val="0"/>
      <w:marTop w:val="0"/>
      <w:marBottom w:val="0"/>
      <w:divBdr>
        <w:top w:val="none" w:sz="0" w:space="0" w:color="auto"/>
        <w:left w:val="none" w:sz="0" w:space="0" w:color="auto"/>
        <w:bottom w:val="none" w:sz="0" w:space="0" w:color="auto"/>
        <w:right w:val="none" w:sz="0" w:space="0" w:color="auto"/>
      </w:divBdr>
    </w:div>
    <w:div w:id="201209211">
      <w:bodyDiv w:val="1"/>
      <w:marLeft w:val="0"/>
      <w:marRight w:val="0"/>
      <w:marTop w:val="0"/>
      <w:marBottom w:val="0"/>
      <w:divBdr>
        <w:top w:val="none" w:sz="0" w:space="0" w:color="auto"/>
        <w:left w:val="none" w:sz="0" w:space="0" w:color="auto"/>
        <w:bottom w:val="none" w:sz="0" w:space="0" w:color="auto"/>
        <w:right w:val="none" w:sz="0" w:space="0" w:color="auto"/>
      </w:divBdr>
    </w:div>
    <w:div w:id="208340473">
      <w:bodyDiv w:val="1"/>
      <w:marLeft w:val="0"/>
      <w:marRight w:val="0"/>
      <w:marTop w:val="0"/>
      <w:marBottom w:val="0"/>
      <w:divBdr>
        <w:top w:val="none" w:sz="0" w:space="0" w:color="auto"/>
        <w:left w:val="none" w:sz="0" w:space="0" w:color="auto"/>
        <w:bottom w:val="none" w:sz="0" w:space="0" w:color="auto"/>
        <w:right w:val="none" w:sz="0" w:space="0" w:color="auto"/>
      </w:divBdr>
    </w:div>
    <w:div w:id="233929783">
      <w:bodyDiv w:val="1"/>
      <w:marLeft w:val="0"/>
      <w:marRight w:val="0"/>
      <w:marTop w:val="0"/>
      <w:marBottom w:val="0"/>
      <w:divBdr>
        <w:top w:val="none" w:sz="0" w:space="0" w:color="auto"/>
        <w:left w:val="none" w:sz="0" w:space="0" w:color="auto"/>
        <w:bottom w:val="none" w:sz="0" w:space="0" w:color="auto"/>
        <w:right w:val="none" w:sz="0" w:space="0" w:color="auto"/>
      </w:divBdr>
    </w:div>
    <w:div w:id="290132502">
      <w:bodyDiv w:val="1"/>
      <w:marLeft w:val="0"/>
      <w:marRight w:val="0"/>
      <w:marTop w:val="0"/>
      <w:marBottom w:val="0"/>
      <w:divBdr>
        <w:top w:val="none" w:sz="0" w:space="0" w:color="auto"/>
        <w:left w:val="none" w:sz="0" w:space="0" w:color="auto"/>
        <w:bottom w:val="none" w:sz="0" w:space="0" w:color="auto"/>
        <w:right w:val="none" w:sz="0" w:space="0" w:color="auto"/>
      </w:divBdr>
    </w:div>
    <w:div w:id="332606457">
      <w:bodyDiv w:val="1"/>
      <w:marLeft w:val="0"/>
      <w:marRight w:val="0"/>
      <w:marTop w:val="0"/>
      <w:marBottom w:val="0"/>
      <w:divBdr>
        <w:top w:val="none" w:sz="0" w:space="0" w:color="auto"/>
        <w:left w:val="none" w:sz="0" w:space="0" w:color="auto"/>
        <w:bottom w:val="none" w:sz="0" w:space="0" w:color="auto"/>
        <w:right w:val="none" w:sz="0" w:space="0" w:color="auto"/>
      </w:divBdr>
      <w:divsChild>
        <w:div w:id="1403522176">
          <w:marLeft w:val="0"/>
          <w:marRight w:val="0"/>
          <w:marTop w:val="0"/>
          <w:marBottom w:val="0"/>
          <w:divBdr>
            <w:top w:val="none" w:sz="0" w:space="0" w:color="auto"/>
            <w:left w:val="none" w:sz="0" w:space="0" w:color="auto"/>
            <w:bottom w:val="none" w:sz="0" w:space="0" w:color="auto"/>
            <w:right w:val="none" w:sz="0" w:space="0" w:color="auto"/>
          </w:divBdr>
          <w:divsChild>
            <w:div w:id="1212814313">
              <w:marLeft w:val="0"/>
              <w:marRight w:val="0"/>
              <w:marTop w:val="0"/>
              <w:marBottom w:val="0"/>
              <w:divBdr>
                <w:top w:val="none" w:sz="0" w:space="0" w:color="auto"/>
                <w:left w:val="none" w:sz="0" w:space="0" w:color="auto"/>
                <w:bottom w:val="none" w:sz="0" w:space="0" w:color="auto"/>
                <w:right w:val="none" w:sz="0" w:space="0" w:color="auto"/>
              </w:divBdr>
              <w:divsChild>
                <w:div w:id="157811938">
                  <w:marLeft w:val="0"/>
                  <w:marRight w:val="0"/>
                  <w:marTop w:val="0"/>
                  <w:marBottom w:val="0"/>
                  <w:divBdr>
                    <w:top w:val="none" w:sz="0" w:space="0" w:color="auto"/>
                    <w:left w:val="none" w:sz="0" w:space="0" w:color="auto"/>
                    <w:bottom w:val="none" w:sz="0" w:space="0" w:color="auto"/>
                    <w:right w:val="none" w:sz="0" w:space="0" w:color="auto"/>
                  </w:divBdr>
                  <w:divsChild>
                    <w:div w:id="422840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4007408">
          <w:marLeft w:val="0"/>
          <w:marRight w:val="0"/>
          <w:marTop w:val="0"/>
          <w:marBottom w:val="0"/>
          <w:divBdr>
            <w:top w:val="none" w:sz="0" w:space="0" w:color="auto"/>
            <w:left w:val="none" w:sz="0" w:space="0" w:color="auto"/>
            <w:bottom w:val="none" w:sz="0" w:space="0" w:color="auto"/>
            <w:right w:val="none" w:sz="0" w:space="0" w:color="auto"/>
          </w:divBdr>
          <w:divsChild>
            <w:div w:id="892040822">
              <w:marLeft w:val="0"/>
              <w:marRight w:val="0"/>
              <w:marTop w:val="0"/>
              <w:marBottom w:val="0"/>
              <w:divBdr>
                <w:top w:val="none" w:sz="0" w:space="0" w:color="auto"/>
                <w:left w:val="none" w:sz="0" w:space="0" w:color="auto"/>
                <w:bottom w:val="none" w:sz="0" w:space="0" w:color="auto"/>
                <w:right w:val="none" w:sz="0" w:space="0" w:color="auto"/>
              </w:divBdr>
              <w:divsChild>
                <w:div w:id="13458647">
                  <w:marLeft w:val="0"/>
                  <w:marRight w:val="0"/>
                  <w:marTop w:val="0"/>
                  <w:marBottom w:val="0"/>
                  <w:divBdr>
                    <w:top w:val="none" w:sz="0" w:space="0" w:color="auto"/>
                    <w:left w:val="none" w:sz="0" w:space="0" w:color="auto"/>
                    <w:bottom w:val="none" w:sz="0" w:space="0" w:color="auto"/>
                    <w:right w:val="none" w:sz="0" w:space="0" w:color="auto"/>
                  </w:divBdr>
                  <w:divsChild>
                    <w:div w:id="497617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848607">
      <w:bodyDiv w:val="1"/>
      <w:marLeft w:val="0"/>
      <w:marRight w:val="0"/>
      <w:marTop w:val="0"/>
      <w:marBottom w:val="0"/>
      <w:divBdr>
        <w:top w:val="none" w:sz="0" w:space="0" w:color="auto"/>
        <w:left w:val="none" w:sz="0" w:space="0" w:color="auto"/>
        <w:bottom w:val="none" w:sz="0" w:space="0" w:color="auto"/>
        <w:right w:val="none" w:sz="0" w:space="0" w:color="auto"/>
      </w:divBdr>
    </w:div>
    <w:div w:id="369765553">
      <w:bodyDiv w:val="1"/>
      <w:marLeft w:val="0"/>
      <w:marRight w:val="0"/>
      <w:marTop w:val="0"/>
      <w:marBottom w:val="0"/>
      <w:divBdr>
        <w:top w:val="none" w:sz="0" w:space="0" w:color="auto"/>
        <w:left w:val="none" w:sz="0" w:space="0" w:color="auto"/>
        <w:bottom w:val="none" w:sz="0" w:space="0" w:color="auto"/>
        <w:right w:val="none" w:sz="0" w:space="0" w:color="auto"/>
      </w:divBdr>
    </w:div>
    <w:div w:id="382099105">
      <w:bodyDiv w:val="1"/>
      <w:marLeft w:val="0"/>
      <w:marRight w:val="0"/>
      <w:marTop w:val="0"/>
      <w:marBottom w:val="0"/>
      <w:divBdr>
        <w:top w:val="none" w:sz="0" w:space="0" w:color="auto"/>
        <w:left w:val="none" w:sz="0" w:space="0" w:color="auto"/>
        <w:bottom w:val="none" w:sz="0" w:space="0" w:color="auto"/>
        <w:right w:val="none" w:sz="0" w:space="0" w:color="auto"/>
      </w:divBdr>
    </w:div>
    <w:div w:id="466243438">
      <w:bodyDiv w:val="1"/>
      <w:marLeft w:val="0"/>
      <w:marRight w:val="0"/>
      <w:marTop w:val="0"/>
      <w:marBottom w:val="0"/>
      <w:divBdr>
        <w:top w:val="none" w:sz="0" w:space="0" w:color="auto"/>
        <w:left w:val="none" w:sz="0" w:space="0" w:color="auto"/>
        <w:bottom w:val="none" w:sz="0" w:space="0" w:color="auto"/>
        <w:right w:val="none" w:sz="0" w:space="0" w:color="auto"/>
      </w:divBdr>
    </w:div>
    <w:div w:id="472409585">
      <w:bodyDiv w:val="1"/>
      <w:marLeft w:val="0"/>
      <w:marRight w:val="0"/>
      <w:marTop w:val="0"/>
      <w:marBottom w:val="0"/>
      <w:divBdr>
        <w:top w:val="none" w:sz="0" w:space="0" w:color="auto"/>
        <w:left w:val="none" w:sz="0" w:space="0" w:color="auto"/>
        <w:bottom w:val="none" w:sz="0" w:space="0" w:color="auto"/>
        <w:right w:val="none" w:sz="0" w:space="0" w:color="auto"/>
      </w:divBdr>
    </w:div>
    <w:div w:id="479423281">
      <w:bodyDiv w:val="1"/>
      <w:marLeft w:val="0"/>
      <w:marRight w:val="0"/>
      <w:marTop w:val="0"/>
      <w:marBottom w:val="0"/>
      <w:divBdr>
        <w:top w:val="none" w:sz="0" w:space="0" w:color="auto"/>
        <w:left w:val="none" w:sz="0" w:space="0" w:color="auto"/>
        <w:bottom w:val="none" w:sz="0" w:space="0" w:color="auto"/>
        <w:right w:val="none" w:sz="0" w:space="0" w:color="auto"/>
      </w:divBdr>
    </w:div>
    <w:div w:id="525143753">
      <w:bodyDiv w:val="1"/>
      <w:marLeft w:val="0"/>
      <w:marRight w:val="0"/>
      <w:marTop w:val="0"/>
      <w:marBottom w:val="0"/>
      <w:divBdr>
        <w:top w:val="none" w:sz="0" w:space="0" w:color="auto"/>
        <w:left w:val="none" w:sz="0" w:space="0" w:color="auto"/>
        <w:bottom w:val="none" w:sz="0" w:space="0" w:color="auto"/>
        <w:right w:val="none" w:sz="0" w:space="0" w:color="auto"/>
      </w:divBdr>
    </w:div>
    <w:div w:id="534347473">
      <w:bodyDiv w:val="1"/>
      <w:marLeft w:val="0"/>
      <w:marRight w:val="0"/>
      <w:marTop w:val="0"/>
      <w:marBottom w:val="0"/>
      <w:divBdr>
        <w:top w:val="none" w:sz="0" w:space="0" w:color="auto"/>
        <w:left w:val="none" w:sz="0" w:space="0" w:color="auto"/>
        <w:bottom w:val="none" w:sz="0" w:space="0" w:color="auto"/>
        <w:right w:val="none" w:sz="0" w:space="0" w:color="auto"/>
      </w:divBdr>
    </w:div>
    <w:div w:id="550966728">
      <w:bodyDiv w:val="1"/>
      <w:marLeft w:val="0"/>
      <w:marRight w:val="0"/>
      <w:marTop w:val="0"/>
      <w:marBottom w:val="0"/>
      <w:divBdr>
        <w:top w:val="none" w:sz="0" w:space="0" w:color="auto"/>
        <w:left w:val="none" w:sz="0" w:space="0" w:color="auto"/>
        <w:bottom w:val="none" w:sz="0" w:space="0" w:color="auto"/>
        <w:right w:val="none" w:sz="0" w:space="0" w:color="auto"/>
      </w:divBdr>
    </w:div>
    <w:div w:id="587540248">
      <w:bodyDiv w:val="1"/>
      <w:marLeft w:val="0"/>
      <w:marRight w:val="0"/>
      <w:marTop w:val="0"/>
      <w:marBottom w:val="0"/>
      <w:divBdr>
        <w:top w:val="none" w:sz="0" w:space="0" w:color="auto"/>
        <w:left w:val="none" w:sz="0" w:space="0" w:color="auto"/>
        <w:bottom w:val="none" w:sz="0" w:space="0" w:color="auto"/>
        <w:right w:val="none" w:sz="0" w:space="0" w:color="auto"/>
      </w:divBdr>
      <w:divsChild>
        <w:div w:id="1183208638">
          <w:marLeft w:val="0"/>
          <w:marRight w:val="0"/>
          <w:marTop w:val="0"/>
          <w:marBottom w:val="0"/>
          <w:divBdr>
            <w:top w:val="single" w:sz="2" w:space="0" w:color="E3E3E3"/>
            <w:left w:val="single" w:sz="2" w:space="0" w:color="E3E3E3"/>
            <w:bottom w:val="single" w:sz="2" w:space="0" w:color="E3E3E3"/>
            <w:right w:val="single" w:sz="2" w:space="0" w:color="E3E3E3"/>
          </w:divBdr>
          <w:divsChild>
            <w:div w:id="2119055789">
              <w:marLeft w:val="0"/>
              <w:marRight w:val="0"/>
              <w:marTop w:val="0"/>
              <w:marBottom w:val="0"/>
              <w:divBdr>
                <w:top w:val="single" w:sz="2" w:space="0" w:color="E3E3E3"/>
                <w:left w:val="single" w:sz="2" w:space="0" w:color="E3E3E3"/>
                <w:bottom w:val="single" w:sz="2" w:space="0" w:color="E3E3E3"/>
                <w:right w:val="single" w:sz="2" w:space="0" w:color="E3E3E3"/>
              </w:divBdr>
              <w:divsChild>
                <w:div w:id="1070465311">
                  <w:marLeft w:val="0"/>
                  <w:marRight w:val="0"/>
                  <w:marTop w:val="0"/>
                  <w:marBottom w:val="0"/>
                  <w:divBdr>
                    <w:top w:val="single" w:sz="2" w:space="2" w:color="E3E3E3"/>
                    <w:left w:val="single" w:sz="2" w:space="0" w:color="E3E3E3"/>
                    <w:bottom w:val="single" w:sz="2" w:space="0" w:color="E3E3E3"/>
                    <w:right w:val="single" w:sz="2" w:space="0" w:color="E3E3E3"/>
                  </w:divBdr>
                  <w:divsChild>
                    <w:div w:id="13336813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95864708">
      <w:bodyDiv w:val="1"/>
      <w:marLeft w:val="0"/>
      <w:marRight w:val="0"/>
      <w:marTop w:val="0"/>
      <w:marBottom w:val="0"/>
      <w:divBdr>
        <w:top w:val="none" w:sz="0" w:space="0" w:color="auto"/>
        <w:left w:val="none" w:sz="0" w:space="0" w:color="auto"/>
        <w:bottom w:val="none" w:sz="0" w:space="0" w:color="auto"/>
        <w:right w:val="none" w:sz="0" w:space="0" w:color="auto"/>
      </w:divBdr>
    </w:div>
    <w:div w:id="600063357">
      <w:bodyDiv w:val="1"/>
      <w:marLeft w:val="0"/>
      <w:marRight w:val="0"/>
      <w:marTop w:val="0"/>
      <w:marBottom w:val="0"/>
      <w:divBdr>
        <w:top w:val="none" w:sz="0" w:space="0" w:color="auto"/>
        <w:left w:val="none" w:sz="0" w:space="0" w:color="auto"/>
        <w:bottom w:val="none" w:sz="0" w:space="0" w:color="auto"/>
        <w:right w:val="none" w:sz="0" w:space="0" w:color="auto"/>
      </w:divBdr>
    </w:div>
    <w:div w:id="607467407">
      <w:bodyDiv w:val="1"/>
      <w:marLeft w:val="0"/>
      <w:marRight w:val="0"/>
      <w:marTop w:val="0"/>
      <w:marBottom w:val="0"/>
      <w:divBdr>
        <w:top w:val="none" w:sz="0" w:space="0" w:color="auto"/>
        <w:left w:val="none" w:sz="0" w:space="0" w:color="auto"/>
        <w:bottom w:val="none" w:sz="0" w:space="0" w:color="auto"/>
        <w:right w:val="none" w:sz="0" w:space="0" w:color="auto"/>
      </w:divBdr>
      <w:divsChild>
        <w:div w:id="1224636672">
          <w:marLeft w:val="0"/>
          <w:marRight w:val="0"/>
          <w:marTop w:val="0"/>
          <w:marBottom w:val="0"/>
          <w:divBdr>
            <w:top w:val="single" w:sz="2" w:space="0" w:color="E3E3E3"/>
            <w:left w:val="single" w:sz="2" w:space="0" w:color="E3E3E3"/>
            <w:bottom w:val="single" w:sz="2" w:space="0" w:color="E3E3E3"/>
            <w:right w:val="single" w:sz="2" w:space="0" w:color="E3E3E3"/>
          </w:divBdr>
          <w:divsChild>
            <w:div w:id="2071075857">
              <w:marLeft w:val="0"/>
              <w:marRight w:val="0"/>
              <w:marTop w:val="0"/>
              <w:marBottom w:val="0"/>
              <w:divBdr>
                <w:top w:val="single" w:sz="2" w:space="2" w:color="E3E3E3"/>
                <w:left w:val="single" w:sz="2" w:space="0" w:color="E3E3E3"/>
                <w:bottom w:val="single" w:sz="2" w:space="0" w:color="E3E3E3"/>
                <w:right w:val="single" w:sz="2" w:space="0" w:color="E3E3E3"/>
              </w:divBdr>
              <w:divsChild>
                <w:div w:id="20374152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 w:id="2078243511">
          <w:marLeft w:val="0"/>
          <w:marRight w:val="0"/>
          <w:marTop w:val="0"/>
          <w:marBottom w:val="0"/>
          <w:divBdr>
            <w:top w:val="single" w:sz="2" w:space="0" w:color="E3E3E3"/>
            <w:left w:val="single" w:sz="2" w:space="0" w:color="E3E3E3"/>
            <w:bottom w:val="single" w:sz="2" w:space="0" w:color="E3E3E3"/>
            <w:right w:val="single" w:sz="2" w:space="0" w:color="E3E3E3"/>
          </w:divBdr>
          <w:divsChild>
            <w:div w:id="1322739379">
              <w:marLeft w:val="0"/>
              <w:marRight w:val="0"/>
              <w:marTop w:val="0"/>
              <w:marBottom w:val="0"/>
              <w:divBdr>
                <w:top w:val="single" w:sz="2" w:space="2" w:color="E3E3E3"/>
                <w:left w:val="single" w:sz="2" w:space="0" w:color="E3E3E3"/>
                <w:bottom w:val="single" w:sz="2" w:space="0" w:color="E3E3E3"/>
                <w:right w:val="single" w:sz="2" w:space="0" w:color="E3E3E3"/>
              </w:divBdr>
              <w:divsChild>
                <w:div w:id="14857313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692808794">
      <w:bodyDiv w:val="1"/>
      <w:marLeft w:val="0"/>
      <w:marRight w:val="0"/>
      <w:marTop w:val="0"/>
      <w:marBottom w:val="0"/>
      <w:divBdr>
        <w:top w:val="none" w:sz="0" w:space="0" w:color="auto"/>
        <w:left w:val="none" w:sz="0" w:space="0" w:color="auto"/>
        <w:bottom w:val="none" w:sz="0" w:space="0" w:color="auto"/>
        <w:right w:val="none" w:sz="0" w:space="0" w:color="auto"/>
      </w:divBdr>
    </w:div>
    <w:div w:id="775518922">
      <w:bodyDiv w:val="1"/>
      <w:marLeft w:val="0"/>
      <w:marRight w:val="0"/>
      <w:marTop w:val="0"/>
      <w:marBottom w:val="0"/>
      <w:divBdr>
        <w:top w:val="none" w:sz="0" w:space="0" w:color="auto"/>
        <w:left w:val="none" w:sz="0" w:space="0" w:color="auto"/>
        <w:bottom w:val="none" w:sz="0" w:space="0" w:color="auto"/>
        <w:right w:val="none" w:sz="0" w:space="0" w:color="auto"/>
      </w:divBdr>
    </w:div>
    <w:div w:id="784926993">
      <w:bodyDiv w:val="1"/>
      <w:marLeft w:val="0"/>
      <w:marRight w:val="0"/>
      <w:marTop w:val="0"/>
      <w:marBottom w:val="0"/>
      <w:divBdr>
        <w:top w:val="none" w:sz="0" w:space="0" w:color="auto"/>
        <w:left w:val="none" w:sz="0" w:space="0" w:color="auto"/>
        <w:bottom w:val="none" w:sz="0" w:space="0" w:color="auto"/>
        <w:right w:val="none" w:sz="0" w:space="0" w:color="auto"/>
      </w:divBdr>
    </w:div>
    <w:div w:id="805047355">
      <w:bodyDiv w:val="1"/>
      <w:marLeft w:val="0"/>
      <w:marRight w:val="0"/>
      <w:marTop w:val="0"/>
      <w:marBottom w:val="0"/>
      <w:divBdr>
        <w:top w:val="none" w:sz="0" w:space="0" w:color="auto"/>
        <w:left w:val="none" w:sz="0" w:space="0" w:color="auto"/>
        <w:bottom w:val="none" w:sz="0" w:space="0" w:color="auto"/>
        <w:right w:val="none" w:sz="0" w:space="0" w:color="auto"/>
      </w:divBdr>
    </w:div>
    <w:div w:id="866867878">
      <w:bodyDiv w:val="1"/>
      <w:marLeft w:val="0"/>
      <w:marRight w:val="0"/>
      <w:marTop w:val="0"/>
      <w:marBottom w:val="0"/>
      <w:divBdr>
        <w:top w:val="none" w:sz="0" w:space="0" w:color="auto"/>
        <w:left w:val="none" w:sz="0" w:space="0" w:color="auto"/>
        <w:bottom w:val="none" w:sz="0" w:space="0" w:color="auto"/>
        <w:right w:val="none" w:sz="0" w:space="0" w:color="auto"/>
      </w:divBdr>
    </w:div>
    <w:div w:id="873272996">
      <w:bodyDiv w:val="1"/>
      <w:marLeft w:val="0"/>
      <w:marRight w:val="0"/>
      <w:marTop w:val="0"/>
      <w:marBottom w:val="0"/>
      <w:divBdr>
        <w:top w:val="none" w:sz="0" w:space="0" w:color="auto"/>
        <w:left w:val="none" w:sz="0" w:space="0" w:color="auto"/>
        <w:bottom w:val="none" w:sz="0" w:space="0" w:color="auto"/>
        <w:right w:val="none" w:sz="0" w:space="0" w:color="auto"/>
      </w:divBdr>
    </w:div>
    <w:div w:id="881668778">
      <w:bodyDiv w:val="1"/>
      <w:marLeft w:val="0"/>
      <w:marRight w:val="0"/>
      <w:marTop w:val="0"/>
      <w:marBottom w:val="0"/>
      <w:divBdr>
        <w:top w:val="none" w:sz="0" w:space="0" w:color="auto"/>
        <w:left w:val="none" w:sz="0" w:space="0" w:color="auto"/>
        <w:bottom w:val="none" w:sz="0" w:space="0" w:color="auto"/>
        <w:right w:val="none" w:sz="0" w:space="0" w:color="auto"/>
      </w:divBdr>
    </w:div>
    <w:div w:id="904949334">
      <w:bodyDiv w:val="1"/>
      <w:marLeft w:val="0"/>
      <w:marRight w:val="0"/>
      <w:marTop w:val="0"/>
      <w:marBottom w:val="0"/>
      <w:divBdr>
        <w:top w:val="none" w:sz="0" w:space="0" w:color="auto"/>
        <w:left w:val="none" w:sz="0" w:space="0" w:color="auto"/>
        <w:bottom w:val="none" w:sz="0" w:space="0" w:color="auto"/>
        <w:right w:val="none" w:sz="0" w:space="0" w:color="auto"/>
      </w:divBdr>
    </w:div>
    <w:div w:id="911935586">
      <w:bodyDiv w:val="1"/>
      <w:marLeft w:val="0"/>
      <w:marRight w:val="0"/>
      <w:marTop w:val="0"/>
      <w:marBottom w:val="0"/>
      <w:divBdr>
        <w:top w:val="none" w:sz="0" w:space="0" w:color="auto"/>
        <w:left w:val="none" w:sz="0" w:space="0" w:color="auto"/>
        <w:bottom w:val="none" w:sz="0" w:space="0" w:color="auto"/>
        <w:right w:val="none" w:sz="0" w:space="0" w:color="auto"/>
      </w:divBdr>
    </w:div>
    <w:div w:id="927543103">
      <w:bodyDiv w:val="1"/>
      <w:marLeft w:val="0"/>
      <w:marRight w:val="0"/>
      <w:marTop w:val="0"/>
      <w:marBottom w:val="0"/>
      <w:divBdr>
        <w:top w:val="none" w:sz="0" w:space="0" w:color="auto"/>
        <w:left w:val="none" w:sz="0" w:space="0" w:color="auto"/>
        <w:bottom w:val="none" w:sz="0" w:space="0" w:color="auto"/>
        <w:right w:val="none" w:sz="0" w:space="0" w:color="auto"/>
      </w:divBdr>
    </w:div>
    <w:div w:id="961157891">
      <w:bodyDiv w:val="1"/>
      <w:marLeft w:val="0"/>
      <w:marRight w:val="0"/>
      <w:marTop w:val="0"/>
      <w:marBottom w:val="0"/>
      <w:divBdr>
        <w:top w:val="none" w:sz="0" w:space="0" w:color="auto"/>
        <w:left w:val="none" w:sz="0" w:space="0" w:color="auto"/>
        <w:bottom w:val="none" w:sz="0" w:space="0" w:color="auto"/>
        <w:right w:val="none" w:sz="0" w:space="0" w:color="auto"/>
      </w:divBdr>
    </w:div>
    <w:div w:id="965545903">
      <w:bodyDiv w:val="1"/>
      <w:marLeft w:val="0"/>
      <w:marRight w:val="0"/>
      <w:marTop w:val="0"/>
      <w:marBottom w:val="0"/>
      <w:divBdr>
        <w:top w:val="none" w:sz="0" w:space="0" w:color="auto"/>
        <w:left w:val="none" w:sz="0" w:space="0" w:color="auto"/>
        <w:bottom w:val="none" w:sz="0" w:space="0" w:color="auto"/>
        <w:right w:val="none" w:sz="0" w:space="0" w:color="auto"/>
      </w:divBdr>
    </w:div>
    <w:div w:id="1018586185">
      <w:bodyDiv w:val="1"/>
      <w:marLeft w:val="0"/>
      <w:marRight w:val="0"/>
      <w:marTop w:val="0"/>
      <w:marBottom w:val="0"/>
      <w:divBdr>
        <w:top w:val="none" w:sz="0" w:space="0" w:color="auto"/>
        <w:left w:val="none" w:sz="0" w:space="0" w:color="auto"/>
        <w:bottom w:val="none" w:sz="0" w:space="0" w:color="auto"/>
        <w:right w:val="none" w:sz="0" w:space="0" w:color="auto"/>
      </w:divBdr>
    </w:div>
    <w:div w:id="1030766449">
      <w:bodyDiv w:val="1"/>
      <w:marLeft w:val="0"/>
      <w:marRight w:val="0"/>
      <w:marTop w:val="0"/>
      <w:marBottom w:val="0"/>
      <w:divBdr>
        <w:top w:val="none" w:sz="0" w:space="0" w:color="auto"/>
        <w:left w:val="none" w:sz="0" w:space="0" w:color="auto"/>
        <w:bottom w:val="none" w:sz="0" w:space="0" w:color="auto"/>
        <w:right w:val="none" w:sz="0" w:space="0" w:color="auto"/>
      </w:divBdr>
    </w:div>
    <w:div w:id="1032072959">
      <w:bodyDiv w:val="1"/>
      <w:marLeft w:val="0"/>
      <w:marRight w:val="0"/>
      <w:marTop w:val="0"/>
      <w:marBottom w:val="0"/>
      <w:divBdr>
        <w:top w:val="none" w:sz="0" w:space="0" w:color="auto"/>
        <w:left w:val="none" w:sz="0" w:space="0" w:color="auto"/>
        <w:bottom w:val="none" w:sz="0" w:space="0" w:color="auto"/>
        <w:right w:val="none" w:sz="0" w:space="0" w:color="auto"/>
      </w:divBdr>
    </w:div>
    <w:div w:id="1055545430">
      <w:bodyDiv w:val="1"/>
      <w:marLeft w:val="0"/>
      <w:marRight w:val="0"/>
      <w:marTop w:val="0"/>
      <w:marBottom w:val="0"/>
      <w:divBdr>
        <w:top w:val="none" w:sz="0" w:space="0" w:color="auto"/>
        <w:left w:val="none" w:sz="0" w:space="0" w:color="auto"/>
        <w:bottom w:val="none" w:sz="0" w:space="0" w:color="auto"/>
        <w:right w:val="none" w:sz="0" w:space="0" w:color="auto"/>
      </w:divBdr>
    </w:div>
    <w:div w:id="1104959350">
      <w:bodyDiv w:val="1"/>
      <w:marLeft w:val="0"/>
      <w:marRight w:val="0"/>
      <w:marTop w:val="0"/>
      <w:marBottom w:val="0"/>
      <w:divBdr>
        <w:top w:val="none" w:sz="0" w:space="0" w:color="auto"/>
        <w:left w:val="none" w:sz="0" w:space="0" w:color="auto"/>
        <w:bottom w:val="none" w:sz="0" w:space="0" w:color="auto"/>
        <w:right w:val="none" w:sz="0" w:space="0" w:color="auto"/>
      </w:divBdr>
    </w:div>
    <w:div w:id="1140806305">
      <w:bodyDiv w:val="1"/>
      <w:marLeft w:val="0"/>
      <w:marRight w:val="0"/>
      <w:marTop w:val="0"/>
      <w:marBottom w:val="0"/>
      <w:divBdr>
        <w:top w:val="none" w:sz="0" w:space="0" w:color="auto"/>
        <w:left w:val="none" w:sz="0" w:space="0" w:color="auto"/>
        <w:bottom w:val="none" w:sz="0" w:space="0" w:color="auto"/>
        <w:right w:val="none" w:sz="0" w:space="0" w:color="auto"/>
      </w:divBdr>
    </w:div>
    <w:div w:id="1165122849">
      <w:bodyDiv w:val="1"/>
      <w:marLeft w:val="0"/>
      <w:marRight w:val="0"/>
      <w:marTop w:val="0"/>
      <w:marBottom w:val="0"/>
      <w:divBdr>
        <w:top w:val="none" w:sz="0" w:space="0" w:color="auto"/>
        <w:left w:val="none" w:sz="0" w:space="0" w:color="auto"/>
        <w:bottom w:val="none" w:sz="0" w:space="0" w:color="auto"/>
        <w:right w:val="none" w:sz="0" w:space="0" w:color="auto"/>
      </w:divBdr>
    </w:div>
    <w:div w:id="1182932378">
      <w:bodyDiv w:val="1"/>
      <w:marLeft w:val="0"/>
      <w:marRight w:val="0"/>
      <w:marTop w:val="0"/>
      <w:marBottom w:val="0"/>
      <w:divBdr>
        <w:top w:val="none" w:sz="0" w:space="0" w:color="auto"/>
        <w:left w:val="none" w:sz="0" w:space="0" w:color="auto"/>
        <w:bottom w:val="none" w:sz="0" w:space="0" w:color="auto"/>
        <w:right w:val="none" w:sz="0" w:space="0" w:color="auto"/>
      </w:divBdr>
    </w:div>
    <w:div w:id="1194731782">
      <w:bodyDiv w:val="1"/>
      <w:marLeft w:val="0"/>
      <w:marRight w:val="0"/>
      <w:marTop w:val="0"/>
      <w:marBottom w:val="0"/>
      <w:divBdr>
        <w:top w:val="none" w:sz="0" w:space="0" w:color="auto"/>
        <w:left w:val="none" w:sz="0" w:space="0" w:color="auto"/>
        <w:bottom w:val="none" w:sz="0" w:space="0" w:color="auto"/>
        <w:right w:val="none" w:sz="0" w:space="0" w:color="auto"/>
      </w:divBdr>
    </w:div>
    <w:div w:id="1227837382">
      <w:bodyDiv w:val="1"/>
      <w:marLeft w:val="0"/>
      <w:marRight w:val="0"/>
      <w:marTop w:val="0"/>
      <w:marBottom w:val="0"/>
      <w:divBdr>
        <w:top w:val="none" w:sz="0" w:space="0" w:color="auto"/>
        <w:left w:val="none" w:sz="0" w:space="0" w:color="auto"/>
        <w:bottom w:val="none" w:sz="0" w:space="0" w:color="auto"/>
        <w:right w:val="none" w:sz="0" w:space="0" w:color="auto"/>
      </w:divBdr>
    </w:div>
    <w:div w:id="1263027910">
      <w:bodyDiv w:val="1"/>
      <w:marLeft w:val="0"/>
      <w:marRight w:val="0"/>
      <w:marTop w:val="0"/>
      <w:marBottom w:val="0"/>
      <w:divBdr>
        <w:top w:val="none" w:sz="0" w:space="0" w:color="auto"/>
        <w:left w:val="none" w:sz="0" w:space="0" w:color="auto"/>
        <w:bottom w:val="none" w:sz="0" w:space="0" w:color="auto"/>
        <w:right w:val="none" w:sz="0" w:space="0" w:color="auto"/>
      </w:divBdr>
    </w:div>
    <w:div w:id="1290941759">
      <w:bodyDiv w:val="1"/>
      <w:marLeft w:val="0"/>
      <w:marRight w:val="0"/>
      <w:marTop w:val="0"/>
      <w:marBottom w:val="0"/>
      <w:divBdr>
        <w:top w:val="none" w:sz="0" w:space="0" w:color="auto"/>
        <w:left w:val="none" w:sz="0" w:space="0" w:color="auto"/>
        <w:bottom w:val="none" w:sz="0" w:space="0" w:color="auto"/>
        <w:right w:val="none" w:sz="0" w:space="0" w:color="auto"/>
      </w:divBdr>
    </w:div>
    <w:div w:id="1317077769">
      <w:bodyDiv w:val="1"/>
      <w:marLeft w:val="0"/>
      <w:marRight w:val="0"/>
      <w:marTop w:val="0"/>
      <w:marBottom w:val="0"/>
      <w:divBdr>
        <w:top w:val="none" w:sz="0" w:space="0" w:color="auto"/>
        <w:left w:val="none" w:sz="0" w:space="0" w:color="auto"/>
        <w:bottom w:val="none" w:sz="0" w:space="0" w:color="auto"/>
        <w:right w:val="none" w:sz="0" w:space="0" w:color="auto"/>
      </w:divBdr>
    </w:div>
    <w:div w:id="1324888816">
      <w:bodyDiv w:val="1"/>
      <w:marLeft w:val="0"/>
      <w:marRight w:val="0"/>
      <w:marTop w:val="0"/>
      <w:marBottom w:val="0"/>
      <w:divBdr>
        <w:top w:val="none" w:sz="0" w:space="0" w:color="auto"/>
        <w:left w:val="none" w:sz="0" w:space="0" w:color="auto"/>
        <w:bottom w:val="none" w:sz="0" w:space="0" w:color="auto"/>
        <w:right w:val="none" w:sz="0" w:space="0" w:color="auto"/>
      </w:divBdr>
    </w:div>
    <w:div w:id="1373457489">
      <w:bodyDiv w:val="1"/>
      <w:marLeft w:val="0"/>
      <w:marRight w:val="0"/>
      <w:marTop w:val="0"/>
      <w:marBottom w:val="0"/>
      <w:divBdr>
        <w:top w:val="none" w:sz="0" w:space="0" w:color="auto"/>
        <w:left w:val="none" w:sz="0" w:space="0" w:color="auto"/>
        <w:bottom w:val="none" w:sz="0" w:space="0" w:color="auto"/>
        <w:right w:val="none" w:sz="0" w:space="0" w:color="auto"/>
      </w:divBdr>
    </w:div>
    <w:div w:id="1395272234">
      <w:bodyDiv w:val="1"/>
      <w:marLeft w:val="0"/>
      <w:marRight w:val="0"/>
      <w:marTop w:val="0"/>
      <w:marBottom w:val="0"/>
      <w:divBdr>
        <w:top w:val="none" w:sz="0" w:space="0" w:color="auto"/>
        <w:left w:val="none" w:sz="0" w:space="0" w:color="auto"/>
        <w:bottom w:val="none" w:sz="0" w:space="0" w:color="auto"/>
        <w:right w:val="none" w:sz="0" w:space="0" w:color="auto"/>
      </w:divBdr>
    </w:div>
    <w:div w:id="1408649113">
      <w:bodyDiv w:val="1"/>
      <w:marLeft w:val="0"/>
      <w:marRight w:val="0"/>
      <w:marTop w:val="0"/>
      <w:marBottom w:val="0"/>
      <w:divBdr>
        <w:top w:val="none" w:sz="0" w:space="0" w:color="auto"/>
        <w:left w:val="none" w:sz="0" w:space="0" w:color="auto"/>
        <w:bottom w:val="none" w:sz="0" w:space="0" w:color="auto"/>
        <w:right w:val="none" w:sz="0" w:space="0" w:color="auto"/>
      </w:divBdr>
    </w:div>
    <w:div w:id="1426654668">
      <w:bodyDiv w:val="1"/>
      <w:marLeft w:val="0"/>
      <w:marRight w:val="0"/>
      <w:marTop w:val="0"/>
      <w:marBottom w:val="0"/>
      <w:divBdr>
        <w:top w:val="none" w:sz="0" w:space="0" w:color="auto"/>
        <w:left w:val="none" w:sz="0" w:space="0" w:color="auto"/>
        <w:bottom w:val="none" w:sz="0" w:space="0" w:color="auto"/>
        <w:right w:val="none" w:sz="0" w:space="0" w:color="auto"/>
      </w:divBdr>
    </w:div>
    <w:div w:id="1488590515">
      <w:bodyDiv w:val="1"/>
      <w:marLeft w:val="0"/>
      <w:marRight w:val="0"/>
      <w:marTop w:val="0"/>
      <w:marBottom w:val="0"/>
      <w:divBdr>
        <w:top w:val="none" w:sz="0" w:space="0" w:color="auto"/>
        <w:left w:val="none" w:sz="0" w:space="0" w:color="auto"/>
        <w:bottom w:val="none" w:sz="0" w:space="0" w:color="auto"/>
        <w:right w:val="none" w:sz="0" w:space="0" w:color="auto"/>
      </w:divBdr>
    </w:div>
    <w:div w:id="1507557373">
      <w:bodyDiv w:val="1"/>
      <w:marLeft w:val="0"/>
      <w:marRight w:val="0"/>
      <w:marTop w:val="0"/>
      <w:marBottom w:val="0"/>
      <w:divBdr>
        <w:top w:val="none" w:sz="0" w:space="0" w:color="auto"/>
        <w:left w:val="none" w:sz="0" w:space="0" w:color="auto"/>
        <w:bottom w:val="none" w:sz="0" w:space="0" w:color="auto"/>
        <w:right w:val="none" w:sz="0" w:space="0" w:color="auto"/>
      </w:divBdr>
    </w:div>
    <w:div w:id="1598908341">
      <w:bodyDiv w:val="1"/>
      <w:marLeft w:val="0"/>
      <w:marRight w:val="0"/>
      <w:marTop w:val="0"/>
      <w:marBottom w:val="0"/>
      <w:divBdr>
        <w:top w:val="none" w:sz="0" w:space="0" w:color="auto"/>
        <w:left w:val="none" w:sz="0" w:space="0" w:color="auto"/>
        <w:bottom w:val="none" w:sz="0" w:space="0" w:color="auto"/>
        <w:right w:val="none" w:sz="0" w:space="0" w:color="auto"/>
      </w:divBdr>
    </w:div>
    <w:div w:id="1643268834">
      <w:bodyDiv w:val="1"/>
      <w:marLeft w:val="0"/>
      <w:marRight w:val="0"/>
      <w:marTop w:val="0"/>
      <w:marBottom w:val="0"/>
      <w:divBdr>
        <w:top w:val="none" w:sz="0" w:space="0" w:color="auto"/>
        <w:left w:val="none" w:sz="0" w:space="0" w:color="auto"/>
        <w:bottom w:val="none" w:sz="0" w:space="0" w:color="auto"/>
        <w:right w:val="none" w:sz="0" w:space="0" w:color="auto"/>
      </w:divBdr>
    </w:div>
    <w:div w:id="1672948009">
      <w:bodyDiv w:val="1"/>
      <w:marLeft w:val="0"/>
      <w:marRight w:val="0"/>
      <w:marTop w:val="0"/>
      <w:marBottom w:val="0"/>
      <w:divBdr>
        <w:top w:val="none" w:sz="0" w:space="0" w:color="auto"/>
        <w:left w:val="none" w:sz="0" w:space="0" w:color="auto"/>
        <w:bottom w:val="none" w:sz="0" w:space="0" w:color="auto"/>
        <w:right w:val="none" w:sz="0" w:space="0" w:color="auto"/>
      </w:divBdr>
    </w:div>
    <w:div w:id="1674255564">
      <w:bodyDiv w:val="1"/>
      <w:marLeft w:val="0"/>
      <w:marRight w:val="0"/>
      <w:marTop w:val="0"/>
      <w:marBottom w:val="0"/>
      <w:divBdr>
        <w:top w:val="none" w:sz="0" w:space="0" w:color="auto"/>
        <w:left w:val="none" w:sz="0" w:space="0" w:color="auto"/>
        <w:bottom w:val="none" w:sz="0" w:space="0" w:color="auto"/>
        <w:right w:val="none" w:sz="0" w:space="0" w:color="auto"/>
      </w:divBdr>
    </w:div>
    <w:div w:id="1694840303">
      <w:bodyDiv w:val="1"/>
      <w:marLeft w:val="0"/>
      <w:marRight w:val="0"/>
      <w:marTop w:val="0"/>
      <w:marBottom w:val="0"/>
      <w:divBdr>
        <w:top w:val="none" w:sz="0" w:space="0" w:color="auto"/>
        <w:left w:val="none" w:sz="0" w:space="0" w:color="auto"/>
        <w:bottom w:val="none" w:sz="0" w:space="0" w:color="auto"/>
        <w:right w:val="none" w:sz="0" w:space="0" w:color="auto"/>
      </w:divBdr>
    </w:div>
    <w:div w:id="1699818211">
      <w:bodyDiv w:val="1"/>
      <w:marLeft w:val="0"/>
      <w:marRight w:val="0"/>
      <w:marTop w:val="0"/>
      <w:marBottom w:val="0"/>
      <w:divBdr>
        <w:top w:val="none" w:sz="0" w:space="0" w:color="auto"/>
        <w:left w:val="none" w:sz="0" w:space="0" w:color="auto"/>
        <w:bottom w:val="none" w:sz="0" w:space="0" w:color="auto"/>
        <w:right w:val="none" w:sz="0" w:space="0" w:color="auto"/>
      </w:divBdr>
    </w:div>
    <w:div w:id="1712226296">
      <w:bodyDiv w:val="1"/>
      <w:marLeft w:val="0"/>
      <w:marRight w:val="0"/>
      <w:marTop w:val="0"/>
      <w:marBottom w:val="0"/>
      <w:divBdr>
        <w:top w:val="none" w:sz="0" w:space="0" w:color="auto"/>
        <w:left w:val="none" w:sz="0" w:space="0" w:color="auto"/>
        <w:bottom w:val="none" w:sz="0" w:space="0" w:color="auto"/>
        <w:right w:val="none" w:sz="0" w:space="0" w:color="auto"/>
      </w:divBdr>
    </w:div>
    <w:div w:id="1800343488">
      <w:bodyDiv w:val="1"/>
      <w:marLeft w:val="0"/>
      <w:marRight w:val="0"/>
      <w:marTop w:val="0"/>
      <w:marBottom w:val="0"/>
      <w:divBdr>
        <w:top w:val="none" w:sz="0" w:space="0" w:color="auto"/>
        <w:left w:val="none" w:sz="0" w:space="0" w:color="auto"/>
        <w:bottom w:val="none" w:sz="0" w:space="0" w:color="auto"/>
        <w:right w:val="none" w:sz="0" w:space="0" w:color="auto"/>
      </w:divBdr>
    </w:div>
    <w:div w:id="1835335836">
      <w:bodyDiv w:val="1"/>
      <w:marLeft w:val="0"/>
      <w:marRight w:val="0"/>
      <w:marTop w:val="0"/>
      <w:marBottom w:val="0"/>
      <w:divBdr>
        <w:top w:val="none" w:sz="0" w:space="0" w:color="auto"/>
        <w:left w:val="none" w:sz="0" w:space="0" w:color="auto"/>
        <w:bottom w:val="none" w:sz="0" w:space="0" w:color="auto"/>
        <w:right w:val="none" w:sz="0" w:space="0" w:color="auto"/>
      </w:divBdr>
    </w:div>
    <w:div w:id="1839883947">
      <w:bodyDiv w:val="1"/>
      <w:marLeft w:val="0"/>
      <w:marRight w:val="0"/>
      <w:marTop w:val="0"/>
      <w:marBottom w:val="0"/>
      <w:divBdr>
        <w:top w:val="none" w:sz="0" w:space="0" w:color="auto"/>
        <w:left w:val="none" w:sz="0" w:space="0" w:color="auto"/>
        <w:bottom w:val="none" w:sz="0" w:space="0" w:color="auto"/>
        <w:right w:val="none" w:sz="0" w:space="0" w:color="auto"/>
      </w:divBdr>
      <w:divsChild>
        <w:div w:id="1938948512">
          <w:marLeft w:val="0"/>
          <w:marRight w:val="0"/>
          <w:marTop w:val="0"/>
          <w:marBottom w:val="0"/>
          <w:divBdr>
            <w:top w:val="single" w:sz="2" w:space="0" w:color="E3E3E3"/>
            <w:left w:val="single" w:sz="2" w:space="0" w:color="E3E3E3"/>
            <w:bottom w:val="single" w:sz="2" w:space="0" w:color="E3E3E3"/>
            <w:right w:val="single" w:sz="2" w:space="0" w:color="E3E3E3"/>
          </w:divBdr>
          <w:divsChild>
            <w:div w:id="1878928437">
              <w:marLeft w:val="0"/>
              <w:marRight w:val="0"/>
              <w:marTop w:val="0"/>
              <w:marBottom w:val="0"/>
              <w:divBdr>
                <w:top w:val="single" w:sz="2" w:space="0" w:color="E3E3E3"/>
                <w:left w:val="single" w:sz="2" w:space="0" w:color="E3E3E3"/>
                <w:bottom w:val="single" w:sz="2" w:space="0" w:color="E3E3E3"/>
                <w:right w:val="single" w:sz="2" w:space="0" w:color="E3E3E3"/>
              </w:divBdr>
              <w:divsChild>
                <w:div w:id="1385644636">
                  <w:marLeft w:val="0"/>
                  <w:marRight w:val="0"/>
                  <w:marTop w:val="0"/>
                  <w:marBottom w:val="0"/>
                  <w:divBdr>
                    <w:top w:val="single" w:sz="2" w:space="2" w:color="E3E3E3"/>
                    <w:left w:val="single" w:sz="2" w:space="0" w:color="E3E3E3"/>
                    <w:bottom w:val="single" w:sz="2" w:space="0" w:color="E3E3E3"/>
                    <w:right w:val="single" w:sz="2" w:space="0" w:color="E3E3E3"/>
                  </w:divBdr>
                  <w:divsChild>
                    <w:div w:id="5780995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54496136">
      <w:bodyDiv w:val="1"/>
      <w:marLeft w:val="0"/>
      <w:marRight w:val="0"/>
      <w:marTop w:val="0"/>
      <w:marBottom w:val="0"/>
      <w:divBdr>
        <w:top w:val="none" w:sz="0" w:space="0" w:color="auto"/>
        <w:left w:val="none" w:sz="0" w:space="0" w:color="auto"/>
        <w:bottom w:val="none" w:sz="0" w:space="0" w:color="auto"/>
        <w:right w:val="none" w:sz="0" w:space="0" w:color="auto"/>
      </w:divBdr>
    </w:div>
    <w:div w:id="1882133907">
      <w:bodyDiv w:val="1"/>
      <w:marLeft w:val="0"/>
      <w:marRight w:val="0"/>
      <w:marTop w:val="0"/>
      <w:marBottom w:val="0"/>
      <w:divBdr>
        <w:top w:val="none" w:sz="0" w:space="0" w:color="auto"/>
        <w:left w:val="none" w:sz="0" w:space="0" w:color="auto"/>
        <w:bottom w:val="none" w:sz="0" w:space="0" w:color="auto"/>
        <w:right w:val="none" w:sz="0" w:space="0" w:color="auto"/>
      </w:divBdr>
    </w:div>
    <w:div w:id="1890073771">
      <w:bodyDiv w:val="1"/>
      <w:marLeft w:val="0"/>
      <w:marRight w:val="0"/>
      <w:marTop w:val="0"/>
      <w:marBottom w:val="0"/>
      <w:divBdr>
        <w:top w:val="none" w:sz="0" w:space="0" w:color="auto"/>
        <w:left w:val="none" w:sz="0" w:space="0" w:color="auto"/>
        <w:bottom w:val="none" w:sz="0" w:space="0" w:color="auto"/>
        <w:right w:val="none" w:sz="0" w:space="0" w:color="auto"/>
      </w:divBdr>
    </w:div>
    <w:div w:id="1916821294">
      <w:bodyDiv w:val="1"/>
      <w:marLeft w:val="0"/>
      <w:marRight w:val="0"/>
      <w:marTop w:val="0"/>
      <w:marBottom w:val="0"/>
      <w:divBdr>
        <w:top w:val="none" w:sz="0" w:space="0" w:color="auto"/>
        <w:left w:val="none" w:sz="0" w:space="0" w:color="auto"/>
        <w:bottom w:val="none" w:sz="0" w:space="0" w:color="auto"/>
        <w:right w:val="none" w:sz="0" w:space="0" w:color="auto"/>
      </w:divBdr>
    </w:div>
    <w:div w:id="1966691017">
      <w:bodyDiv w:val="1"/>
      <w:marLeft w:val="0"/>
      <w:marRight w:val="0"/>
      <w:marTop w:val="0"/>
      <w:marBottom w:val="0"/>
      <w:divBdr>
        <w:top w:val="none" w:sz="0" w:space="0" w:color="auto"/>
        <w:left w:val="none" w:sz="0" w:space="0" w:color="auto"/>
        <w:bottom w:val="none" w:sz="0" w:space="0" w:color="auto"/>
        <w:right w:val="none" w:sz="0" w:space="0" w:color="auto"/>
      </w:divBdr>
    </w:div>
    <w:div w:id="2016877489">
      <w:bodyDiv w:val="1"/>
      <w:marLeft w:val="0"/>
      <w:marRight w:val="0"/>
      <w:marTop w:val="0"/>
      <w:marBottom w:val="0"/>
      <w:divBdr>
        <w:top w:val="none" w:sz="0" w:space="0" w:color="auto"/>
        <w:left w:val="none" w:sz="0" w:space="0" w:color="auto"/>
        <w:bottom w:val="none" w:sz="0" w:space="0" w:color="auto"/>
        <w:right w:val="none" w:sz="0" w:space="0" w:color="auto"/>
      </w:divBdr>
    </w:div>
    <w:div w:id="2032997816">
      <w:bodyDiv w:val="1"/>
      <w:marLeft w:val="0"/>
      <w:marRight w:val="0"/>
      <w:marTop w:val="0"/>
      <w:marBottom w:val="0"/>
      <w:divBdr>
        <w:top w:val="none" w:sz="0" w:space="0" w:color="auto"/>
        <w:left w:val="none" w:sz="0" w:space="0" w:color="auto"/>
        <w:bottom w:val="none" w:sz="0" w:space="0" w:color="auto"/>
        <w:right w:val="none" w:sz="0" w:space="0" w:color="auto"/>
      </w:divBdr>
    </w:div>
    <w:div w:id="2058241932">
      <w:bodyDiv w:val="1"/>
      <w:marLeft w:val="0"/>
      <w:marRight w:val="0"/>
      <w:marTop w:val="0"/>
      <w:marBottom w:val="0"/>
      <w:divBdr>
        <w:top w:val="none" w:sz="0" w:space="0" w:color="auto"/>
        <w:left w:val="none" w:sz="0" w:space="0" w:color="auto"/>
        <w:bottom w:val="none" w:sz="0" w:space="0" w:color="auto"/>
        <w:right w:val="none" w:sz="0" w:space="0" w:color="auto"/>
      </w:divBdr>
    </w:div>
    <w:div w:id="2060351412">
      <w:bodyDiv w:val="1"/>
      <w:marLeft w:val="0"/>
      <w:marRight w:val="0"/>
      <w:marTop w:val="0"/>
      <w:marBottom w:val="0"/>
      <w:divBdr>
        <w:top w:val="none" w:sz="0" w:space="0" w:color="auto"/>
        <w:left w:val="none" w:sz="0" w:space="0" w:color="auto"/>
        <w:bottom w:val="none" w:sz="0" w:space="0" w:color="auto"/>
        <w:right w:val="none" w:sz="0" w:space="0" w:color="auto"/>
      </w:divBdr>
    </w:div>
    <w:div w:id="2082410023">
      <w:bodyDiv w:val="1"/>
      <w:marLeft w:val="0"/>
      <w:marRight w:val="0"/>
      <w:marTop w:val="0"/>
      <w:marBottom w:val="0"/>
      <w:divBdr>
        <w:top w:val="none" w:sz="0" w:space="0" w:color="auto"/>
        <w:left w:val="none" w:sz="0" w:space="0" w:color="auto"/>
        <w:bottom w:val="none" w:sz="0" w:space="0" w:color="auto"/>
        <w:right w:val="none" w:sz="0" w:space="0" w:color="auto"/>
      </w:divBdr>
    </w:div>
    <w:div w:id="2105108557">
      <w:bodyDiv w:val="1"/>
      <w:marLeft w:val="0"/>
      <w:marRight w:val="0"/>
      <w:marTop w:val="0"/>
      <w:marBottom w:val="0"/>
      <w:divBdr>
        <w:top w:val="none" w:sz="0" w:space="0" w:color="auto"/>
        <w:left w:val="none" w:sz="0" w:space="0" w:color="auto"/>
        <w:bottom w:val="none" w:sz="0" w:space="0" w:color="auto"/>
        <w:right w:val="none" w:sz="0" w:space="0" w:color="auto"/>
      </w:divBdr>
    </w:div>
    <w:div w:id="2124378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hyperlink" Target="https://ccl.org.ua/ozon-post/yak-zabezpechyty-ukrayincziv-yakisnym-czyvilnym-zahystom-analiz-vyyavlenyh-problem-organizacziyi-zahysnyh-sporud-ta-rekomendacziyi-shhodo-pokrashhennya-zakonodavstva/" TargetMode="External"/><Relationship Id="rId42" Type="http://schemas.openxmlformats.org/officeDocument/2006/relationships/image" Target="media/image21.jpeg"/><Relationship Id="rId47" Type="http://schemas.openxmlformats.org/officeDocument/2006/relationships/image" Target="media/image26.jpeg"/><Relationship Id="rId63" Type="http://schemas.openxmlformats.org/officeDocument/2006/relationships/hyperlink" Target="https://www.rcscomponents.kiev.ua/datasheets/datasheet-mpu-6050.pdf" TargetMode="External"/><Relationship Id="rId68" Type="http://schemas.openxmlformats.org/officeDocument/2006/relationships/hyperlink" Target="https://en.wikipedia.org/wiki/FR-4" TargetMode="External"/><Relationship Id="rId84"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image" Target="media/image2.png"/><Relationship Id="rId32" Type="http://schemas.openxmlformats.org/officeDocument/2006/relationships/image" Target="media/image14.jpeg"/><Relationship Id="rId37" Type="http://schemas.openxmlformats.org/officeDocument/2006/relationships/image" Target="media/image16.png"/><Relationship Id="rId53" Type="http://schemas.openxmlformats.org/officeDocument/2006/relationships/hyperlink" Target="https://ccl.org.ua/ozon-post/yak-zabezpechyty-ukrayincziv-yakisnym-czyvilnym-zahystom-analiz-vyyavlenyh-problem-organizacziyi-zahysnyh-sporud-ta-rekomendacziyi-shhodo-pokrashhennya-zakonodavstva/" TargetMode="External"/><Relationship Id="rId58" Type="http://schemas.openxmlformats.org/officeDocument/2006/relationships/hyperlink" Target="http://surl.li/uczhp" TargetMode="External"/><Relationship Id="rId74" Type="http://schemas.openxmlformats.org/officeDocument/2006/relationships/image" Target="media/image31.png"/><Relationship Id="rId79" Type="http://schemas.openxmlformats.org/officeDocument/2006/relationships/image" Target="media/image36.png"/><Relationship Id="rId5" Type="http://schemas.openxmlformats.org/officeDocument/2006/relationships/webSettings" Target="webSettings.xml"/><Relationship Id="rId1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6.jpe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hyperlink" Target="https://www.rcscomponents.kiev.ua/catalog/mfr=hahn" TargetMode="External"/><Relationship Id="rId43" Type="http://schemas.openxmlformats.org/officeDocument/2006/relationships/image" Target="media/image22.jpeg"/><Relationship Id="rId48" Type="http://schemas.openxmlformats.org/officeDocument/2006/relationships/image" Target="media/image27.wmf"/><Relationship Id="rId56" Type="http://schemas.openxmlformats.org/officeDocument/2006/relationships/hyperlink" Target="https://www.bezpeka-shop.com/ua/product/schetchik-posetiteley-tk-04-wi-fi/" TargetMode="External"/><Relationship Id="rId64" Type="http://schemas.openxmlformats.org/officeDocument/2006/relationships/hyperlink" Target="https://www.rcscomponents.kiev.ua/datasheets/IRLML6402.pdf" TargetMode="External"/><Relationship Id="rId69" Type="http://schemas.openxmlformats.org/officeDocument/2006/relationships/hyperlink" Target="http://www.izolitservice.kiev.ua/ru/80-production/138-steklotekstolit-fr4" TargetMode="External"/><Relationship Id="rId77" Type="http://schemas.openxmlformats.org/officeDocument/2006/relationships/image" Target="media/image34.png"/><Relationship Id="rId8" Type="http://schemas.openxmlformats.org/officeDocument/2006/relationships/customXml" Target="ink/ink1.xml"/><Relationship Id="rId51" Type="http://schemas.openxmlformats.org/officeDocument/2006/relationships/oleObject" Target="embeddings/oleObject2.bin"/><Relationship Id="rId72" Type="http://schemas.openxmlformats.org/officeDocument/2006/relationships/image" Target="media/image30.emf"/><Relationship Id="rId80" Type="http://schemas.openxmlformats.org/officeDocument/2006/relationships/image" Target="media/image37.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eader" Target="header1.xml"/><Relationship Id="rId25" Type="http://schemas.openxmlformats.org/officeDocument/2006/relationships/image" Target="media/image8.png"/><Relationship Id="rId33" Type="http://schemas.openxmlformats.org/officeDocument/2006/relationships/hyperlink" Target="https://www.rcscomponents.kiev.ua/catalog/mfr=breve%20tufvassons" TargetMode="External"/><Relationship Id="rId38" Type="http://schemas.openxmlformats.org/officeDocument/2006/relationships/image" Target="media/image17.png"/><Relationship Id="rId46" Type="http://schemas.openxmlformats.org/officeDocument/2006/relationships/image" Target="media/image25.jpeg"/><Relationship Id="rId59" Type="http://schemas.openxmlformats.org/officeDocument/2006/relationships/hyperlink" Target="https://www.altium.com/altium-designer" TargetMode="External"/><Relationship Id="rId67" Type="http://schemas.openxmlformats.org/officeDocument/2006/relationships/hyperlink" Target="https://microsin.net/adminstuff/others/pcb-classes.html" TargetMode="External"/><Relationship Id="rId20" Type="http://schemas.openxmlformats.org/officeDocument/2006/relationships/hyperlink" Target="https://ivinas.gov.ua/viina-rf-proty-ukrainy/ekolohichni-naslidky-viiny-rosii-proty-ukrainy.html" TargetMode="External"/><Relationship Id="rId41" Type="http://schemas.openxmlformats.org/officeDocument/2006/relationships/image" Target="media/image20.jpeg"/><Relationship Id="rId54" Type="http://schemas.openxmlformats.org/officeDocument/2006/relationships/hyperlink" Target="https://vsegost.com/Catalog/65/6554.shtml" TargetMode="External"/><Relationship Id="rId62" Type="http://schemas.openxmlformats.org/officeDocument/2006/relationships/hyperlink" Target="https://ww1.microchip.com/downloads/en/DeviceDoc/MCP73831-Family-Data-Sheet-DS20001984H.pdf" TargetMode="External"/><Relationship Id="rId70" Type="http://schemas.openxmlformats.org/officeDocument/2006/relationships/image" Target="media/image29.png"/><Relationship Id="rId75" Type="http://schemas.openxmlformats.org/officeDocument/2006/relationships/image" Target="media/image32.png"/><Relationship Id="rId83"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ustomXml" Target="ink/ink3.xml"/><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image" Target="media/image15.jpeg"/><Relationship Id="rId49" Type="http://schemas.openxmlformats.org/officeDocument/2006/relationships/oleObject" Target="embeddings/oleObject1.bin"/><Relationship Id="rId57" Type="http://schemas.openxmlformats.org/officeDocument/2006/relationships/hyperlink" Target="https://www.pservice.pro/uk" TargetMode="External"/><Relationship Id="rId10" Type="http://schemas.openxmlformats.org/officeDocument/2006/relationships/customXml" Target="ink/ink2.xml"/><Relationship Id="rId31" Type="http://schemas.openxmlformats.org/officeDocument/2006/relationships/hyperlink" Target="https://www.rcscomponents.kiev.ua/catalog/mfr=ir" TargetMode="External"/><Relationship Id="rId44" Type="http://schemas.openxmlformats.org/officeDocument/2006/relationships/image" Target="media/image23.jpeg"/><Relationship Id="rId52" Type="http://schemas.openxmlformats.org/officeDocument/2006/relationships/hyperlink" Target="https://ivinas.gov.ua/viina-rf-proty-ukrainy/ekolohichni-naslidky-viiny-rosii-proty-ukrainy.html" TargetMode="External"/><Relationship Id="rId60" Type="http://schemas.openxmlformats.org/officeDocument/2006/relationships/hyperlink" Target="https://www.laskakit.cz/lilygo-ttgo-t8-esp32-s2-v1-1-vyvojova-deska/" TargetMode="External"/><Relationship Id="rId65" Type="http://schemas.openxmlformats.org/officeDocument/2006/relationships/hyperlink" Target="https://www.rcscomponents.kiev.ua/datasheets/P2N2222A.pdf" TargetMode="External"/><Relationship Id="rId73" Type="http://schemas.openxmlformats.org/officeDocument/2006/relationships/image" Target="media/image30.png"/><Relationship Id="rId78" Type="http://schemas.openxmlformats.org/officeDocument/2006/relationships/image" Target="media/image35.png"/><Relationship Id="rId8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footer" Target="footer1.xml"/><Relationship Id="rId39" Type="http://schemas.openxmlformats.org/officeDocument/2006/relationships/image" Target="media/image18.png"/><Relationship Id="rId34" Type="http://schemas.openxmlformats.org/officeDocument/2006/relationships/hyperlink" Target="https://www.rcscomponents.kiev.ua/catalog/mfr=aspro" TargetMode="External"/><Relationship Id="rId50" Type="http://schemas.openxmlformats.org/officeDocument/2006/relationships/image" Target="media/image28.wmf"/><Relationship Id="rId55" Type="http://schemas.openxmlformats.org/officeDocument/2006/relationships/hyperlink" Target="https://packtech.com.ua/files/GOST.15150-69.pdf" TargetMode="External"/><Relationship Id="rId76"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customXml" Target="ink/ink4.xm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hyperlink" Target="https://www.pcounter.com/" TargetMode="External"/><Relationship Id="rId40" Type="http://schemas.openxmlformats.org/officeDocument/2006/relationships/image" Target="media/image19.png"/><Relationship Id="rId45" Type="http://schemas.openxmlformats.org/officeDocument/2006/relationships/image" Target="media/image24.jpeg"/><Relationship Id="rId66" Type="http://schemas.openxmlformats.org/officeDocument/2006/relationships/hyperlink" Target="https://shop.nbksensor.com.ua/product/rl-106g-reflektor/" TargetMode="External"/><Relationship Id="rId61" Type="http://schemas.openxmlformats.org/officeDocument/2006/relationships/hyperlink" Target="https://www.tme.eu/Document/8aa8ed83dc2f8e8a5f3ad4a71fd201bc/lm7805.pdf" TargetMode="External"/><Relationship Id="rId82" Type="http://schemas.openxmlformats.org/officeDocument/2006/relationships/image" Target="media/image39.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4T11:02:33.161"/>
    </inkml:context>
    <inkml:brush xml:id="br0">
      <inkml:brushProperty name="width" value="0.035" units="cm"/>
      <inkml:brushProperty name="height" value="0.035" units="cm"/>
      <inkml:brushProperty name="color" value="#004F8B"/>
    </inkml:brush>
  </inkml:definitions>
  <inkml:trace contextRef="#ctx0" brushRef="#br0">3812 3035 11018,'-12'-8'248,"9"6"-182,0-1 0,0 1 0,0 0 0,-1 0 0,1 0 0,-1 1 0,0-1-1,1 1 1,-1 0 0,0 0 0,0 0 0,0 0 0,0 1 0,0-1 0,-6 1 0,9 1-60,1 0 0,-1-1 0,0 1 0,0 0 0,1 0 0,-1 0 0,1 0 0,-1-1 0,1 1 0,-1 0 0,1 0 0,0 0 1,-1 0-1,1 0 0,0 0 0,0 0 0,0 0 0,0 0 0,0 2 0,-1 1 12,-4 35-47,2 0-1,1-1 1,6 56 0,-3-79-9,-1-12 35,1-1 1,-1 1-1,1 0 0,0-1 1,0 1-1,0-1 0,0 1 1,0-1-1,1 1 1,-1-1-1,1 0 0,0 0 1,-1 0-1,1 0 0,0 0 1,0 0-1,1 0 0,-1-1 1,0 1-1,0-1 0,1 1 1,-1-1-1,1 0 1,-1 0-1,1 0 0,-1 0 1,1 0-1,0-1 0,0 1 1,-1-1-1,1 0 0,5 0 1,-3 0 22,-1 1 0,1-1 1,0 0-1,-1-1 1,1 1-1,-1-1 0,1 0 1,-1 0-1,1-1 0,-1 1 1,0-1-1,0 0 1,0 0-1,0 0 0,0 0 1,0-1-1,0 0 1,-1 0-1,6-5 0,-2-3-12,-1-1-1,1 0 0,-2 0 1,0-1-1,0 1 0,-1-1 1,-1 0-1,0 0 0,-1-1 1,0 1-1,-1-1 0,-1 1 1,0 0-1,-1-1 0,-4-22 1,4 31 2,0 1 0,-1 0-1,0-1 1,0 1 0,0 0 0,0 0 0,-1 1 0,0-1 0,0 0 0,0 1 0,0 0 0,0 0 0,0-1-1,-1 2 1,-5-5 0,7 6 3,0 0-1,-1-1 0,1 1 0,-1 0 0,1 0 1,-1 0-1,1 0 0,-1 1 0,1-1 0,-1 1 1,0 0-1,1-1 0,-1 1 0,0 0 0,1 1 1,-1-1-1,0 0 0,1 1 0,-1-1 0,1 1 1,-1 0-1,1 0 0,-1 0 0,1 0 0,-1 0 1,1 1-1,0-1 0,-3 3 0,-1 2 6,1 0-1,0 0 1,1 0 0,-1 1-1,1-1 1,0 1-1,1 0 1,0 1-1,0-1 1,0 0 0,1 1-1,-3 15 1,1 3-109,1 2 1,1 38 0,3 23-1512,6-66-2226</inkml:trace>
  <inkml:trace contextRef="#ctx0" brushRef="#br0" timeOffset="458.04">4331 2910 9417,'-4'-2'218,"0"0"0,0 0 0,-1 0 0,1 0-1,-1 1 1,1 0 0,-1 0 0,1 0 0,-1 1 0,-6-1 0,10 1-216,0 1 1,0-1 0,0 1-1,0-1 1,1 1-1,-1-1 1,0 1 0,0-1-1,1 1 1,-1-1-1,0 1 1,1 0 0,-1 0-1,1-1 1,-1 1-1,1 0 1,-1 0 0,1 0-1,-1-1 1,1 1-1,0 0 1,-1 0 0,1 0-1,0 0 1,0 0 0,0 1-1,-6 32-42,5-25 26,-7 67 33,2 123 1,6-156-75,0-36 61,0 1 0,1-1 0,-1 0 0,2 1 0,-1-1 0,1 0-1,0 1 1,5 11 0,-5-16-26,-1-1-1,1 1 1,0 0 0,0-1-1,0 1 1,0-1-1,1 0 1,-1 0-1,1 0 1,-1 0 0,1 0-1,0 0 1,-1-1-1,1 1 1,0-1-1,0 0 1,0 0 0,0 0-1,0 0 1,1 0-1,-1-1 1,5 1-1,-3-1-28,0 1 0,1-1 0,-1 0 0,0 0 0,1-1 0,-1 0 0,0 0-1,0 0 1,1 0 0,-1-1 0,0 0 0,0 0 0,-1 0 0,1-1-1,6-3 1,-8 2-37,1 1-1,-1 0 0,0-1 0,1 0 0,-2 0 0,1 0 1,0 0-1,-1 0 0,0-1 0,0 1 0,0-1 0,-1 1 1,1-1-1,-1 0 0,0 1 0,0-1 0,-1-6 1,1 4 37,0-2 63,0 0 0,-1 0 0,-1-17 0,1 25 24,0-1 0,-1 0 0,1 1 0,0-1 0,-1 1 0,1-1 0,-1 1 0,0-1 0,1 1 0,-1-1 0,0 1 0,0 0 0,0-1 0,0 1 1,0 0-1,0 0 0,0 0 0,0 0 0,-1 0 0,1 0 0,0 0 0,-1 0 0,1 0 0,-1 1 0,1-1 0,-1 0 0,1 1 0,-3-1 0,-2 0 51,-1 0-1,1 1 1,-1 0 0,1 0-1,-1 0 1,0 1 0,1 0-1,-1 0 1,1 1 0,0-1-1,-1 2 1,1-1 0,0 1-1,0-1 1,1 2 0,-1-1-1,0 1 1,1 0 0,0 0-1,0 0 1,0 1 0,1-1-1,-1 1 1,1 0 0,0 1 0,0-1-1,1 1 1,0 0 0,0-1-1,0 1 1,1 1 0,0-1-1,0 0 1,0 1 0,-1 12-1,3-17-112,-1 0-28,1 0 1,0 0-1,-1 0 0,1 0 0,0 0 0,0 0 0,0 0 0,0 0 0,1 0 0,-1 0 1,0 0-1,1 0 0,0 0 0,-1-1 0,2 3 0,16-1-2772</inkml:trace>
  <inkml:trace contextRef="#ctx0" brushRef="#br0" timeOffset="-1210.82">1970 3075 3844,'-2'-2'28,"0"1"0,0 0 1,1 0-1,-1 0 0,0-1 0,1 1 1,-1-1-1,1 1 0,-1-1 1,1 0-1,0 0 0,0 0 0,0 1 1,0-1-1,0 0 0,0 0 1,0 0-1,0-1 0,0-1 1,0-43 1914,1 28-1319,-2 518 2627,1-494-3092,0-3-396,0 0 1,1 0-1,-1 0 0,1 0 1,0 0-1,0 0 1,0 0-1,0 1 1,0-1-1,0 0 1,0 0-1,1 0 1,-1 0-1,2 3 0,7-4-1925</inkml:trace>
  <inkml:trace contextRef="#ctx0" brushRef="#br0" timeOffset="-615.32">2209 3114 4004,'-2'-3'1563,"0"2"-1292,0-1 0,0 0 0,1 0 0,-1 0 0,1 0 0,-1 0 0,1 0 0,0 0 0,0-1 0,0 1 0,0 0 0,0-1 0,1 1 0,-1 0 0,0-3 0,3 4-276,-1 1 0,0 0 0,1 0 0,-1 0 1,1 1-1,-1-1 0,0 0 0,1 0 0,-1 1 1,0-1-1,1 1 0,-1-1 0,0 1 0,1 0 1,-1-1-1,0 1 0,0 0 0,0 0 0,1 1 1,1 2 24,0-1 1,-1 1-1,0 0 0,0 0 1,0 0-1,0 1 1,0-1-1,-1 0 1,2 8-1,5 47 486,-4-22-223,-2-22-277,6 24 119,-7-38-121,-1 0 0,1 0 0,-1 0 0,1 0-1,0 0 1,-1 0 0,1 0 0,0 0 0,0 0-1,0 0 1,0 0 0,0 0 0,0-1 0,0 1 0,0 0-1,0-1 1,0 1 0,0-1 0,1 1 0,-1-1 0,0 1-1,0-1 1,0 0 0,1 0 0,-1 1 0,3-1-1,0-1 13,0 1 0,0-1 0,-1 0-1,1 0 1,0 0 0,0-1 0,0 1-1,-1-1 1,1 0 0,-1 0-1,1 0 1,-1-1 0,0 1 0,0-1-1,0 0 1,0 0 0,0 0-1,-1 0 1,4-5 0,5-8-38,-2 0 0,15-31 0,-23 43 3,6-12 34,-1 1-1,-1-1 1,0-1 0,-1 1-1,-1-1 1,-1 1 0,1-26-1,-3 40 285,-9 9-379,2 3 83,0 1 0,1 0-1,0 0 1,0 1 0,2-1-1,-5 17 1,0 4 94,-7 42 1,11-25 43,3 96 1,3-80-292,-1-64 153,0 0-1,0 1 1,0-1-1,0 0 1,0 0-1,1 0 1,-1 1-1,0-1 1,1 0-1,-1 0 1,1 0-1,-1 0 1,1 0-1,0 0 1,-1 0-1,1 0 1,0 0-1,0 0 1,0 0-1,0 0 1,0 0-1,0 0 1,0-1-1,0 1 1,0 0-1,0-1 1,0 1-1,0-1 1,0 0-1,0 1 1,1-1-1,1 1 1,-1-1-157,0 0 1,0 0 0,0 0 0,0 0 0,0 0 0,0-1 0,-1 1 0,1-1 0,0 1 0,0-1 0,0 0 0,0 1 0,-1-1 0,1 0 0,0 0 0,-1 0 0,1-1 0,-1 1 0,1 0 0,-1-1-1,0 1 1,2-3 0,19-35-7747</inkml:trace>
  <inkml:trace contextRef="#ctx0" brushRef="#br0" timeOffset="5338.59">78 3635 12908,'-8'9'-23,"1"0"0,0 1 0,0 0 0,1 0 1,1 0-1,0 1 0,0 0 0,1 0 0,0 0 0,1 1 0,-4 23 0,2 9 183,1 81 0,4-112-87,-1-5-66,2 0 0,-1 0 0,1-1 0,0 1 0,1 0 0,-1 0 0,6 11 0,-6-16-3,1 0 1,-1 0-1,1-1 0,0 1 0,0 0 1,0-1-1,0 0 0,0 1 0,1-1 0,-1 0 1,1 0-1,-1 0 0,1 0 0,0-1 1,0 1-1,0-1 0,0 0 0,0 0 0,0 0 1,0 0-1,4 0 0,2 1 19,1-1-1,-1-1 1,1 0-1,0 0 1,-1-1-1,1 0 1,-1-1-1,1 0 1,-1-1-1,0 0 1,0 0-1,0 0 1,0-2 0,-1 1-1,1-1 1,-1 0-1,0 0 1,13-13-1,9-10 34,0-2-1,-2-1 1,26-37 0,-51 64-56,83-114 162,-5-4-1,91-185 0,90-289 1304,-174 364-1212,-11-3 1,-10-4 0,45-305-1,-101 464-226,0-116 0,-11 196-25,0 1 1,0-1-1,0 0 1,0 0 0,-1 0-1,1 0 1,0 0 0,0 0-1,0 0 1,0 0-1,0 0 1,0 0 0,-1 0-1,1 0 1,0 0 0,0 0-1,0 0 1,0 0-1,0 0 1,-1 0 0,1 0-1,0 0 1,0 0 0,0 0-1,0 0 1,0 0-1,-1 0 1,1 0 0,0 0-1,0-1 1,0 1 0,0 0-1,0 0 1,0 0-1,0 0 1,0 0 0,-1 0-1,1 0 1,0-1 0,0 1-1,0 0 1,0 0-1,0 0 1,0 0 0,0 0-1,0 0 1,0-1 0,0 1-1,0 0 1,0 0-1,0 0 1,0 0 0,0 0-1,0-1 1,0 1 0,0 0-1,0 0 1,0 0-1,-5 4-11,-1 0-1,1 0 0,0 1 0,0 0 1,0 0-1,1 0 0,-1 0 0,1 1 0,1 0 1,-1 0-1,1 0 0,0 0 0,-3 10 0,-5 8 35,-53 118 148,-72 240-1,-3 166 17,49-87-75,32 0-73,53-244-191,5-207 156,0 0 18,-1-4-35,1 0 1,0 0 0,1 1-1,0-1 1,0 0 0,2 9-1,-2-14 12,-1 0 1,1 0-1,0 1 0,-1-1 0,1 0 1,0 0-1,0 0 0,0 0 0,0 0 1,0 0-1,0 0 0,0-1 0,0 1 1,0 0-1,1 0 0,-1-1 0,0 1 0,0-1 1,1 1-1,-1-1 0,0 0 0,1 1 1,-1-1-1,0 0 0,1 0 0,-1 0 1,0 0-1,1 0 0,-1 0 0,1 0 1,-1-1-1,0 1 0,0 0 0,3-2 0,2 1-1,-1-1-1,0 0 0,0 0 0,0 0 1,0-1-1,0 0 0,0 0 0,-1 0 1,8-7-1,36-43-27,-40 42 47,62-80-60,-5-3 0,73-140-1,76-224-709,-49-2-309,-131 337 701,32-229 0,-59 248 434,-23 132 0,-52 128 375,-52 178 0,-25 174 235,82-237-552,52-207-202,3 1 0,0 75 0,8-138 80,0 1 1,0-1-1,-1 0 1,2 0-1,-1 0 1,0 1-1,0-1 1,1 0-1,-1 0 1,1 0-1,0 0 1,0 0-1,0 0 1,0 0-1,1 3 1,0-4-16,0 0 1,0 0-1,0 0 0,0 0 1,0-1-1,0 1 0,0 0 1,1-1-1,-1 1 1,0-1-1,0 0 0,0 0 1,5 0-1,2 0 14,0-1-1,0 0 1,0-1 0,0 0-1,-1 0 1,1-1-1,0 0 1,-1 0 0,0-1-1,0 0 1,0 0 0,0-1-1,0 0 1,-1-1-1,0 0 1,8-8 0,7-8-123,-1-1 0,-2-1 0,28-42 0,-20 21-770,-2-1 0,-2-1 0,27-82 1,-21 36-1114,16-98 1,-42 174 2128,-1 0 1,0-30-1,-2 45 246,0 19 572,-4 58-403,2-48-475,0 1 1,2-1 0,4 39 0,-3-64-62,-1 0 0,1 0-1,-1 0 1,1 0 0,0 0 0,0 0-1,0 0 1,0 0 0,0-1 0,1 1-1,-1 0 1,0-1 0,1 1 0,-1-1-1,1 1 1,0-1 0,-1 0 0,1 0-1,0 0 1,0 0 0,0 0 0,0 0-1,-1 0 1,2 0 0,-1-1 0,0 1-1,0-1 1,0 0 0,0 1 0,0-1 0,0 0-1,3 0 1,-1 0 23,0-1 0,1 1 0,-1-1 1,0 1-1,1-1 0,-1-1 0,0 1 0,0 0 0,0-1 0,0 0 1,0 0-1,-1 0 0,1 0 0,-1-1 0,5-3 0,88-111 504,-12 14 17,443-515 1235,-436 495-1656,-4-4 1,-7-3-1,83-180 1,-106 177-181,61-215 0,-96 262-94,-3-1 0,-5-1 0,7-154 0,-23 168 91,2 72 49,0 1 0,0 0 1,0-1-1,0 1 0,-1-1 1,1 1-1,0 0 0,-1-1 1,1 1-1,-1 0 0,0-1 1,1 1-1,-1 0 0,0 0 1,0 0-1,0 0 1,0 0-1,0 0 0,0 0 1,0 0-1,0 0 0,0 0 1,0 0-1,0 1 0,-1-1 1,-1-1-1,0 2-7,1 0 1,0 0-1,-1 0 1,1 0-1,0 0 0,-1 1 1,1-1-1,0 1 1,-1-1-1,1 1 0,0 0 1,0 0-1,0 0 0,0 0 1,-3 2-1,-5 4 43,0 1 0,0 0 0,0 1 0,1 0 0,0 0-1,1 1 1,-12 17 0,-52 94 5,72-120-43,-108 220 258,-17 78 538,-65 199-157,-58 147 53,111-307-580,-165 439 140,230-562-192,-73 367 1,142-568-65,-5 32-648,1 0 0,-1 63-1,10-131-3061,10-51-3268</inkml:trace>
  <inkml:trace contextRef="#ctx0" brushRef="#br0" timeOffset="5689.53">3216 1534 13164,'58'-77'929,"17"3"-1089,7-6 577,18-9 95,16-3-352,5-13 385,15 3-481,2 1-32,-6 4 416,-8 7-704,-24 11 128,-15 7-417,-30 12-4163</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4T11:02:34.790"/>
    </inkml:context>
    <inkml:brush xml:id="br0">
      <inkml:brushProperty name="width" value="0.035" units="cm"/>
      <inkml:brushProperty name="height" value="0.035" units="cm"/>
      <inkml:brushProperty name="color" value="#004F8B"/>
    </inkml:brush>
  </inkml:definitions>
  <inkml:trace contextRef="#ctx0" brushRef="#br0">162 114 3812,'2'7'107,"-1"0"1,0 0 0,0 0 0,-1 0 0,0 0 0,0 0 0,0 0 0,-1 0 0,0 0 0,-1 0-1,0 0 1,0 0 0,0 0 0,-1-1 0,1 1 0,-2-1 0,1 0 0,-7 8 0,10-13-85,0-1 0,0 0 1,0 0-1,0 0 0,0 0 1,-1 0-1,1 0 0,0 0 1,0 0-1,0 1 0,0-1 1,-1 0-1,1 0 0,0 0 1,0 0-1,0 0 0,-1 0 1,1 0-1,0 0 0,0 0 1,0 0-1,0 0 0,-1 0 1,1 0-1,0-1 0,0 1 1,0 0-1,-1 0 0,1 0 1,0 0-1,0 0 1,0 0-1,0 0 0,0 0 1,-1-1-1,1 1 0,0 0 1,0 0-1,0 0 0,0 0 1,0 0-1,0-1 0,0 1 1,-1 0-1,1 0 0,0 0 1,0 0-1,0-1 0,0 1 1,0 0-1,0 0 0,0 0 1,0-1-1,0 1 0,0 0 1,0 0-1,0 0 0,0-1 1,0 1-1,0 0 0,0 0 1,0 0-1,1 0 1,-1-1-1,0 1 0,0 0 1,0 0-1,0 0 0,0-20-213,0 16 275,0-3-101,-1 0 1,2 0-1,-1-1 1,1 1-1,0 0 1,1 0-1,-1 0 0,1 0 1,1 1-1,-1-1 1,8-12-1,59-99 102,-61 111-7,-5 13-148,-3 21-91,0-20 229,1 28 237,-2-1-1,-2 1 1,-1-1-1,-12 52 0,2-36-117,-2-1 1,-2 0-1,-41 78 0,55-121-153,0 0 0,0 1 0,0-2-1,-1 1 1,0 0 0,0-1 0,0 0 0,0 0 0,-1 0 0,0-1 0,0 0-1,0 0 1,-1-1 0,-11 6 0,18-9-27,-1 0 1,1 0-1,0 0 0,-1 0 1,1 0-1,0 0 1,-1 0-1,1 0 0,-1 0 1,1-1-1,0 1 0,-1 0 1,1 0-1,0 0 0,-1 0 1,1 0-1,0-1 0,-1 1 1,1 0-1,0 0 0,-1-1 1,1 1-1,0 0 0,-1 0 1,1-1-1,0 1 0,0 0 1,0-1-1,-1 1 0,1 0 1,0-1-1,0 1 0,0-1 1,0 1-1,0 0 1,0-1-1,0 1 0,-1 0 1,1-1-1,0 1 0,0-1 1,0 1-1,1 0 0,-1-1 1,0 1-1,0-1 0,0 1 1,0 0-1,0-1 0,0 1 1,1-1-1,-1-1-4,1-8-142,0 0 1,1 1 0,0-1-1,1 0 1,0 1 0,1 0-1,0-1 1,0 1-1,0 1 1,2-1 0,-1 1-1,1 0 1,0 0-1,0 0 1,1 1 0,0 0-1,1 0 1,15-11-1,-19 17 167,-1-1-1,1 1 1,0 0 0,0 0-1,0 0 1,0 1-1,-1-1 1,1 1-1,0 0 1,0 0-1,0 0 1,0 1-1,0-1 1,0 1-1,0 0 1,-1 0-1,1 0 1,0 1 0,-1-1-1,1 1 1,-1 0-1,1 0 1,-1 0-1,0 1 1,0-1-1,0 1 1,0-1-1,3 5 1,2 2 237,-1 1-1,0 1 1,0-1 0,-1 1-1,7 16 1,0 0 190,-13-26-423,1 0 0,0 1 1,0-1-1,1 1 1,-1-1-1,0 0 0,0 0 1,0 0-1,1 0 0,-1 0 1,1 0-1,-1 0 0,1 0 1,-1 0-1,1-1 0,0 1 1,-1-1-1,1 1 1,0-1-1,-1 1 0,1-1 1,0 0-1,-1 0 0,4 0 1,-2 0-102,-1-1 0,1 1 0,-1 0 0,1-1 0,-1 0 0,1 1 0,-1-1 1,0 0-1,1 0 0,-1-1 0,0 1 0,0 0 0,0-1 0,0 1 0,0-1 0,3-3 0,14-24-5243</inkml:trace>
  <inkml:trace contextRef="#ctx0" brushRef="#br0" timeOffset="398.57">419 222 9769,'-3'3'153,"1"0"0,0 0-1,0 0 1,0 0 0,0 1 0,1-1-1,-1 1 1,1-1 0,0 1-1,0-1 1,0 1 0,1 0 0,-1 0-1,1-1 1,0 1 0,0 0 0,0 0-1,1 6 1,0 6-241,-1-15 94,0 0 0,0 0 1,1 0-1,-1 0 0,0 0 1,1 0-1,-1 0 0,1 0 1,0 0-1,-1 0 0,1 0 1,0 0-1,-1-1 0,1 1 1,0 0-1,0 0 0,0-1 1,0 1-1,0 0 0,-1-1 1,1 1-1,0-1 1,1 1-1,-1-1 0,0 0 1,0 1-1,0-1 0,0 0 1,2 0-1,0 1 25,-1-1 1,1 1-1,-1-1 1,1 0-1,-1 0 0,1 0 1,0-1-1,-1 1 1,1 0-1,-1-1 0,1 0 1,-1 0-1,4-1 1,-3-1-6,1 0 0,-1 0 0,0 0 1,-1 0-1,1-1 0,0 1 1,-1-1-1,0 0 0,0 0 1,0 0-1,2-8 0,15-51 103,-16 53 8,1-12-260,0-1-1,-2 0 0,-1-43 1,-1 56-18,0 9-307,0 21-576,0-14 1007,-16 374 994,15-372-2648</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4T11:02:44.634"/>
    </inkml:context>
    <inkml:brush xml:id="br0">
      <inkml:brushProperty name="width" value="0.035" units="cm"/>
      <inkml:brushProperty name="height" value="0.035" units="cm"/>
      <inkml:brushProperty name="color" value="#004F8B"/>
    </inkml:brush>
  </inkml:definitions>
  <inkml:trace contextRef="#ctx0" brushRef="#br0">109 4319 12043,'-7'4'14,"0"0"0,0 1 0,0-1 0,0 2 0,1-1 0,-1 1 0,1 0 0,1 0 1,-1 1-1,1-1 0,0 1 0,1 0 0,0 1 0,0-1 0,0 1 0,1 0 0,0 0 0,1 0 0,0 0 0,0 0 0,0 0 0,1 1 0,0 11 0,1-14 2,-1 12 41,1 0 0,0 0 0,1 0 0,6 26 0,-6-39-55,1 1 0,-1-1 0,1-1 0,0 1 0,1 0 0,-1 0 0,1-1 0,0 0 0,0 1 0,1-1 0,-1 0 0,1 0 0,0-1 0,0 1 0,0-1 0,0 0 0,1 0 0,-1 0 0,9 3 0,-6-3 30,0-1-1,0 0 0,0 0 0,1-1 1,-1 1-1,0-2 0,1 1 0,-1-1 0,1 0 1,-1 0-1,1-1 0,-1 0 0,0-1 1,0 1-1,1-1 0,-1-1 0,0 0 1,-1 1-1,1-2 0,12-7 0,7-7 134,-1-1 0,-1 0-1,36-39 1,-53 50-156,96-103 345,-5-4-1,-6-5 0,-4-4 1,99-187-1,230-562 152,-405 845-503,-2 5 1,96-228-134,-85 193 87,-2-1-1,13-76 1,-30 121 31,0 1-1,-1 0 1,-1-15-1,0 28 12,0 0-1,0 0 0,0 0 0,0 0 0,0 0 0,0 0 0,0-1 0,0 1 1,0 0-1,0 0 0,0 0 0,0 0 0,0 0 0,0 0 0,0 0 0,0-1 1,0 1-1,0 0 0,0 0 0,0 0 0,0 0 0,0 0 0,0 0 0,-1 0 0,1 0 1,0 0-1,0-1 0,0 1 0,0 0 0,0 0 0,0 0 0,0 0 0,0 0 1,-1 0-1,1 0 0,0 0 0,0 0 0,0 0 0,0 0 0,0 0 0,0 0 0,-1 0 1,1 0-1,0 0 0,0 0 0,0 0 0,0 0 0,0 0 0,0 0 0,0 0 1,-1 0-1,1 0 0,0 1 0,0-1 0,0 0 0,0 0 0,0 0 0,0 0 1,0 0-1,0 0 0,-1 0 0,1 0 0,-3 1 20,-1 0 0,1 0-1,0 0 1,-1 0 0,1 1 0,0-1 0,0 1-1,0 0 1,0 0 0,0 0 0,-4 3 0,-28 35-101,30-33 73,-35 48 17,3 1 0,3 1 0,-32 70 0,-67 199 125,-143 579-201,266-870 41,-46 188 31,48-182-6,2 1 0,1-1 0,2 53 0,3-92-6,0-1-1,0 0 0,0 0 0,0 0 0,0 1 0,0-1 0,0 0 0,0 0 0,1 0 1,-1 1-1,0-1 0,1 0 0,-1 0 0,1 0 0,0 0 0,-1 0 0,1 0 0,0 0 1,-1 0-1,1 0 0,0 0 0,0 0 0,0-1 0,0 1 0,0 0 0,0-1 0,0 1 1,0 0-1,0-1 0,0 1 0,0-1 0,1 0 0,-1 1 0,0-1 0,0 0 0,0 0 1,1 0-1,-1 0 0,0 0 0,2 0 0,2-1 35,0 1 0,-1-2 0,1 1 0,-1 0 0,1-1 1,-1 0-1,1 0 0,-1-1 0,0 1 0,5-4 0,13-14-19,-1-1 1,-1-1-1,-1 0 1,21-33-1,-27 37 16,310-485-310,-40-28 359,-260 486-121,109-222-227,-104 203 167,-3-2 0,19-75 0,-33 87 143,-11 53-41,0 0 0,0 0 0,0 0 0,0 0 1,1 0-1,-1 0 0,-1 0 0,1 0 0,0 0 0,0 0 0,0 0 0,0 0 0,-1 0 0,1 0 0,0 0 0,-1 0 0,1 0 1,-1 0-1,0-1 0,0 2 2,1-1 0,-1 1 0,0 0 0,1 0 1,-1 0-1,1-1 0,-1 1 0,0 0 0,1 0 1,-1 0-1,0 0 0,1 0 0,-1 0 0,0 0 1,1 0-1,-1 1 0,1-1 0,-1 0 0,0 0 0,1 0 1,-1 1-1,0 0 0,-5 2 17,0 0 1,1 1-1,-1 0 1,-9 10-1,-9 14-47,1 1 0,1 2-1,1 0 1,-18 38-1,-36 78 391,-97 277-1,60-75-298,91-268-28,3 1 1,-8 109 0,25-115-124,0-74 94,1 0 0,0 0-1,0 0 1,1 0 0,-1 0-1,0 0 1,1 0 0,-1 0-1,1 0 1,0 0 0,-1 0-1,1 0 1,0 0 0,0-1-1,0 1 1,0 0-1,1-1 1,-1 1 0,0-1-1,1 1 1,-1-1 0,1 0-1,0 1 1,-1-1 0,1 0-1,0 0 1,0 0 0,-1 0-1,1-1 1,0 1 0,0 0-1,3 0 1,3 0 21,0-1 1,1 0-1,-1 0 1,0 0-1,1-1 1,-1 0-1,9-3 1,-2-1-60,1 0 1,-1 0-1,-1-1 0,0-1 1,1-1-1,-2 0 0,1-1 1,17-15-1,9-11-689,45-50 0,-41 36-1001,-1-3 0,49-79-1,-68 91 1007,-1-1 0,-2-1 0,-2 0 0,16-58 0,-32 91 591,0 0-1,-1 0 1,-1-1 0,0 1-1,1-10 1,-3 18 193,1 1 0,-1 0-1,1-1 1,-1 1 0,1 0 0,-1-1-1,1 1 1,-1 0 0,1 0 0,-1 0 0,1-1-1,-1 1 1,1 0 0,-1 0 0,1 0-1,-1 0 1,1 0 0,-1 0 0,1 0 0,-1 0-1,1 0 1,-1 0 0,1 0 0,-1 1-1,0-1 1,1 0 0,-1 0 0,1 0 0,-1 1-1,0-1 42,-6 3 20,0 1-1,0-1 1,0 1-1,1 1 1,-1-1-1,1 1 1,0 0-1,1 0 1,-1 1-1,-9 12 1,-47 71 1241,55-79-1192,-10 17 191,0 2 0,-13 32 0,25-47-313,0 0 1,0 0-1,1 1 0,1-1 0,1 1 0,0 0 1,0 15-1,2-29-32,0 0 1,0 0 0,0 0 0,1 0-1,-1 0 1,0 0 0,1 0-1,-1 0 1,0 0 0,1 0-1,0 0 1,-1 0 0,1 0-1,0 0 1,-1 0 0,1 0 0,0-1-1,0 1 1,-1 0 0,1 0-1,0-1 1,0 1 0,0-1-1,0 1 1,0-1 0,0 1-1,0-1 1,0 0 0,0 1-1,1-1 1,-1 0 0,0 0 0,1 0-1,45 1 539,-31-2-467,-8 1-60,0 0-1,1-1 0,-1 0 1,0-1-1,0 0 1,0 0-1,-1 0 0,1-1 1,0 0-1,-1-1 1,0 0-1,11-7 0,-10 5-17,0-1 0,0-1 0,0 0 0,-1 0 0,0 0 0,-1-1 0,0 0 0,0 0 0,5-11 0,-6 9 24,0-1 1,-1 0 0,-1 1-1,1-1 1,-2 0 0,3-23-1,-5-76 436,-2 45 748,2 64-1196,1 0-1,-1-1 0,1 1 0,0 0 0,0-1 0,0 1 0,0 0 0,0 0 1,0 0-1,0 0 0,1 0 0,-1 0 0,1 0 0,0 0 0,2-1 0,35-30-211,-20 19 242,155-134 152,302-331 0,-290 250-262,308-500 0,-424 603-54,-5-3 0,-6-2 0,-6-4 0,68-266-1,-62 103 520,-8-107-507,-49 328 63,-2 76 38,0 0 0,1 1 0,-1-1 0,0 1 0,0-1 0,0 1-1,0-1 1,0 0 0,0 1 0,0-1 0,0 1 0,0-1 0,0 0 0,-1 1-1,1-1 1,0 1 0,0-1 0,0 1 0,-1-1 0,1 1 0,0-1-1,-1 1 1,1-1 0,0 1 0,-1-1 0,1 1 0,-1-1 0,1 1 0,-1 0-1,1-1 1,-1 1 0,1 0 0,-1-1 0,1 1 0,-1 0 0,1 0 0,-1 0-1,1-1 1,-1 1 0,0 0 0,1 0 0,-1 0 0,1 0 0,-1 0 0,0 0-1,1 0 1,-1 0 0,1 0 0,-1 0 0,0 1 0,-29 16 279,15-4-244,1 0 1,0 1 0,1 1 0,-21 31 0,-49 89 68,-43 107 686,-18 88-86,-14 77 182,-14 64-58,-807 2046 74,848-2196-982,11-1 111,-16 39-233,-20-21-38,143-315 182,6-8 75,0 0 0,-2 0 1,0-1-1,0 0 0,-2-1 0,1 0 1,-14 12-1,2-14-168,22-11 131,-1 0-1,1 0 1,-1 0-1,0 0 1,1 0-1,-1 0 0,0 0 1,1 0-1,-1 0 1,1 0-1,-1 0 0,0-1 1,1 1-1,-1 0 1,1 0-1,-1-1 1,1 1-1,-1 0 0,1-1 1,-1 1-1,1 0 1,-1-1-1,1 1 0,-1-1 1,1 1-1,0-1 1,-1 1-1,1-1 1,0 1-1,-1-1 0,1 1 1,0-1-1,0 0 1,-1 1-1,1-1 0,0 1 1,0-1-1,0 0 1,0 1-1,0-1 1,0 0-1,0 0 0,-3-26-856,2 0 0,0 0 0,2 0-1,6-38 1,2 10-1873,23-71 0,33-77-2984</inkml:trace>
  <inkml:trace contextRef="#ctx0" brushRef="#br0" timeOffset="330.45">2935 3473 14189,'0'-15'32,"9"8"-32,13-1-128,25-14 673,27-20 896,28-20-832,28-20-481,19-18 641,17-12-1058,16-2 193,9 0 288,2 0-448,-8 12 128,-31 12-801,-27 18-160,-30 25 224,-45 27-4644,-43 20-1858</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14T12:04:05.147"/>
    </inkml:context>
    <inkml:brush xml:id="br0">
      <inkml:brushProperty name="width" value="0.035" units="cm"/>
      <inkml:brushProperty name="height" value="0.035" units="cm"/>
      <inkml:brushProperty name="color" value="#004F8B"/>
    </inkml:brush>
  </inkml:definitions>
  <inkml:trace contextRef="#ctx0" brushRef="#br0">74 2882 12043,'-5'2'14,"1"1"0,-1 0 0,0 0 0,0 1 0,1-1 0,0 1 0,-1 0 0,2 0 1,-1 1-1,1-1 0,-1 1 0,1-1 0,1 2 0,-1-2 0,0 2 0,1-1 0,0 0 0,1 1 0,-1-1 0,1 0 0,0 1 0,0 0 0,0 7 0,1-9 2,0 8 41,0 0 0,0 0 0,0 0 0,5 17 0,-4-25-55,0 0 0,0-1 0,0 0 0,1 0 0,0 0 0,-1 1 0,1-2 0,0 1 0,0 0 0,1 0 0,-1 0 0,1-1 0,-1 0 0,1 1 0,0-1 0,-1 0 0,2 0 0,-1 0 0,5 2 0,-3-2 30,0-1-1,0 1 0,-1-1 0,2 0 1,-1 0-1,-1-1 0,2 1 0,-1-1 0,0 0 1,0 0-1,0-1 0,0 0 0,0 0 1,0 0-1,0 0 0,0-1 0,0 0 1,-1 1-1,0-2 0,9-4 0,5-5 134,-1-1 0,-1 0-1,25-25 1,-36 32-156,65-68 345,-3-2-1,-5-5 0,-2-1 1,67-126-1,157-374 152,-276 563-503,-1 4 1,65-153-134,-57 130 87,-3-2-1,10-50 1,-20 81 31,-1 0-1,0 1 1,-1-11-1,0 19 12,0 0-1,0 0 0,0 0 0,0 0 0,0 0 0,0 0 0,0-1 0,0 1 1,0 0-1,0 0 0,0 0 0,0 0 0,0 0 0,0 0 0,0 0 0,0-1 1,0 1-1,0 0 0,0 0 0,0 0 0,0 0 0,0 0 0,0 0 0,-1 0 0,1 0 1,0 0-1,0 0 0,0 0 0,0 0 0,0 0 0,0 0 0,0 0 0,0 0 1,-1 0-1,1 0 0,0 0 0,0 0 0,0 0 0,0 0 0,0 0 0,0 0 0,0 0 1,0 0-1,0 0 0,0 0 0,0 0 0,0 0 0,0 0 0,0 0 0,0 0 1,-1 0-1,1 0 0,0 0 0,0 0 0,0 0 0,0 0 0,0 0 0,0 0 1,0 0-1,0 0 0,-1 0 0,1 0 0,-2 1 20,-1 0 0,1-1-1,0 1 1,0 0 0,0 0 0,0 0 0,0 0-1,-1 1 1,1-1 0,0 0 0,-2 3 0,-20 22-101,20-21 73,-23 32 17,2 0 0,2 1 0,-22 47 0,-45 132 125,-98 387-201,181-581 41,-31 126 31,32-122-6,2 1 0,1 0 0,1 35 0,2-62-6,0 0-1,0-1 0,0 1 0,0 0 0,0 0 0,0 0 0,0-1 0,0 1 0,1 0 1,-1 0-1,0 0 0,0-1 0,0 1 0,1 0 0,0-1 0,-1 1 0,0 0 0,1-1 1,-1 1-1,1 0 0,-1-1 0,1 1 0,0-1 0,-1 1 0,1-1 0,0 0 0,-1 1 1,1 0-1,0-1 0,-1 0 0,1 0 0,0 0 0,0 1 0,0-1 0,-1 0 0,1 0 1,1 0-1,-2 0 0,1 0 0,1 0 0,1-1 35,1 1 0,-2-1 0,2 0 0,-1 1 0,0-2 1,0 1-1,0 0 0,0-1 0,0 0 0,3-2 0,9-9-19,-1-1 1,0-1-1,-2 1 1,16-23-1,-19 25 16,210-324-310,-26-18 359,-178 324-121,75-148-227,-71 135 167,-2-1 0,13-50 0,-22 58 143,-8 35-41,0 1 0,0-1 0,0 0 0,0 1 1,0-1-1,0 0 0,0 1 0,0-1 0,0 0 0,0 1 0,0-1 0,0 0 0,-1 1 0,1-1 0,0 0 0,-1 1 0,1-1 1,0 0-1,-1 0 0,0 1 2,1-1 0,0 1 0,-1 0 0,1 0 1,-1 0-1,1 0 0,0 0 0,-1 0 0,1 0 1,-1 0-1,1 0 0,0 0 0,-1 0 0,0 0 1,1 0-1,0 0 0,0 0 0,-1 0 0,0 0 0,1 0 1,0 1-1,-1 0 0,-3 1 17,0 0 1,0 0-1,0 1 1,-6 6-1,-6 10-47,0 0 0,1 2-1,1 0 1,-13 25-1,-24 52 391,-66 185-1,41-50-298,62-179-28,1 0 1,-4 74 0,16-78-124,0-48 94,1-1 0,0 0-1,0 1 1,1-1 0,-1 0-1,0 1 1,1-1 0,-1 0-1,0 1 1,1-1 0,-1 0-1,1 1 1,-1-1 0,1 0-1,0 0 1,0 0-1,0 0 1,0 0 0,-1 0-1,2 0 1,-2 0 0,2 0-1,-1 0 1,0 0 0,0-1-1,0 1 1,1 0 0,-2-1-1,2 0 1,-1 1 0,1 0-1,1-1 1,2 1 21,1-1 1,0 0-1,-1 0 1,1 0-1,0-1 1,-1 1-1,7-3 1,-2 0-60,1-1 1,-1 1-1,0-1 0,-1-1 1,2 0-1,-3 0 0,2-1 1,11-10-1,6-8-689,31-32 0,-28 23-1001,-1-2 0,34-52-1,-47 60 1007,0 0 0,-2-1 0,-1 0 0,11-39 0,-22 61 591,0 0-1,-1 0 1,0-1 0,0 1-1,0-6 1,-2 11 193,1 1 0,0 0-1,0-1 1,-1 1 0,1 0 0,-1 0-1,1 0 1,0 0 0,0 0 0,-1 0 0,1-1-1,-1 1 1,1 0 0,0 0 0,0 0-1,-1 0 1,1 0 0,-1 0 0,1 0 0,0 0-1,0 0 1,-1 0 0,1 0 0,-1 1-1,0-1 1,1 0 0,0 0 0,0 0 0,-1 0-1,0 0 42,-3 2 20,-1 1-1,0-1 1,0 1-1,1 0 1,0 0-1,-1 0 1,1 0-1,1 1 1,-1 0-1,-6 8 1,-33 47 1241,39-52-1192,-8 11 191,1 1 0,-10 22 0,18-32-313,-1 1 1,1-1-1,0 1 0,1-1 0,1 1 0,-1 0 1,1 10-1,1-19-32,0 0 1,0-1 0,0 1 0,1 0-1,-1-1 1,0 1 0,0 0-1,0-1 1,0 1 0,1 0-1,0-1 1,-1 1 0,1 0-1,-1-1 1,0 1 0,1 0 0,0-1-1,-1 0 1,0 1 0,1 0-1,0-1 1,-1 0 0,1 0-1,0 1 1,-1-1 0,1 1-1,0-1 1,-1 0 0,1 0-1,0 0 1,0 0 0,0 0 0,0 0-1,31 1 539,-21-2-467,-6 1-60,1 0-1,0 0 0,-1-1 1,1 0-1,-1-1 1,1 1-1,-1 0 0,0-1 1,0 0-1,0-1 1,0 0-1,7-4 0,-6 3-17,-1-1 0,1 0 0,-1 0 0,0-1 0,0 1 0,-1-1 0,0 0 0,0 0 0,3-7 0,-3 5 24,-1 0 1,0 0 0,-1 1-1,1-1 1,-2 0 0,2-16-1,-3-50 436,-1 30 748,1 43-1196,1 0-1,-1-1 0,0 0 0,1 1 0,0-1 0,-1 1 0,1-1 0,0 1 1,-1 0-1,1-1 0,0 1 0,0 0 0,0-1 0,1 1 0,1-1 0,23-20-211,-13 13 242,105-90 152,206-221 0,-197 168-262,209-335 0,-288 403-54,-4-2 0,-4-1 0,-4-3 0,46-178-1,-42 69 520,-5-71-507,-33 219 63,-2 50 38,0 0 0,0 1 0,0 0 0,0 0 0,0-1 0,0 1-1,0-1 1,0 1 0,0 0 0,0-1 0,0 1 0,0-1 0,0 1 0,0 0-1,0-1 1,0 1 0,0-1 0,0 1 0,-1 0 0,1 0 0,0-1-1,-1 1 1,1-1 0,0 1 0,-1 0 0,1 0 0,0-1 0,0 1 0,-1 0-1,1-1 1,-1 1 0,1 0 0,0 0 0,0 0 0,-1 0 0,1 0 0,-1 0-1,1-1 1,0 1 0,-1 0 0,1 0 0,-1 0 0,1 0 0,0 0 0,-1 0-1,1 0 1,-1 0 0,1 0 0,0 0 0,-1 1 0,-19 10 279,9-2-244,2-1 1,-1 2 0,1 0 0,-14 20 0,-33 60 68,-30 72 686,-12 58-86,-9 52 182,-10 42-58,-550 1365 74,578-1465-982,8 0 111,-12 25-233,-13-13-38,97-211 182,4-5 75,1 0 0,-2 0 1,-1 0-1,1-1 0,-1 0 0,0-1 1,-9 9-1,1-10-168,15-7 131,-1 0-1,1 0 1,-1 0-1,1 0 1,0 0-1,-1 0 0,0 0 1,1 0-1,0 0 1,0 0-1,-1 0 0,0 0 1,1 0-1,0 0 1,0 0-1,-1-1 1,1 1-1,-1 0 0,1-1 1,0 1-1,0 0 1,-1 0-1,1 0 0,-1-1 1,1 1-1,0-1 1,-1 1-1,1 0 1,0 0-1,0-1 0,0 1 1,0-1-1,0 1 1,-1 0-1,1-1 0,0 1 1,0-1-1,0 1 1,0 0-1,0-1 1,0 0-1,0 1 0,-2-18-856,1 0 0,1 0 0,0 0-1,5-26 1,1 7-1873,16-47 0,22-51-2984</inkml:trace>
  <inkml:trace contextRef="#ctx0" brushRef="#br0" timeOffset="1">1997 2317 14189,'0'-10'32,"6"5"-32,9 0-128,17-10 673,18-13 896,20-13-832,18-14-481,14-11 641,11-9-1058,10-1 193,7 0 288,2 0-448,-6 8 128,-22 8-801,-17 12-160,-21 16 224,-31 19-4644,-29 13-1858</inkml:trace>
</inkml:ink>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Головенкин</b:Tag>
    <b:SourceType>Book</b:SourceType>
    <b:Guid>{48967599-2AA3-4FC6-BDCA-0247C9B09A89}</b:Guid>
    <b:Title>Головенкін В. П. Положення про державну атестацію студентів НТУУ "КПІ" / В. П. Головенкін, В. Ю. Угольніков — К. : НТУУ «КПІ», 2013. — 98 с.</b:Title>
    <b:RefOrder>1</b:RefOrder>
  </b:Source>
  <b:Source>
    <b:Tag>ДСТУ3008</b:Tag>
    <b:SourceType>Book</b:SourceType>
    <b:Guid>{92F6FC46-9B03-41B7-8926-429731EA12B1}</b:Guid>
    <b:Title>ДСТУ 3008-95 Документація. Звіти у сфері науки та техніки. Структура і правила оформлення : Чинний від 1996-01-01 —  К. : Держстандарт України, 1995. — 37 с.</b:Title>
    <b:RefOrder>2</b:RefOrder>
  </b:Source>
  <b:Source>
    <b:Tag>ДСТУГОСТ712006</b:Tag>
    <b:SourceType>Book</b:SourceType>
    <b:Guid>{68F88E8F-7F05-47CF-9A09-30F8E54A581D}</b:Guid>
    <b:Title>ДСТУ ГОСТ 7.1-2006. Бібліографічний запис. Бібліографічний опис. Загальні вимоги та правила складання : чинний з 2007-07-01. – К. : Держспоживстандарт України, 2007. – 47 с.</b:Title>
    <b:RefOrder>3</b:RefOrder>
  </b:Source>
  <b:Source>
    <b:Tag>3</b:Tag>
    <b:SourceType>Book</b:SourceType>
    <b:Guid>{AA5B693E-A741-4BD0-85D3-23AA9828FAED}</b:Guid>
    <b:Title>AKG DMS100 Inst Set Dgtal Wireless Micsys купить цифровую радиосистему в Киеве, Днепре и Одессе – Soundmag — Режим доступу: https://soundmag.ua/uk/akg-dms100-inst-set-dgtal-wireless-micsys.html?gclid=Cj0KCQjw4v2EBhCtARIsACan3nxkjxGLThShOBMtrWtYHRX3vnlO_t-</b:Title>
    <b:RefOrder>1</b:RefOrder>
  </b:Source>
  <b:Source>
    <b:Tag>1</b:Tag>
    <b:SourceType>Book</b:SourceType>
    <b:Guid>{630F074B-071F-4BBC-8102-DC15740C8F2A}</b:Guid>
    <b:Title>Line6 Relay G30 Радиосистема цифровая гитарная — купить в Киеве и Украине: цена, стоимость и отзывы в Struny — Режим доступу: https://struny.com.ua/product/line6-relay-g30/</b:Title>
    <b:RefOrder>2</b:RefOrder>
  </b:Source>
  <b:Source>
    <b:Tag>2</b:Tag>
    <b:SourceType>Book</b:SourceType>
    <b:Guid>{BDFAEEE4-801F-4219-8DE0-8344C758BBB9}</b:Guid>
    <b:Title>Line6 Relay G30✴️ Інструментальна радіосистема. Купити за низькою ціною з фото і описом в Києві — Режим доступу : https://muzline.ua/uk/instrumentalyna-radiosistema-line6-relay-g30/</b:Title>
    <b:RefOrder>3</b:RefOrder>
  </b:Source>
  <b:Source>
    <b:Tag>4</b:Tag>
    <b:SourceType>Book</b:SourceType>
    <b:Guid>{A6A803EC-5A65-436A-97B7-EBEFF61F4EC9}</b:Guid>
    <b:Title>Проектування підсилювача та фільтру для інструментальної радіосистеми: Матеріали ІV Всеукр. науково-техніч. конф. студентів та аспірантів [«Радіоелектроніка в ХХІ столітті»], (Київ, 25 – 26 травня 2021 р.)/РТФ, Київ, НТУУ "КПІ ім Ігоря Сікорського"— 96с</b:Title>
    <b:RefOrder>4</b:RefOrder>
  </b:Source>
  <b:Source>
    <b:Tag>5</b:Tag>
    <b:SourceType>Book</b:SourceType>
    <b:Guid>{22ACFDA4-DBED-4EEA-9FE5-5AE99D2C60AB}</b:Guid>
    <b:Title>РКС Компоненти - РАДІОМАГ — Режим доступу: https://www.rcscomponents.kiev.ua/</b:Title>
    <b:RefOrder>5</b:RefOrder>
  </b:Source>
  <b:Source>
    <b:Tag>6</b:Tag>
    <b:SourceType>Book</b:SourceType>
    <b:Guid>{BAA3DC70-0918-42F6-8F1B-8E8B6E4EEDB6}</b:Guid>
    <b:Title>Imrad - інтернет-магазин радіодеталей та електронних комплектуючих — Режим доступу: https://imrad.com.ua/ua</b:Title>
    <b:RefOrder>6</b:RefOrder>
  </b:Source>
  <b:Source>
    <b:Tag>7</b:Tag>
    <b:SourceType>Book</b:SourceType>
    <b:Guid>{2C03172A-3C7F-4064-B564-C4F295078A24}</b:Guid>
    <b:Title>RadioLED - продажа электронных компонентов в Украине — Режим доступу: http://radioled.com/</b:Title>
    <b:RefOrder>7</b:RefOrder>
  </b:Source>
  <b:Source>
    <b:Tag>8</b:Tag>
    <b:SourceType>Book</b:SourceType>
    <b:Guid>{BF4685D1-B49C-4C5D-8C42-EBE5D4D32732}</b:Guid>
    <b:Title>Fire hazard testing – Part 11-2: Test flames – 1 kW nominal pre-mixed flame – Apparatus,confirmatory test arrangement and guidance – IEC 60695-11-2 [Чинний від 2017—06] — IEC, 2017. — 18с.</b:Title>
    <b:RefOrder>8</b:RefOrder>
  </b:Source>
  <b:Source>
    <b:Tag>9</b:Tag>
    <b:SourceType>Book</b:SourceType>
    <b:Guid>{3B2D2C90-CFD3-4873-8771-82ABD01EBE24}</b:Guid>
    <b:Title>Платы печатные. Основные параметры конструкции ГОСТ 23751-86. — [Чинний від 1989—04—01] — М. : Государственный стандарт союза ССР, 1986. — 7с. </b:Title>
    <b:RefOrder>9</b:RefOrder>
  </b:Source>
  <b:Source>
    <b:Tag>10</b:Tag>
    <b:SourceType>Book</b:SourceType>
    <b:Guid>{54C15A05-C6D2-47C4-839C-51432F7C2DC1}</b:Guid>
    <b:Title>Обращение, упаковка, транспортировка и использование компонентов для поверхностного монтажа, чувствительных к влаге при пайке методом оплавления. IPC-7070, J-STD-013. — [Чинний від 2007—01] — IPC 2007. — 4с. </b:Title>
    <b:RefOrder>10</b:RefOrder>
  </b:Source>
  <b:Source>
    <b:Tag>11</b:Tag>
    <b:SourceType>Book</b:SourceType>
    <b:Guid>{0F7172D5-55CD-4E20-ABE6-DE999F3499DA}</b:Guid>
    <b:Title>Типы SMT сборок - DIP-монтаж&lt; — Режим доступу: https://studbooks.net/2343452/tehnika/tipy_sborok</b:Title>
    <b:RefOrder>11</b:RefOrder>
  </b:Source>
  <b:Source>
    <b:Tag>12</b:Tag>
    <b:SourceType>Book</b:SourceType>
    <b:Guid>{32BC666B-0B4F-4565-88B9-46172D596F30}</b:Guid>
    <b:Title>Altium Designer — Altium.com — Режим доступу: https://www.altium.com/altium-designer</b:Title>
    <b:RefOrder>12</b:RefOrder>
  </b:Source>
  <b:Source>
    <b:Tag>13</b:Tag>
    <b:SourceType>Book</b:SourceType>
    <b:Guid>{C88D872E-55FE-483B-BC59-FD3802396B73}</b:Guid>
    <b:Title>Directive 2011/65/EU — Schmidt-export.ru — Режим доступу: https://schmidt-export.ru/sites/default/files/pdf/ce_cert/2011-65_rohs-en.pdf</b:Title>
    <b:RefOrder>13</b:RefOrder>
  </b:Source>
  <b:Source>
    <b:Tag>Sol</b:Tag>
    <b:SourceType>Book</b:SourceType>
    <b:Guid>{7D7D0CFF-EDA5-4261-9282-C108DF959361}</b:Guid>
    <b:Title>Solid Works — Solidworks.com  — Режим доступу: https://www.solidworks.com</b:Title>
    <b:RefOrder>14</b:RefOrder>
  </b:Source>
</b:Sources>
</file>

<file path=customXml/itemProps1.xml><?xml version="1.0" encoding="utf-8"?>
<ds:datastoreItem xmlns:ds="http://schemas.openxmlformats.org/officeDocument/2006/customXml" ds:itemID="{552B7B56-43A9-4030-BB7D-07B7EBE37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9317</Words>
  <Characters>53107</Characters>
  <Application>Microsoft Office Word</Application>
  <DocSecurity>0</DocSecurity>
  <Lines>442</Lines>
  <Paragraphs>124</Paragraphs>
  <ScaleCrop>false</ScaleCrop>
  <HeadingPairs>
    <vt:vector size="6" baseType="variant">
      <vt:variant>
        <vt:lpstr>Назва</vt:lpstr>
      </vt:variant>
      <vt:variant>
        <vt:i4>1</vt:i4>
      </vt:variant>
      <vt:variant>
        <vt:lpstr>Заголовки</vt:lpstr>
      </vt:variant>
      <vt:variant>
        <vt:i4>54</vt:i4>
      </vt:variant>
      <vt:variant>
        <vt:lpstr>Название</vt:lpstr>
      </vt:variant>
      <vt:variant>
        <vt:i4>1</vt:i4>
      </vt:variant>
    </vt:vector>
  </HeadingPairs>
  <TitlesOfParts>
    <vt:vector size="56" baseType="lpstr">
      <vt:lpstr/>
      <vt:lpstr>/ПЕРЕЛІК СКОРОЧЕНЬ </vt:lpstr>
      <vt:lpstr>/ВСТУП</vt:lpstr>
      <vt:lpstr>/АНАЛІЗ ТЕХНІЧНОГО ЗАВДАННЯ</vt:lpstr>
      <vt:lpstr>    Аналіз завдання з точки зору конструктора</vt:lpstr>
      <vt:lpstr>        Призначення та об’єкт встановлення електронної апаратури</vt:lpstr>
      <vt:lpstr>        Умови експлуатації електронної апаратури </vt:lpstr>
      <vt:lpstr>    /Огляд та аналіз готових пристроїв на ринку</vt:lpstr>
      <vt:lpstr>        Лічильник відвідувачів ТК-04 WI-FI</vt:lpstr>
      <vt:lpstr>        Лічильник відвідувачів PCounter-03</vt:lpstr>
      <vt:lpstr>        /Лічильник відвідувачів CountMax</vt:lpstr>
      <vt:lpstr>/РОЗРОБКА СТРУКТУРНОЇ ТА ЕЛЕКТРИЧНОЇ ПРИНЦИПОВОЇ СХЕМ</vt:lpstr>
      <vt:lpstr>    Структурна схема пристрою</vt:lpstr>
      <vt:lpstr>    Електрична принципова схема</vt:lpstr>
      <vt:lpstr>/ВИБІР ЕЛЕМЕНТНОЇ БАЗИ</vt:lpstr>
      <vt:lpstr>    Вибір активних елементів</vt:lpstr>
      <vt:lpstr>        Мікроконтролерний модуль</vt:lpstr>
      <vt:lpstr>        Мікросхеми</vt:lpstr>
      <vt:lpstr>        Вибір транзисторів</vt:lpstr>
      <vt:lpstr>        Вибір діодів</vt:lpstr>
      <vt:lpstr>        Вибір динаміка</vt:lpstr>
      <vt:lpstr>        Дисплей</vt:lpstr>
      <vt:lpstr>    Вибір пасивних елементів</vt:lpstr>
      <vt:lpstr>        Резистори</vt:lpstr>
      <vt:lpstr>        Конденсатори</vt:lpstr>
      <vt:lpstr>        Індуктивність</vt:lpstr>
      <vt:lpstr>        Трансформатор</vt:lpstr>
      <vt:lpstr>        Кнопки</vt:lpstr>
      <vt:lpstr>    Вибір акумуляторної батареї</vt:lpstr>
      <vt:lpstr>    Вибір рефлектора</vt:lpstr>
      <vt:lpstr>/РОЗРАХУНОК ДРУКОВАНОЇ ПЛАТИ</vt:lpstr>
      <vt:lpstr>    Аналіз з точки зору технолога</vt:lpstr>
      <vt:lpstr>        Вибір матеріалу плати</vt:lpstr>
      <vt:lpstr>        Вибір класу точності плати та щільності виробництва</vt:lpstr>
      <vt:lpstr>        Вибір технології виготовлення плати</vt:lpstr>
      <vt:lpstr>    /Визначення габаритів друкованої плати</vt:lpstr>
      <vt:lpstr>    Розрахунок зазорів між елементами монтажу</vt:lpstr>
      <vt:lpstr>    Розрахунок ширини друкованих провідників</vt:lpstr>
      <vt:lpstr>    Вибір матеріалу друкованої плати</vt:lpstr>
      <vt:lpstr>    Трасування друкованої плати</vt:lpstr>
      <vt:lpstr>/ПРОЕКТУВАННЯ КОРПУСУ</vt:lpstr>
      <vt:lpstr>/АНАЛІЗ ПРАЦЕЗДАТНОСТІ</vt:lpstr>
      <vt:lpstr>    Розрахунок надійності</vt:lpstr>
      <vt:lpstr>    Розрахунок віброміцності</vt:lpstr>
      <vt:lpstr>/ВИСНОВКИ</vt:lpstr>
      <vt:lpstr>/ПЕРЕЛІК ДЖЕРЕЛ ПОСИЛАНЬ</vt:lpstr>
      <vt:lpstr>/Додаток А. Технічне завдання</vt:lpstr>
      <vt:lpstr>/ДОДАТОК Б СХЕМА ЕЛЕКТРИЧНА ПРИНЦИПОВА</vt:lpstr>
      <vt:lpstr>/ДОДАТОК В ПЕРЕЛІК ЕЛЕМЕНТІВ</vt:lpstr>
      <vt:lpstr>/</vt:lpstr>
      <vt:lpstr>/</vt:lpstr>
      <vt:lpstr>/ДОДАТОК Г СКЛАДАЛЬНИЙ КРЕСЛЕНИК ДРУКОВАНОЇ ПЛАТИ</vt:lpstr>
      <vt:lpstr>/ДОДАТОК Д СПЕЦИФІКАЦІЯ НА ДРУКОВАНИЙ ВУЗОЛ</vt:lpstr>
      <vt:lpstr>/</vt:lpstr>
      <vt:lpstr>/ДОДАТОК Е ДРУКОВАНИЙ ВУЗОЛ</vt:lpstr>
      <vt:lpstr/>
    </vt:vector>
  </TitlesOfParts>
  <Company/>
  <LinksUpToDate>false</LinksUpToDate>
  <CharactersWithSpaces>62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ha</dc:creator>
  <cp:keywords/>
  <dc:description/>
  <cp:lastModifiedBy>Varakuta MISHA</cp:lastModifiedBy>
  <cp:revision>3</cp:revision>
  <cp:lastPrinted>2024-06-12T16:41:00Z</cp:lastPrinted>
  <dcterms:created xsi:type="dcterms:W3CDTF">2024-06-14T12:05:00Z</dcterms:created>
  <dcterms:modified xsi:type="dcterms:W3CDTF">2024-06-14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